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header18.xml" ContentType="application/vnd.openxmlformats-officedocument.wordprocessingml.header+xml"/>
  <Override PartName="/customXml/itemProps1.xml" ContentType="application/vnd.openxmlformats-officedocument.customXmlProperties+xml"/>
  <Override PartName="/word/footer9.xml" ContentType="application/vnd.openxmlformats-officedocument.wordprocessingml.footer+xml"/>
  <Override PartName="/word/header16.xml" ContentType="application/vnd.openxmlformats-officedocument.wordprocessingml.header+xml"/>
  <Default Extension="wmf" ContentType="image/x-wmf"/>
  <Override PartName="/word/footer7.xml" ContentType="application/vnd.openxmlformats-officedocument.wordprocessingml.footer+xml"/>
  <Override PartName="/word/header14.xml" ContentType="application/vnd.openxmlformats-officedocument.wordprocessingml.header+xml"/>
  <Override PartName="/word/footer19.xml" ContentType="application/vnd.openxmlformats-officedocument.wordprocessingml.footer+xml"/>
  <Override PartName="/word/footer28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header12.xml" ContentType="application/vnd.openxmlformats-officedocument.wordprocessingml.header+xml"/>
  <Override PartName="/word/footer17.xml" ContentType="application/vnd.openxmlformats-officedocument.wordprocessingml.footer+xml"/>
  <Override PartName="/word/footer26.xml" ContentType="application/vnd.openxmlformats-officedocument.wordprocessingml.footer+xml"/>
  <Override PartName="/word/header21.xml" ContentType="application/vnd.openxmlformats-officedocument.wordprocessingml.header+xml"/>
  <Override PartName="/word/footer35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10.xml" ContentType="application/vnd.openxmlformats-officedocument.wordprocessingml.header+xml"/>
  <Override PartName="/word/footer13.xml" ContentType="application/vnd.openxmlformats-officedocument.wordprocessingml.footer+xml"/>
  <Override PartName="/word/footer15.xml" ContentType="application/vnd.openxmlformats-officedocument.wordprocessingml.footer+xml"/>
  <Override PartName="/word/footer24.xml" ContentType="application/vnd.openxmlformats-officedocument.wordprocessingml.footer+xml"/>
  <Override PartName="/word/footer3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30.xml" ContentType="application/vnd.openxmlformats-officedocument.wordprocessingml.footer+xml"/>
  <Override PartName="/word/footer3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0.xml" ContentType="application/vnd.openxmlformats-officedocument.wordprocessingml.footer+xml"/>
  <Override PartName="/word/footer20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Default Extension="bin" ContentType="application/vnd.openxmlformats-officedocument.oleObject"/>
  <Override PartName="/word/header19.xml" ContentType="application/vnd.openxmlformats-officedocument.wordprocessingml.header+xml"/>
  <Override PartName="/word/footer8.xml" ContentType="application/vnd.openxmlformats-officedocument.wordprocessingml.footer+xml"/>
  <Override PartName="/word/header17.xml" ContentType="application/vnd.openxmlformats-officedocument.wordprocessingml.header+xml"/>
  <Override PartName="/word/footer29.xml" ContentType="application/vnd.openxmlformats-officedocument.wordprocessingml.footer+xml"/>
  <Default Extension="jpeg" ContentType="image/jpeg"/>
  <Override PartName="/word/footer6.xml" ContentType="application/vnd.openxmlformats-officedocument.wordprocessingml.footer+xml"/>
  <Override PartName="/word/header15.xml" ContentType="application/vnd.openxmlformats-officedocument.wordprocessingml.header+xml"/>
  <Override PartName="/word/footer18.xml" ContentType="application/vnd.openxmlformats-officedocument.wordprocessingml.footer+xml"/>
  <Override PartName="/word/footer27.xml" ContentType="application/vnd.openxmlformats-officedocument.wordprocessingml.footer+xml"/>
  <Override PartName="/word/numbering.xml" ContentType="application/vnd.openxmlformats-officedocument.wordprocessingml.numbering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header9.xml" ContentType="application/vnd.openxmlformats-officedocument.wordprocessingml.header+xml"/>
  <Override PartName="/word/header13.xml" ContentType="application/vnd.openxmlformats-officedocument.wordprocessingml.header+xml"/>
  <Override PartName="/word/footer16.xml" ContentType="application/vnd.openxmlformats-officedocument.wordprocessingml.footer+xml"/>
  <Override PartName="/word/footer25.xml" ContentType="application/vnd.openxmlformats-officedocument.wordprocessingml.footer+xml"/>
  <Override PartName="/word/footer3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header7.xml" ContentType="application/vnd.openxmlformats-officedocument.wordprocessingml.header+xml"/>
  <Override PartName="/word/header11.xml" ContentType="application/vnd.openxmlformats-officedocument.wordprocessingml.header+xml"/>
  <Override PartName="/word/footer14.xml" ContentType="application/vnd.openxmlformats-officedocument.wordprocessingml.footer+xml"/>
  <Override PartName="/word/footer23.xml" ContentType="application/vnd.openxmlformats-officedocument.wordprocessingml.footer+xml"/>
  <Override PartName="/word/header20.xml" ContentType="application/vnd.openxmlformats-officedocument.wordprocessingml.header+xml"/>
  <Override PartName="/word/footer32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7BDE" w:rsidRPr="001878A8" w:rsidRDefault="00447BDE" w:rsidP="001825BE">
      <w:pPr>
        <w:pStyle w:val="ListParagraph"/>
        <w:tabs>
          <w:tab w:val="left" w:pos="-180"/>
          <w:tab w:val="center" w:pos="4680"/>
        </w:tabs>
        <w:ind w:left="360"/>
        <w:jc w:val="center"/>
        <w:rPr>
          <w:rFonts w:ascii="Cambria" w:hAnsi="Cambria"/>
          <w:b/>
          <w:bCs/>
          <w:sz w:val="36"/>
        </w:rPr>
      </w:pPr>
      <w:r w:rsidRPr="001878A8">
        <w:rPr>
          <w:rFonts w:ascii="Cambria" w:hAnsi="Cambria"/>
          <w:b/>
          <w:bCs/>
          <w:sz w:val="36"/>
        </w:rPr>
        <w:t>ALGEBRAIC EXPRESSIONS</w:t>
      </w:r>
    </w:p>
    <w:p w:rsidR="00447BDE" w:rsidRPr="001878A8" w:rsidRDefault="00447BDE" w:rsidP="00447BDE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/>
          <w:bCs/>
        </w:rPr>
      </w:pPr>
    </w:p>
    <w:p w:rsidR="00447BDE" w:rsidRPr="0042731D" w:rsidRDefault="00447BDE" w:rsidP="00447BDE">
      <w:pPr>
        <w:pStyle w:val="ListParagraph"/>
        <w:numPr>
          <w:ilvl w:val="0"/>
          <w:numId w:val="6"/>
        </w:numPr>
        <w:tabs>
          <w:tab w:val="left" w:pos="-180"/>
          <w:tab w:val="center" w:pos="4680"/>
        </w:tabs>
        <w:rPr>
          <w:rFonts w:ascii="Cambria" w:hAnsi="Cambria"/>
          <w:b/>
          <w:bCs/>
        </w:rPr>
      </w:pPr>
      <w:r w:rsidRPr="0042731D">
        <w:rPr>
          <w:rFonts w:ascii="Cambria" w:hAnsi="Cambria"/>
          <w:b/>
          <w:bCs/>
        </w:rPr>
        <w:t>1989 Q2 P1</w:t>
      </w:r>
    </w:p>
    <w:p w:rsidR="00447BDE" w:rsidRPr="001878A8" w:rsidRDefault="00447BDE" w:rsidP="00447BDE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  <w:r w:rsidRPr="001878A8">
        <w:rPr>
          <w:rFonts w:ascii="Cambria" w:hAnsi="Cambria"/>
          <w:b/>
          <w:bCs/>
        </w:rPr>
        <w:t xml:space="preserve">               </w:t>
      </w:r>
      <w:r w:rsidRPr="001878A8">
        <w:rPr>
          <w:rFonts w:ascii="Cambria" w:hAnsi="Cambria"/>
          <w:bCs/>
        </w:rPr>
        <w:t xml:space="preserve">Factorize completely     </w:t>
      </w:r>
      <w:r w:rsidRPr="00352506">
        <w:rPr>
          <w:rFonts w:ascii="Cambria" w:hAnsi="Cambria"/>
          <w:bCs/>
        </w:rPr>
        <w:t>a</w:t>
      </w:r>
      <w:r w:rsidRPr="00352506">
        <w:rPr>
          <w:rFonts w:ascii="Cambria" w:hAnsi="Cambria"/>
          <w:bCs/>
          <w:vertAlign w:val="superscript"/>
        </w:rPr>
        <w:t>2</w:t>
      </w:r>
      <w:r w:rsidRPr="00352506">
        <w:rPr>
          <w:rFonts w:ascii="Cambria" w:hAnsi="Cambria"/>
          <w:bCs/>
        </w:rPr>
        <w:t xml:space="preserve"> – 15ab + 36b</w:t>
      </w:r>
      <w:r w:rsidRPr="00352506">
        <w:rPr>
          <w:rFonts w:ascii="Cambria" w:hAnsi="Cambria"/>
          <w:bCs/>
          <w:vertAlign w:val="superscript"/>
        </w:rPr>
        <w:t>2</w:t>
      </w:r>
      <w:r w:rsidRPr="00352506">
        <w:rPr>
          <w:rFonts w:ascii="Cambria" w:hAnsi="Cambria"/>
          <w:bCs/>
          <w:sz w:val="20"/>
        </w:rPr>
        <w:t xml:space="preserve">  </w:t>
      </w:r>
      <w:r w:rsidRPr="001878A8">
        <w:rPr>
          <w:rFonts w:ascii="Cambria" w:hAnsi="Cambria"/>
          <w:bCs/>
        </w:rPr>
        <w:t xml:space="preserve">                                       </w:t>
      </w:r>
      <w:r>
        <w:rPr>
          <w:rFonts w:ascii="Cambria" w:hAnsi="Cambria"/>
          <w:bCs/>
        </w:rPr>
        <w:t xml:space="preserve">                                         </w:t>
      </w:r>
      <w:r w:rsidRPr="001878A8">
        <w:rPr>
          <w:rFonts w:ascii="Cambria" w:hAnsi="Cambria"/>
          <w:bCs/>
        </w:rPr>
        <w:t>(2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marks)</w:t>
      </w:r>
    </w:p>
    <w:p w:rsidR="00447BDE" w:rsidRPr="001878A8" w:rsidRDefault="00447BDE" w:rsidP="00447BDE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</w:p>
    <w:p w:rsidR="00447BDE" w:rsidRPr="0042731D" w:rsidRDefault="00447BDE" w:rsidP="00447BDE">
      <w:pPr>
        <w:pStyle w:val="ListParagraph"/>
        <w:numPr>
          <w:ilvl w:val="0"/>
          <w:numId w:val="6"/>
        </w:numPr>
        <w:tabs>
          <w:tab w:val="left" w:pos="-180"/>
          <w:tab w:val="center" w:pos="4680"/>
        </w:tabs>
        <w:spacing w:after="200"/>
        <w:rPr>
          <w:rFonts w:ascii="Cambria" w:hAnsi="Cambria"/>
          <w:b/>
          <w:bCs/>
        </w:rPr>
      </w:pPr>
      <w:r w:rsidRPr="0042731D">
        <w:rPr>
          <w:rFonts w:ascii="Cambria" w:hAnsi="Cambria"/>
          <w:b/>
          <w:bCs/>
        </w:rPr>
        <w:t>1990 Q3 P1</w:t>
      </w:r>
    </w:p>
    <w:p w:rsidR="00447BDE" w:rsidRDefault="00447BDE" w:rsidP="00447BDE">
      <w:pPr>
        <w:pStyle w:val="ListParagraph"/>
        <w:tabs>
          <w:tab w:val="left" w:pos="-180"/>
          <w:tab w:val="center" w:pos="4680"/>
        </w:tabs>
        <w:spacing w:after="200"/>
        <w:ind w:left="360" w:firstLine="0"/>
        <w:rPr>
          <w:rFonts w:ascii="Cambria" w:hAnsi="Cambria"/>
          <w:bCs/>
        </w:rPr>
      </w:pPr>
      <w:r>
        <w:rPr>
          <w:rFonts w:ascii="Cambria" w:hAnsi="Cambria"/>
          <w:b/>
          <w:bCs/>
        </w:rPr>
        <w:t xml:space="preserve">       </w:t>
      </w:r>
      <w:r w:rsidRPr="001878A8">
        <w:rPr>
          <w:rFonts w:ascii="Cambria" w:hAnsi="Cambria"/>
          <w:bCs/>
        </w:rPr>
        <w:t>Simplify</w:t>
      </w:r>
      <w:r>
        <w:rPr>
          <w:rFonts w:ascii="Cambria" w:hAnsi="Cambria"/>
          <w:bCs/>
        </w:rPr>
        <w:t xml:space="preserve">           </w:t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  <w:t xml:space="preserve">                         </w:t>
      </w:r>
      <w:r w:rsidRPr="001878A8">
        <w:rPr>
          <w:rFonts w:ascii="Cambria" w:hAnsi="Cambria"/>
        </w:rPr>
        <w:t>(3 m</w:t>
      </w:r>
      <w:r>
        <w:rPr>
          <w:rFonts w:ascii="Cambria" w:hAnsi="Cambria"/>
        </w:rPr>
        <w:t>ar</w:t>
      </w:r>
      <w:r w:rsidRPr="001878A8">
        <w:rPr>
          <w:rFonts w:ascii="Cambria" w:hAnsi="Cambria"/>
        </w:rPr>
        <w:t>ks)</w:t>
      </w:r>
    </w:p>
    <w:p w:rsidR="00447BDE" w:rsidRPr="00A830D6" w:rsidRDefault="00596A8A" w:rsidP="00447BDE">
      <m:oMathPara>
        <m:oMath>
          <m:f>
            <m:fPr>
              <m:ctrlPr>
                <w:rPr>
                  <w:rFonts w:ascii="Cambria Math" w:eastAsia="Calibri" w:hAnsi="Cambria Math"/>
                  <w:i/>
                  <w:szCs w:val="22"/>
                  <w:lang w:val="en-US" w:eastAsia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/>
                      <w:i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a+b</m:t>
                  </m:r>
                </m:e>
              </m:d>
              <m:d>
                <m:dPr>
                  <m:ctrlPr>
                    <w:rPr>
                      <w:rFonts w:ascii="Cambria Math" w:eastAsia="Calibri" w:hAnsi="Cambria Math"/>
                      <w:i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  <m:r>
                <w:rPr>
                  <w:rFonts w:ascii="Cambria Math" w:hAnsi="Cambria Math"/>
                </w:rPr>
                <m:t>-7b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447BDE" w:rsidRDefault="00447BDE" w:rsidP="00447BDE">
      <w:pPr>
        <w:pStyle w:val="ListParagraph"/>
        <w:tabs>
          <w:tab w:val="left" w:pos="-180"/>
          <w:tab w:val="center" w:pos="4680"/>
        </w:tabs>
        <w:spacing w:after="200"/>
        <w:ind w:left="360" w:firstLine="0"/>
        <w:rPr>
          <w:rFonts w:ascii="Cambria" w:hAnsi="Cambria"/>
          <w:bCs/>
        </w:rPr>
      </w:pPr>
    </w:p>
    <w:p w:rsidR="00447BDE" w:rsidRPr="0042731D" w:rsidRDefault="00447BDE" w:rsidP="00447BDE">
      <w:pPr>
        <w:pStyle w:val="ListParagraph"/>
        <w:numPr>
          <w:ilvl w:val="0"/>
          <w:numId w:val="6"/>
        </w:numPr>
        <w:tabs>
          <w:tab w:val="left" w:pos="-180"/>
          <w:tab w:val="center" w:pos="4680"/>
        </w:tabs>
        <w:rPr>
          <w:rFonts w:ascii="Cambria" w:hAnsi="Cambria"/>
          <w:b/>
          <w:bCs/>
        </w:rPr>
      </w:pPr>
      <w:r w:rsidRPr="0042731D">
        <w:rPr>
          <w:rFonts w:ascii="Cambria" w:hAnsi="Cambria"/>
          <w:b/>
          <w:bCs/>
        </w:rPr>
        <w:t>1991 Q8 P2</w:t>
      </w:r>
    </w:p>
    <w:p w:rsidR="00447BDE" w:rsidRPr="00432F77" w:rsidRDefault="00447BDE" w:rsidP="00447BDE">
      <w:pPr>
        <w:contextualSpacing/>
        <w:rPr>
          <w:sz w:val="28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</w:t>
      </w:r>
      <w:r w:rsidRPr="001878A8">
        <w:rPr>
          <w:rFonts w:ascii="Cambria" w:hAnsi="Cambria"/>
          <w:bCs/>
          <w:sz w:val="22"/>
          <w:szCs w:val="22"/>
        </w:rPr>
        <w:t xml:space="preserve">Simplify </w:t>
      </w:r>
      <w:r>
        <w:rPr>
          <w:rFonts w:ascii="Cambria" w:hAnsi="Cambria"/>
          <w:bCs/>
          <w:sz w:val="22"/>
          <w:szCs w:val="22"/>
        </w:rPr>
        <w:t xml:space="preserve">                   </w:t>
      </w:r>
      <w:r w:rsidRPr="001878A8">
        <w:rPr>
          <w:rFonts w:ascii="Cambria" w:hAnsi="Cambria"/>
          <w:bCs/>
          <w:sz w:val="22"/>
          <w:szCs w:val="22"/>
        </w:rPr>
        <w:t xml:space="preserve"> </w:t>
      </w:r>
      <w:r>
        <w:rPr>
          <w:rFonts w:ascii="Cambria" w:hAnsi="Cambria"/>
          <w:bCs/>
          <w:sz w:val="22"/>
          <w:szCs w:val="22"/>
        </w:rPr>
        <w:t xml:space="preserve">          </w:t>
      </w:r>
      <w:r w:rsidRPr="001878A8">
        <w:rPr>
          <w:rFonts w:ascii="Cambria" w:hAnsi="Cambria"/>
          <w:bCs/>
          <w:sz w:val="22"/>
          <w:szCs w:val="22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z w:val="3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a</m:t>
            </m:r>
          </m:num>
          <m:den>
            <m:r>
              <w:rPr>
                <w:rFonts w:ascii="Cambria Math" w:hAnsi="Cambria Math"/>
                <w:sz w:val="32"/>
              </w:rPr>
              <m:t>2</m:t>
            </m:r>
            <m:d>
              <m:dPr>
                <m:ctrlPr>
                  <w:rPr>
                    <w:rFonts w:ascii="Cambria Math" w:eastAsia="Calibri" w:hAnsi="Cambria Math"/>
                    <w:i/>
                    <w:sz w:val="32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</w:rPr>
                  <m:t>a+b</m:t>
                </m:r>
              </m:e>
            </m:d>
          </m:den>
        </m:f>
        <m:r>
          <w:rPr>
            <w:rFonts w:ascii="Cambria Math" w:hAnsi="Cambria Math"/>
            <w:sz w:val="32"/>
          </w:rPr>
          <m:t>+</m:t>
        </m:r>
        <m:f>
          <m:fPr>
            <m:ctrlPr>
              <w:rPr>
                <w:rFonts w:ascii="Cambria Math" w:eastAsia="Calibri" w:hAnsi="Cambria Math"/>
                <w:i/>
                <w:sz w:val="3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b</m:t>
            </m:r>
          </m:num>
          <m:den>
            <m:r>
              <w:rPr>
                <w:rFonts w:ascii="Cambria Math" w:hAnsi="Cambria Math"/>
                <w:sz w:val="32"/>
              </w:rPr>
              <m:t>2</m:t>
            </m:r>
            <m:d>
              <m:dPr>
                <m:ctrlPr>
                  <w:rPr>
                    <w:rFonts w:ascii="Cambria Math" w:eastAsia="Calibri" w:hAnsi="Cambria Math"/>
                    <w:i/>
                    <w:sz w:val="32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</w:rPr>
                  <m:t>a-b</m:t>
                </m:r>
              </m:e>
            </m:d>
          </m:den>
        </m:f>
      </m:oMath>
      <w:r w:rsidRPr="001878A8">
        <w:rPr>
          <w:rFonts w:ascii="Cambria" w:hAnsi="Cambria"/>
          <w:bCs/>
          <w:sz w:val="22"/>
          <w:szCs w:val="22"/>
        </w:rPr>
        <w:t xml:space="preserve">     </w:t>
      </w:r>
      <w:r>
        <w:rPr>
          <w:sz w:val="28"/>
        </w:rPr>
        <w:t xml:space="preserve">  </w:t>
      </w:r>
      <w:r w:rsidR="00596A8A" w:rsidRPr="00432F77">
        <w:rPr>
          <w:sz w:val="28"/>
        </w:rPr>
        <w:fldChar w:fldCharType="begin"/>
      </w:r>
      <w:r w:rsidRPr="00432F77">
        <w:rPr>
          <w:sz w:val="28"/>
        </w:rPr>
        <w:instrText xml:space="preserve"> QUOTE </w:instrTex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</w:rPr>
              <m:t>2</m:t>
            </m:r>
            <m:d>
              <m:d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a+b</m:t>
                </m:r>
              </m:e>
            </m:d>
          </m:den>
        </m:f>
        <m:r>
          <w:rPr>
            <w:rFonts w:ascii="Cambria Math" w:hAnsi="Cambria Math"/>
            <w:sz w:val="28"/>
          </w:rPr>
          <m:t>+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b</m:t>
            </m:r>
          </m:num>
          <m:den>
            <m:r>
              <w:rPr>
                <w:rFonts w:ascii="Cambria Math" w:hAnsi="Cambria Math"/>
                <w:sz w:val="28"/>
              </w:rPr>
              <m:t>2</m:t>
            </m:r>
            <m:d>
              <m:d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a-b</m:t>
                </m:r>
              </m:e>
            </m:d>
          </m:den>
        </m:f>
      </m:oMath>
      <w:r w:rsidRPr="00432F77">
        <w:rPr>
          <w:sz w:val="28"/>
        </w:rPr>
        <w:instrText xml:space="preserve"> </w:instrText>
      </w:r>
      <w:r w:rsidR="00596A8A" w:rsidRPr="00432F77">
        <w:rPr>
          <w:sz w:val="28"/>
        </w:rPr>
        <w:fldChar w:fldCharType="end"/>
      </w:r>
      <w:r>
        <w:rPr>
          <w:sz w:val="28"/>
        </w:rPr>
        <w:t xml:space="preserve">                                            </w:t>
      </w:r>
      <w:r w:rsidRPr="001878A8">
        <w:rPr>
          <w:rFonts w:ascii="Cambria" w:hAnsi="Cambria"/>
          <w:sz w:val="22"/>
          <w:szCs w:val="22"/>
        </w:rPr>
        <w:t>(3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447BDE" w:rsidRPr="001878A8" w:rsidRDefault="00447BDE" w:rsidP="00447BDE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                                </w:t>
      </w:r>
    </w:p>
    <w:p w:rsidR="00447BDE" w:rsidRPr="0042731D" w:rsidRDefault="00447BDE" w:rsidP="00447BDE">
      <w:pPr>
        <w:pStyle w:val="ListParagraph"/>
        <w:numPr>
          <w:ilvl w:val="0"/>
          <w:numId w:val="6"/>
        </w:numPr>
        <w:tabs>
          <w:tab w:val="left" w:pos="-180"/>
          <w:tab w:val="center" w:pos="4680"/>
        </w:tabs>
        <w:spacing w:after="200"/>
        <w:rPr>
          <w:rFonts w:ascii="Cambria" w:hAnsi="Cambria"/>
          <w:b/>
          <w:bCs/>
        </w:rPr>
      </w:pPr>
      <w:r w:rsidRPr="0042731D">
        <w:rPr>
          <w:rFonts w:ascii="Cambria" w:hAnsi="Cambria"/>
          <w:b/>
          <w:bCs/>
        </w:rPr>
        <w:t>1992 Q6 P1</w:t>
      </w:r>
    </w:p>
    <w:p w:rsidR="00447BDE" w:rsidRPr="001878A8" w:rsidRDefault="00447BDE" w:rsidP="00447BDE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  <w:r w:rsidRPr="001878A8">
        <w:rPr>
          <w:rFonts w:ascii="Cambria" w:hAnsi="Cambria"/>
          <w:b/>
          <w:bCs/>
        </w:rPr>
        <w:t xml:space="preserve">              </w:t>
      </w:r>
      <w:r w:rsidRPr="001878A8">
        <w:rPr>
          <w:rFonts w:ascii="Cambria" w:hAnsi="Cambria"/>
          <w:bCs/>
        </w:rPr>
        <w:t>If the expression 25y</w:t>
      </w:r>
      <w:r w:rsidRPr="001878A8">
        <w:rPr>
          <w:rFonts w:ascii="Cambria" w:hAnsi="Cambria"/>
          <w:bCs/>
          <w:vertAlign w:val="superscript"/>
        </w:rPr>
        <w:t>2</w:t>
      </w:r>
      <w:r w:rsidRPr="001878A8">
        <w:rPr>
          <w:rFonts w:ascii="Cambria" w:hAnsi="Cambria"/>
          <w:bCs/>
        </w:rPr>
        <w:t xml:space="preserve"> – 70y + d is a perfect square, where d is a constant, </w:t>
      </w:r>
    </w:p>
    <w:p w:rsidR="00447BDE" w:rsidRPr="001878A8" w:rsidRDefault="00447BDE" w:rsidP="00447BDE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              </w:t>
      </w:r>
      <w:r w:rsidRPr="001878A8">
        <w:rPr>
          <w:rFonts w:ascii="Cambria" w:hAnsi="Cambria"/>
          <w:bCs/>
        </w:rPr>
        <w:t>find the  value of d.</w:t>
      </w:r>
      <w:r w:rsidRPr="001878A8">
        <w:rPr>
          <w:rFonts w:ascii="Cambria" w:hAnsi="Cambria"/>
          <w:b/>
          <w:bCs/>
        </w:rPr>
        <w:t xml:space="preserve">                                                                                 </w:t>
      </w:r>
      <w:r>
        <w:rPr>
          <w:rFonts w:ascii="Cambria" w:hAnsi="Cambria"/>
          <w:b/>
          <w:bCs/>
        </w:rPr>
        <w:t xml:space="preserve">                                          </w:t>
      </w:r>
      <w:r w:rsidRPr="001878A8">
        <w:rPr>
          <w:rFonts w:ascii="Cambria" w:hAnsi="Cambria"/>
        </w:rPr>
        <w:t>(3 m</w:t>
      </w:r>
      <w:r>
        <w:rPr>
          <w:rFonts w:ascii="Cambria" w:hAnsi="Cambria"/>
        </w:rPr>
        <w:t>ar</w:t>
      </w:r>
      <w:r w:rsidRPr="001878A8">
        <w:rPr>
          <w:rFonts w:ascii="Cambria" w:hAnsi="Cambria"/>
        </w:rPr>
        <w:t>ks)</w:t>
      </w:r>
    </w:p>
    <w:p w:rsidR="00447BDE" w:rsidRPr="001878A8" w:rsidRDefault="00447BDE" w:rsidP="00447BDE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</w:rPr>
      </w:pPr>
    </w:p>
    <w:p w:rsidR="00447BDE" w:rsidRPr="0042731D" w:rsidRDefault="00447BDE" w:rsidP="00447BDE">
      <w:pPr>
        <w:pStyle w:val="ListParagraph"/>
        <w:numPr>
          <w:ilvl w:val="0"/>
          <w:numId w:val="6"/>
        </w:numPr>
        <w:tabs>
          <w:tab w:val="left" w:pos="-180"/>
          <w:tab w:val="center" w:pos="4680"/>
        </w:tabs>
        <w:spacing w:after="200"/>
        <w:rPr>
          <w:rFonts w:ascii="Cambria" w:hAnsi="Cambria"/>
          <w:b/>
          <w:bCs/>
        </w:rPr>
      </w:pPr>
      <w:r w:rsidRPr="0042731D">
        <w:rPr>
          <w:rFonts w:ascii="Cambria" w:hAnsi="Cambria"/>
          <w:b/>
        </w:rPr>
        <w:t>1993 Q1 P1</w:t>
      </w:r>
    </w:p>
    <w:p w:rsidR="00447BDE" w:rsidRPr="001878A8" w:rsidRDefault="00447BDE" w:rsidP="00447BDE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</w:rPr>
      </w:pPr>
      <w:r w:rsidRPr="001878A8">
        <w:rPr>
          <w:rFonts w:ascii="Cambria" w:hAnsi="Cambria"/>
          <w:b/>
        </w:rPr>
        <w:t xml:space="preserve">               </w:t>
      </w:r>
      <w:r w:rsidRPr="001878A8">
        <w:rPr>
          <w:rFonts w:ascii="Cambria" w:hAnsi="Cambria"/>
        </w:rPr>
        <w:t xml:space="preserve">Factorize            </w:t>
      </w:r>
      <w:r>
        <w:rPr>
          <w:rFonts w:ascii="Cambria" w:hAnsi="Cambria"/>
        </w:rPr>
        <w:t xml:space="preserve">             </w:t>
      </w:r>
      <w:r w:rsidRPr="001878A8">
        <w:rPr>
          <w:rFonts w:ascii="Cambria" w:hAnsi="Cambria"/>
        </w:rPr>
        <w:t xml:space="preserve"> 2x</w:t>
      </w:r>
      <w:r w:rsidRPr="001878A8">
        <w:rPr>
          <w:rFonts w:ascii="Cambria" w:hAnsi="Cambria"/>
          <w:vertAlign w:val="superscript"/>
        </w:rPr>
        <w:t>2</w:t>
      </w:r>
      <w:r w:rsidRPr="001878A8">
        <w:rPr>
          <w:rFonts w:ascii="Cambria" w:hAnsi="Cambria"/>
        </w:rPr>
        <w:t xml:space="preserve"> y</w:t>
      </w:r>
      <w:r w:rsidRPr="001878A8">
        <w:rPr>
          <w:rFonts w:ascii="Cambria" w:hAnsi="Cambria"/>
          <w:vertAlign w:val="superscript"/>
        </w:rPr>
        <w:t>2</w:t>
      </w:r>
      <w:r w:rsidRPr="001878A8">
        <w:rPr>
          <w:rFonts w:ascii="Cambria" w:hAnsi="Cambria"/>
        </w:rPr>
        <w:t xml:space="preserve"> – 5xy - 12                                                      </w:t>
      </w:r>
      <w:r>
        <w:rPr>
          <w:rFonts w:ascii="Cambria" w:hAnsi="Cambria"/>
        </w:rPr>
        <w:t xml:space="preserve">                             </w:t>
      </w:r>
      <w:r w:rsidRPr="001878A8">
        <w:rPr>
          <w:rFonts w:ascii="Cambria" w:hAnsi="Cambria"/>
        </w:rPr>
        <w:t>(3 m</w:t>
      </w:r>
      <w:r>
        <w:rPr>
          <w:rFonts w:ascii="Cambria" w:hAnsi="Cambria"/>
        </w:rPr>
        <w:t>ar</w:t>
      </w:r>
      <w:r w:rsidRPr="001878A8">
        <w:rPr>
          <w:rFonts w:ascii="Cambria" w:hAnsi="Cambria"/>
        </w:rPr>
        <w:t>ks)</w:t>
      </w:r>
    </w:p>
    <w:p w:rsidR="00447BDE" w:rsidRPr="001878A8" w:rsidRDefault="00447BDE" w:rsidP="00447BDE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</w:rPr>
      </w:pPr>
    </w:p>
    <w:p w:rsidR="00447BDE" w:rsidRPr="0042731D" w:rsidRDefault="00447BDE" w:rsidP="00447BDE">
      <w:pPr>
        <w:pStyle w:val="ListParagraph"/>
        <w:numPr>
          <w:ilvl w:val="0"/>
          <w:numId w:val="6"/>
        </w:numPr>
        <w:tabs>
          <w:tab w:val="left" w:pos="-180"/>
          <w:tab w:val="center" w:pos="4680"/>
        </w:tabs>
        <w:rPr>
          <w:rFonts w:ascii="Cambria" w:hAnsi="Cambria"/>
          <w:b/>
          <w:bCs/>
        </w:rPr>
      </w:pPr>
      <w:r w:rsidRPr="0042731D">
        <w:rPr>
          <w:rFonts w:ascii="Cambria" w:hAnsi="Cambria"/>
          <w:b/>
        </w:rPr>
        <w:t>1993 Q14 P2</w:t>
      </w:r>
    </w:p>
    <w:p w:rsidR="00447BDE" w:rsidRPr="004F069C" w:rsidRDefault="00447BDE" w:rsidP="00447BDE">
      <w:pPr>
        <w:tabs>
          <w:tab w:val="left" w:pos="7560"/>
        </w:tabs>
        <w:contextualSpacing/>
        <w:rPr>
          <w:sz w:val="28"/>
        </w:rPr>
      </w:pPr>
      <w:r w:rsidRPr="001878A8">
        <w:rPr>
          <w:rFonts w:ascii="Cambria" w:hAnsi="Cambria"/>
          <w:bCs/>
          <w:sz w:val="22"/>
          <w:szCs w:val="22"/>
        </w:rPr>
        <w:t xml:space="preserve">              Simplify</w:t>
      </w:r>
      <w:r w:rsidRPr="001878A8">
        <w:rPr>
          <w:rFonts w:ascii="Cambria" w:hAnsi="Cambria"/>
          <w:b/>
          <w:bCs/>
          <w:sz w:val="22"/>
          <w:szCs w:val="22"/>
        </w:rPr>
        <w:t xml:space="preserve">    </w:t>
      </w:r>
      <w:r>
        <w:rPr>
          <w:rFonts w:ascii="Cambria" w:hAnsi="Cambria"/>
          <w:b/>
          <w:bCs/>
          <w:sz w:val="22"/>
          <w:szCs w:val="22"/>
        </w:rPr>
        <w:t xml:space="preserve">                            </w:t>
      </w:r>
      <w:r w:rsidRPr="001878A8">
        <w:rPr>
          <w:rFonts w:ascii="Cambria" w:hAnsi="Cambria"/>
          <w:b/>
          <w:bCs/>
          <w:sz w:val="22"/>
          <w:szCs w:val="22"/>
        </w:rPr>
        <w:t xml:space="preserve">  </w:t>
      </w:r>
      <m:oMath>
        <m:f>
          <m:fPr>
            <m:ctrlPr>
              <w:rPr>
                <w:rFonts w:ascii="Cambria Math" w:eastAsia="Calibri" w:hAnsi="Cambria Math"/>
                <w:i/>
                <w:sz w:val="3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x-2</m:t>
            </m:r>
          </m:num>
          <m:den>
            <m:r>
              <w:rPr>
                <w:rFonts w:ascii="Cambria Math" w:hAnsi="Cambria Math"/>
                <w:sz w:val="32"/>
              </w:rPr>
              <m:t>x+2</m:t>
            </m:r>
          </m:den>
        </m:f>
        <m:r>
          <w:rPr>
            <w:rFonts w:ascii="Cambria Math" w:hAnsi="Cambria Math"/>
            <w:sz w:val="32"/>
          </w:rPr>
          <m:t>+</m:t>
        </m:r>
        <m:f>
          <m:fPr>
            <m:ctrlPr>
              <w:rPr>
                <w:rFonts w:ascii="Cambria Math" w:eastAsia="Calibri" w:hAnsi="Cambria Math"/>
                <w:i/>
                <w:sz w:val="3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x+20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z w:val="3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</w:rPr>
              <m:t>-4</m:t>
            </m:r>
          </m:den>
        </m:f>
      </m:oMath>
      <w:r>
        <w:rPr>
          <w:sz w:val="28"/>
        </w:rPr>
        <w:t xml:space="preserve">    </w:t>
      </w:r>
      <w:r w:rsidR="00596A8A" w:rsidRPr="00432F77">
        <w:rPr>
          <w:sz w:val="28"/>
        </w:rPr>
        <w:fldChar w:fldCharType="begin"/>
      </w:r>
      <w:r w:rsidRPr="00432F77">
        <w:rPr>
          <w:sz w:val="28"/>
        </w:rPr>
        <w:instrText xml:space="preserve"> QUOTE </w:instrTex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x-2</m:t>
            </m:r>
          </m:num>
          <m:den>
            <m:r>
              <w:rPr>
                <w:rFonts w:ascii="Cambria Math" w:hAnsi="Cambria Math"/>
                <w:sz w:val="28"/>
              </w:rPr>
              <m:t>x+2</m:t>
            </m:r>
          </m:den>
        </m:f>
        <m:r>
          <w:rPr>
            <w:rFonts w:ascii="Cambria Math" w:hAnsi="Cambria Math"/>
            <w:sz w:val="28"/>
          </w:rPr>
          <m:t>+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2x+20</m:t>
            </m:r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-4</m:t>
            </m:r>
          </m:den>
        </m:f>
      </m:oMath>
      <w:r w:rsidRPr="00432F77">
        <w:rPr>
          <w:sz w:val="28"/>
        </w:rPr>
        <w:instrText xml:space="preserve"> </w:instrText>
      </w:r>
      <w:r w:rsidR="00596A8A" w:rsidRPr="00432F77">
        <w:rPr>
          <w:sz w:val="28"/>
        </w:rPr>
        <w:fldChar w:fldCharType="end"/>
      </w:r>
      <w:r>
        <w:rPr>
          <w:sz w:val="28"/>
        </w:rPr>
        <w:t xml:space="preserve">                                                  </w:t>
      </w:r>
      <w:r w:rsidRPr="00432F77">
        <w:rPr>
          <w:rFonts w:ascii="Cambria" w:hAnsi="Cambria"/>
          <w:sz w:val="22"/>
        </w:rPr>
        <w:t>(4 marks)</w:t>
      </w:r>
    </w:p>
    <w:p w:rsidR="00447BDE" w:rsidRPr="001878A8" w:rsidRDefault="00447BDE" w:rsidP="00447BDE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                                        </w:t>
      </w:r>
    </w:p>
    <w:p w:rsidR="00447BDE" w:rsidRPr="0042731D" w:rsidRDefault="00447BDE" w:rsidP="00447BDE">
      <w:pPr>
        <w:pStyle w:val="ListParagraph"/>
        <w:numPr>
          <w:ilvl w:val="0"/>
          <w:numId w:val="6"/>
        </w:numPr>
        <w:tabs>
          <w:tab w:val="left" w:pos="-180"/>
          <w:tab w:val="center" w:pos="4680"/>
        </w:tabs>
        <w:spacing w:after="200"/>
        <w:rPr>
          <w:rFonts w:ascii="Cambria" w:hAnsi="Cambria"/>
          <w:b/>
          <w:bCs/>
        </w:rPr>
      </w:pPr>
      <w:r w:rsidRPr="0042731D">
        <w:rPr>
          <w:rFonts w:ascii="Cambria" w:hAnsi="Cambria"/>
          <w:b/>
          <w:bCs/>
        </w:rPr>
        <w:t>1994 Q 2 P1</w:t>
      </w:r>
    </w:p>
    <w:p w:rsidR="00447BDE" w:rsidRDefault="00447BDE" w:rsidP="00447BDE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  <w:r w:rsidRPr="001878A8">
        <w:rPr>
          <w:rFonts w:ascii="Cambria" w:hAnsi="Cambria"/>
          <w:b/>
          <w:bCs/>
        </w:rPr>
        <w:t xml:space="preserve">               </w:t>
      </w:r>
      <w:r w:rsidRPr="001878A8">
        <w:rPr>
          <w:rFonts w:ascii="Cambria" w:hAnsi="Cambria"/>
        </w:rPr>
        <w:t>Simplify</w:t>
      </w:r>
      <w:r w:rsidRPr="001878A8">
        <w:rPr>
          <w:rFonts w:ascii="Cambria" w:hAnsi="Cambria"/>
          <w:b/>
          <w:bCs/>
        </w:rPr>
        <w:t xml:space="preserve">    </w:t>
      </w:r>
      <w:r>
        <w:rPr>
          <w:rFonts w:ascii="Cambria" w:hAnsi="Cambria"/>
          <w:b/>
          <w:bCs/>
        </w:rPr>
        <w:t xml:space="preserve">                            </w:t>
      </w:r>
      <w:r w:rsidRPr="001878A8">
        <w:rPr>
          <w:rFonts w:ascii="Cambria" w:hAnsi="Cambria"/>
          <w:bCs/>
        </w:rPr>
        <w:t>28x</w:t>
      </w:r>
      <w:r w:rsidRPr="001878A8">
        <w:rPr>
          <w:rFonts w:ascii="Cambria" w:hAnsi="Cambria"/>
          <w:bCs/>
          <w:vertAlign w:val="superscript"/>
        </w:rPr>
        <w:t>2</w:t>
      </w:r>
      <w:r w:rsidRPr="001878A8">
        <w:rPr>
          <w:rFonts w:ascii="Cambria" w:hAnsi="Cambria"/>
          <w:bCs/>
        </w:rPr>
        <w:t xml:space="preserve"> + 3x – 1                                 </w:t>
      </w:r>
      <w:r>
        <w:rPr>
          <w:rFonts w:ascii="Cambria" w:hAnsi="Cambria"/>
          <w:bCs/>
        </w:rPr>
        <w:t xml:space="preserve">                                                     </w:t>
      </w:r>
      <w:r w:rsidRPr="001878A8">
        <w:rPr>
          <w:rFonts w:ascii="Cambria" w:hAnsi="Cambria"/>
          <w:bCs/>
        </w:rPr>
        <w:t>(2 marks)</w:t>
      </w:r>
    </w:p>
    <w:p w:rsidR="00447BDE" w:rsidRPr="001878A8" w:rsidRDefault="00447BDE" w:rsidP="00447BDE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</w:p>
    <w:p w:rsidR="00447BDE" w:rsidRPr="001878A8" w:rsidRDefault="00447BDE" w:rsidP="00447BDE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Cs/>
        </w:rPr>
      </w:pPr>
    </w:p>
    <w:p w:rsidR="00447BDE" w:rsidRPr="001878A8" w:rsidRDefault="00447BDE" w:rsidP="00447BDE">
      <w:pPr>
        <w:pStyle w:val="ListParagraph"/>
        <w:numPr>
          <w:ilvl w:val="0"/>
          <w:numId w:val="3"/>
        </w:numPr>
        <w:tabs>
          <w:tab w:val="left" w:pos="-180"/>
          <w:tab w:val="center" w:pos="4680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5 Q 2 P1</w:t>
      </w:r>
    </w:p>
    <w:p w:rsidR="00447BDE" w:rsidRPr="001878A8" w:rsidRDefault="00447BDE" w:rsidP="00447BDE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 xml:space="preserve">Simplify 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447BDE" w:rsidRPr="001878A8" w:rsidRDefault="00447BDE" w:rsidP="00447BDE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 w:rsidRPr="001878A8">
        <w:rPr>
          <w:rFonts w:ascii="Cambria" w:hAnsi="Cambria"/>
          <w:position w:val="-24"/>
          <w:sz w:val="22"/>
          <w:szCs w:val="22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31.5pt" o:ole="">
            <v:imagedata r:id="rId8" o:title=""/>
          </v:shape>
          <o:OLEObject Type="Embed" ProgID="Equation.DSMT4" ShapeID="_x0000_i1025" DrawAspect="Content" ObjectID="_1522665794" r:id="rId9"/>
        </w:object>
      </w:r>
      <w:r w:rsidRPr="001878A8">
        <w:rPr>
          <w:rFonts w:ascii="Cambria" w:hAnsi="Cambria"/>
          <w:sz w:val="22"/>
          <w:szCs w:val="22"/>
        </w:rPr>
        <w:t xml:space="preserve">  ÷   </w:t>
      </w:r>
      <w:r w:rsidRPr="001878A8">
        <w:rPr>
          <w:rFonts w:ascii="Cambria" w:hAnsi="Cambria"/>
          <w:position w:val="-24"/>
          <w:sz w:val="22"/>
          <w:szCs w:val="22"/>
        </w:rPr>
        <w:object w:dxaOrig="780" w:dyaOrig="620">
          <v:shape id="_x0000_i1026" type="#_x0000_t75" style="width:39pt;height:31.5pt" o:ole="">
            <v:imagedata r:id="rId10" o:title=""/>
          </v:shape>
          <o:OLEObject Type="Embed" ProgID="Equation.DSMT4" ShapeID="_x0000_i1026" DrawAspect="Content" ObjectID="_1522665795" r:id="rId11"/>
        </w:object>
      </w:r>
    </w:p>
    <w:p w:rsidR="00447BDE" w:rsidRPr="001878A8" w:rsidRDefault="00447BDE" w:rsidP="00447BDE">
      <w:pPr>
        <w:contextualSpacing/>
        <w:rPr>
          <w:rFonts w:ascii="Cambria" w:hAnsi="Cambria"/>
          <w:sz w:val="22"/>
          <w:szCs w:val="22"/>
        </w:rPr>
      </w:pPr>
    </w:p>
    <w:p w:rsidR="00447BDE" w:rsidRPr="001878A8" w:rsidRDefault="00447BDE" w:rsidP="00447BDE">
      <w:pPr>
        <w:pStyle w:val="ListParagraph"/>
        <w:numPr>
          <w:ilvl w:val="0"/>
          <w:numId w:val="3"/>
        </w:numPr>
        <w:tabs>
          <w:tab w:val="left" w:pos="-180"/>
          <w:tab w:val="center" w:pos="468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1995 Q 8 P2 </w:t>
      </w:r>
    </w:p>
    <w:p w:rsidR="00447BDE" w:rsidRPr="001878A8" w:rsidRDefault="00447BDE" w:rsidP="00447BDE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 </w:t>
      </w:r>
      <w:r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Simplify completely</w:t>
      </w:r>
    </w:p>
    <w:p w:rsidR="00447BDE" w:rsidRPr="001878A8" w:rsidRDefault="00447BDE" w:rsidP="00447BDE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position w:val="-24"/>
          <w:sz w:val="22"/>
          <w:szCs w:val="22"/>
        </w:rPr>
        <w:object w:dxaOrig="1579" w:dyaOrig="660">
          <v:shape id="_x0000_i1027" type="#_x0000_t75" style="width:79.5pt;height:33pt" o:ole="">
            <v:imagedata r:id="rId12" o:title=""/>
          </v:shape>
          <o:OLEObject Type="Embed" ProgID="Equation.DSMT4" ShapeID="_x0000_i1027" DrawAspect="Content" ObjectID="_1522665796" r:id="rId13"/>
        </w:object>
      </w:r>
    </w:p>
    <w:p w:rsidR="00447BDE" w:rsidRPr="001878A8" w:rsidRDefault="00447BDE" w:rsidP="00447BDE">
      <w:pPr>
        <w:tabs>
          <w:tab w:val="left" w:pos="-180"/>
          <w:tab w:val="center" w:pos="4680"/>
        </w:tabs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</w:t>
      </w:r>
    </w:p>
    <w:p w:rsidR="00447BDE" w:rsidRPr="001878A8" w:rsidRDefault="00447BDE" w:rsidP="00447BDE">
      <w:pPr>
        <w:pStyle w:val="ListParagraph"/>
        <w:numPr>
          <w:ilvl w:val="0"/>
          <w:numId w:val="3"/>
        </w:numPr>
        <w:tabs>
          <w:tab w:val="left" w:pos="-180"/>
          <w:tab w:val="left" w:pos="1080"/>
          <w:tab w:val="center" w:pos="468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1996 Q 2 P1</w:t>
      </w:r>
    </w:p>
    <w:p w:rsidR="00447BDE" w:rsidRDefault="00447BDE" w:rsidP="00447BDE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  </w:t>
      </w:r>
      <w:r w:rsidRPr="001878A8">
        <w:rPr>
          <w:rFonts w:ascii="Cambria" w:hAnsi="Cambria"/>
          <w:sz w:val="22"/>
          <w:szCs w:val="22"/>
        </w:rPr>
        <w:t xml:space="preserve">Factorize completely </w:t>
      </w:r>
    </w:p>
    <w:p w:rsidR="00447BDE" w:rsidRPr="001878A8" w:rsidRDefault="00447BDE" w:rsidP="00447BDE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</w:t>
      </w:r>
      <w:r w:rsidRPr="001878A8">
        <w:rPr>
          <w:rFonts w:ascii="Cambria" w:hAnsi="Cambria"/>
          <w:sz w:val="22"/>
          <w:szCs w:val="22"/>
        </w:rPr>
        <w:t>3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2xy – 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447BDE" w:rsidRPr="001878A8" w:rsidRDefault="00447BDE" w:rsidP="00447BDE">
      <w:pPr>
        <w:pStyle w:val="ListParagraph"/>
        <w:ind w:left="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    </w:t>
      </w:r>
    </w:p>
    <w:p w:rsidR="00447BDE" w:rsidRPr="001878A8" w:rsidRDefault="00447BDE" w:rsidP="00447BDE">
      <w:pPr>
        <w:pStyle w:val="ListParagraph"/>
        <w:numPr>
          <w:ilvl w:val="0"/>
          <w:numId w:val="3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Pr="001878A8">
        <w:rPr>
          <w:rFonts w:ascii="Cambria" w:hAnsi="Cambria"/>
          <w:b/>
          <w:bCs/>
        </w:rPr>
        <w:t>1997 Q 2 P1</w:t>
      </w:r>
    </w:p>
    <w:p w:rsidR="00447BDE" w:rsidRPr="001878A8" w:rsidRDefault="00447BDE" w:rsidP="00447BDE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>Find the greatest common factor of x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>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>
        <w:rPr>
          <w:rFonts w:ascii="Cambria" w:hAnsi="Cambria"/>
          <w:sz w:val="22"/>
          <w:szCs w:val="22"/>
        </w:rPr>
        <w:t xml:space="preserve"> and  4</w:t>
      </w:r>
      <w:r w:rsidRPr="001878A8">
        <w:rPr>
          <w:rFonts w:ascii="Cambria" w:hAnsi="Cambria"/>
          <w:sz w:val="22"/>
          <w:szCs w:val="22"/>
        </w:rPr>
        <w:t>xy</w:t>
      </w:r>
      <w:r w:rsidRPr="00352506">
        <w:rPr>
          <w:rFonts w:ascii="Cambria" w:hAnsi="Cambria"/>
          <w:szCs w:val="22"/>
          <w:vertAlign w:val="superscript"/>
        </w:rPr>
        <w:t>4</w:t>
      </w:r>
      <w:r w:rsidRPr="001878A8">
        <w:rPr>
          <w:rFonts w:ascii="Cambria" w:hAnsi="Cambria"/>
          <w:sz w:val="22"/>
          <w:szCs w:val="22"/>
        </w:rPr>
        <w:t xml:space="preserve">. Hence factorize </w:t>
      </w:r>
    </w:p>
    <w:p w:rsidR="00447BDE" w:rsidRDefault="00447BDE" w:rsidP="00447BDE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</w:t>
      </w:r>
      <w:r w:rsidRPr="001878A8">
        <w:rPr>
          <w:rFonts w:ascii="Cambria" w:hAnsi="Cambria"/>
          <w:sz w:val="22"/>
          <w:szCs w:val="22"/>
        </w:rPr>
        <w:t>completely the   expression  x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 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4xy</w:t>
      </w:r>
      <w:r w:rsidRPr="001878A8">
        <w:rPr>
          <w:rFonts w:ascii="Cambria" w:hAnsi="Cambria"/>
          <w:sz w:val="22"/>
          <w:szCs w:val="22"/>
          <w:vertAlign w:val="superscript"/>
        </w:rPr>
        <w:t>4</w:t>
      </w:r>
      <w:r>
        <w:rPr>
          <w:rFonts w:ascii="Cambria" w:hAnsi="Cambria"/>
          <w:sz w:val="22"/>
          <w:szCs w:val="22"/>
          <w:vertAlign w:val="superscript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(3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E56267" w:rsidRDefault="00E56267" w:rsidP="00447BDE">
      <w:pPr>
        <w:ind w:left="360"/>
        <w:contextualSpacing/>
        <w:rPr>
          <w:rFonts w:ascii="Cambria" w:hAnsi="Cambria"/>
          <w:sz w:val="22"/>
          <w:szCs w:val="22"/>
        </w:rPr>
      </w:pPr>
    </w:p>
    <w:p w:rsidR="00447BDE" w:rsidRDefault="00447BDE" w:rsidP="00447BDE">
      <w:pPr>
        <w:contextualSpacing/>
        <w:rPr>
          <w:rFonts w:ascii="Cambria" w:hAnsi="Cambria"/>
          <w:sz w:val="22"/>
          <w:szCs w:val="22"/>
          <w:vertAlign w:val="superscript"/>
        </w:rPr>
      </w:pPr>
    </w:p>
    <w:p w:rsidR="00447BDE" w:rsidRPr="001878A8" w:rsidRDefault="00447BDE" w:rsidP="00447BDE">
      <w:pPr>
        <w:pStyle w:val="ListParagraph"/>
        <w:ind w:left="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lastRenderedPageBreak/>
        <w:t xml:space="preserve">      </w:t>
      </w: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12    1998 Q 2 P1</w:t>
      </w:r>
    </w:p>
    <w:p w:rsidR="00447BDE" w:rsidRPr="001878A8" w:rsidRDefault="00447BDE" w:rsidP="00447BDE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>Factorize a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b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</w:p>
    <w:p w:rsidR="00447BDE" w:rsidRDefault="00447BDE" w:rsidP="00447BDE">
      <w:pPr>
        <w:tabs>
          <w:tab w:val="left" w:pos="7605"/>
        </w:tabs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Hence find the exact value of 2557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- 2547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>
        <w:rPr>
          <w:rFonts w:ascii="Cambria" w:hAnsi="Cambria"/>
          <w:sz w:val="22"/>
          <w:szCs w:val="22"/>
          <w:vertAlign w:val="superscript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(</w:t>
      </w:r>
      <w:r w:rsidRPr="001878A8">
        <w:rPr>
          <w:rFonts w:ascii="Cambria" w:hAnsi="Cambria"/>
          <w:sz w:val="22"/>
          <w:szCs w:val="22"/>
        </w:rPr>
        <w:t>2 marks)</w:t>
      </w:r>
    </w:p>
    <w:p w:rsidR="00447BDE" w:rsidRDefault="00447BDE" w:rsidP="00447BDE">
      <w:pPr>
        <w:tabs>
          <w:tab w:val="left" w:pos="7605"/>
        </w:tabs>
        <w:ind w:left="720"/>
        <w:contextualSpacing/>
        <w:rPr>
          <w:rFonts w:ascii="Cambria" w:hAnsi="Cambria"/>
          <w:sz w:val="22"/>
          <w:szCs w:val="22"/>
        </w:rPr>
      </w:pPr>
    </w:p>
    <w:p w:rsidR="00447BDE" w:rsidRPr="001878A8" w:rsidRDefault="00447BDE" w:rsidP="00447BDE">
      <w:pPr>
        <w:pStyle w:val="ListParagraph"/>
        <w:numPr>
          <w:ilvl w:val="0"/>
          <w:numId w:val="4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6D54E6"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1999 Q 1b P1</w:t>
      </w:r>
    </w:p>
    <w:p w:rsidR="00447BDE" w:rsidRPr="001878A8" w:rsidRDefault="00447BDE" w:rsidP="00447BDE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="006D54E6"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Simplify the expression</w:t>
      </w:r>
    </w:p>
    <w:p w:rsidR="00447BDE" w:rsidRPr="001878A8" w:rsidRDefault="00447BDE" w:rsidP="00447BD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7515"/>
        </w:tabs>
        <w:ind w:firstLine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</w:t>
      </w:r>
      <w:r>
        <w:rPr>
          <w:rFonts w:ascii="Cambria" w:hAnsi="Cambria"/>
          <w:sz w:val="22"/>
          <w:szCs w:val="22"/>
        </w:rPr>
        <w:t xml:space="preserve">                             </w:t>
      </w:r>
      <w:r w:rsidRPr="001878A8">
        <w:rPr>
          <w:rFonts w:ascii="Cambria" w:hAnsi="Cambria"/>
          <w:sz w:val="22"/>
          <w:szCs w:val="22"/>
        </w:rPr>
        <w:t xml:space="preserve">5a – 4b </w:t>
      </w:r>
      <w:r>
        <w:rPr>
          <w:rFonts w:ascii="Cambria" w:hAnsi="Cambria"/>
          <w:sz w:val="22"/>
          <w:szCs w:val="22"/>
        </w:rPr>
        <w:t>=</w:t>
      </w:r>
      <w:r w:rsidRPr="001878A8">
        <w:rPr>
          <w:rFonts w:ascii="Cambria" w:hAnsi="Cambria"/>
          <w:sz w:val="22"/>
          <w:szCs w:val="22"/>
        </w:rPr>
        <w:t xml:space="preserve"> 2 [a- (2b + c)]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447BDE" w:rsidRPr="001878A8" w:rsidRDefault="00447BDE" w:rsidP="00447BDE">
      <w:pPr>
        <w:pStyle w:val="ListParagraph"/>
        <w:ind w:left="0" w:firstLine="0"/>
        <w:rPr>
          <w:rFonts w:ascii="Cambria" w:eastAsia="Times New Roman" w:hAnsi="Cambria"/>
          <w:lang w:val="en-GB" w:eastAsia="en-GB"/>
        </w:rPr>
      </w:pPr>
    </w:p>
    <w:p w:rsidR="00447BDE" w:rsidRPr="001878A8" w:rsidRDefault="00447BDE" w:rsidP="00447BDE">
      <w:pPr>
        <w:pStyle w:val="ListParagraph"/>
        <w:numPr>
          <w:ilvl w:val="0"/>
          <w:numId w:val="4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6D54E6"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  <w:b/>
          <w:bCs/>
        </w:rPr>
        <w:t>1999 Q 15 P1</w:t>
      </w:r>
    </w:p>
    <w:p w:rsidR="00447BDE" w:rsidRDefault="00447BDE" w:rsidP="00447BDE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</w:t>
      </w:r>
      <w:r w:rsidR="006D54E6"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By substituting y for (2-a) or otherwise simplify the expression</w:t>
      </w:r>
    </w:p>
    <w:p w:rsidR="006D54E6" w:rsidRPr="001878A8" w:rsidRDefault="006D54E6" w:rsidP="00447BDE">
      <w:pPr>
        <w:contextualSpacing/>
        <w:rPr>
          <w:rFonts w:ascii="Cambria" w:hAnsi="Cambria"/>
          <w:sz w:val="22"/>
          <w:szCs w:val="22"/>
        </w:rPr>
      </w:pPr>
    </w:p>
    <w:p w:rsidR="006D54E6" w:rsidRDefault="00447BDE" w:rsidP="00447BDE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                               </w:t>
      </w:r>
      <w:r w:rsidRPr="001878A8">
        <w:rPr>
          <w:rFonts w:ascii="Cambria" w:hAnsi="Cambria"/>
          <w:sz w:val="22"/>
          <w:szCs w:val="22"/>
        </w:rPr>
        <w:t>(x + 2 –a)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+ (2 – a-x)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2(x- 2 + a) (x + 2 – a).      </w:t>
      </w:r>
      <w:r>
        <w:rPr>
          <w:rFonts w:ascii="Cambria" w:hAnsi="Cambria"/>
          <w:sz w:val="22"/>
          <w:szCs w:val="22"/>
        </w:rPr>
        <w:t xml:space="preserve">                       </w:t>
      </w:r>
      <w:r w:rsidRPr="001878A8">
        <w:rPr>
          <w:rFonts w:ascii="Cambria" w:hAnsi="Cambria"/>
          <w:sz w:val="22"/>
          <w:szCs w:val="22"/>
        </w:rPr>
        <w:t xml:space="preserve"> 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 xml:space="preserve">ks)          </w:t>
      </w:r>
    </w:p>
    <w:p w:rsidR="00447BDE" w:rsidRPr="001878A8" w:rsidRDefault="00447BDE" w:rsidP="00447BDE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</w:t>
      </w:r>
    </w:p>
    <w:p w:rsidR="00447BDE" w:rsidRPr="001878A8" w:rsidRDefault="00447BDE" w:rsidP="00447BDE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>Give your answer in terms of a and as a product of two squares.</w:t>
      </w:r>
    </w:p>
    <w:p w:rsidR="00447BDE" w:rsidRPr="001878A8" w:rsidRDefault="00447BDE" w:rsidP="00447BDE">
      <w:pPr>
        <w:ind w:left="720"/>
        <w:contextualSpacing/>
        <w:rPr>
          <w:rFonts w:ascii="Cambria" w:hAnsi="Cambria"/>
          <w:sz w:val="22"/>
          <w:szCs w:val="22"/>
        </w:rPr>
      </w:pPr>
    </w:p>
    <w:p w:rsidR="00447BDE" w:rsidRPr="001878A8" w:rsidRDefault="00447BDE" w:rsidP="00447BDE">
      <w:pPr>
        <w:pStyle w:val="ListParagraph"/>
        <w:numPr>
          <w:ilvl w:val="0"/>
          <w:numId w:val="4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6D54E6">
        <w:rPr>
          <w:rFonts w:ascii="Cambria" w:hAnsi="Cambria"/>
          <w:b/>
          <w:bCs/>
        </w:rPr>
        <w:t xml:space="preserve">   </w:t>
      </w:r>
      <w:r w:rsidRPr="001878A8">
        <w:rPr>
          <w:rFonts w:ascii="Cambria" w:hAnsi="Cambria"/>
          <w:b/>
          <w:bCs/>
        </w:rPr>
        <w:t>1999 Q 22 P1</w:t>
      </w:r>
    </w:p>
    <w:p w:rsidR="00447BDE" w:rsidRDefault="00447BDE" w:rsidP="00447BDE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="006D54E6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If 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+ 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= 29 and x + y = 3</w:t>
      </w:r>
    </w:p>
    <w:p w:rsidR="006D54E6" w:rsidRPr="001878A8" w:rsidRDefault="006D54E6" w:rsidP="00447BDE">
      <w:pPr>
        <w:contextualSpacing/>
        <w:rPr>
          <w:rFonts w:ascii="Cambria" w:hAnsi="Cambria"/>
          <w:sz w:val="22"/>
          <w:szCs w:val="22"/>
        </w:rPr>
      </w:pPr>
    </w:p>
    <w:p w:rsidR="00447BDE" w:rsidRPr="001878A8" w:rsidRDefault="00447BDE" w:rsidP="00447BDE">
      <w:pPr>
        <w:numPr>
          <w:ilvl w:val="0"/>
          <w:numId w:val="2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Determine the values  of</w:t>
      </w:r>
    </w:p>
    <w:p w:rsidR="00447BDE" w:rsidRPr="001878A8" w:rsidRDefault="00447BDE" w:rsidP="00447BDE">
      <w:pPr>
        <w:numPr>
          <w:ilvl w:val="0"/>
          <w:numId w:val="1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+ 2xy + 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(1 mark)                                                                </w:t>
      </w:r>
    </w:p>
    <w:p w:rsidR="00447BDE" w:rsidRPr="00837DA4" w:rsidRDefault="00447BDE" w:rsidP="00447BDE">
      <w:pPr>
        <w:numPr>
          <w:ilvl w:val="0"/>
          <w:numId w:val="1"/>
        </w:numPr>
        <w:contextualSpacing/>
        <w:rPr>
          <w:rFonts w:ascii="Cambria" w:hAnsi="Cambria"/>
          <w:sz w:val="22"/>
          <w:szCs w:val="22"/>
        </w:rPr>
      </w:pPr>
      <w:r w:rsidRPr="00837DA4">
        <w:rPr>
          <w:rFonts w:ascii="Cambria" w:hAnsi="Cambria"/>
          <w:sz w:val="22"/>
          <w:szCs w:val="22"/>
        </w:rPr>
        <w:t>2xy</w:t>
      </w:r>
      <w:r w:rsidRPr="00837DA4">
        <w:rPr>
          <w:rFonts w:ascii="Cambria" w:hAnsi="Cambria"/>
          <w:sz w:val="22"/>
          <w:szCs w:val="22"/>
        </w:rPr>
        <w:tab/>
      </w:r>
      <w:r w:rsidRPr="00837DA4">
        <w:rPr>
          <w:rFonts w:ascii="Cambria" w:hAnsi="Cambria"/>
          <w:sz w:val="22"/>
          <w:szCs w:val="22"/>
        </w:rPr>
        <w:tab/>
      </w:r>
      <w:r w:rsidRPr="00837DA4">
        <w:rPr>
          <w:rFonts w:ascii="Cambria" w:hAnsi="Cambria"/>
          <w:sz w:val="22"/>
          <w:szCs w:val="22"/>
        </w:rPr>
        <w:tab/>
        <w:t xml:space="preserve">                              </w:t>
      </w:r>
      <w:r>
        <w:rPr>
          <w:rFonts w:ascii="Cambria" w:hAnsi="Cambria"/>
          <w:sz w:val="22"/>
          <w:szCs w:val="22"/>
        </w:rPr>
        <w:t xml:space="preserve">                           </w:t>
      </w:r>
      <w:r w:rsidRPr="00837DA4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837DA4">
        <w:rPr>
          <w:rFonts w:ascii="Cambria" w:hAnsi="Cambria"/>
          <w:sz w:val="22"/>
          <w:szCs w:val="22"/>
        </w:rPr>
        <w:t>mark)</w:t>
      </w:r>
    </w:p>
    <w:p w:rsidR="00447BDE" w:rsidRPr="001878A8" w:rsidRDefault="00447BDE" w:rsidP="00447BDE">
      <w:pPr>
        <w:numPr>
          <w:ilvl w:val="0"/>
          <w:numId w:val="1"/>
        </w:num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x</w:t>
      </w:r>
      <w:r w:rsidRPr="00352506">
        <w:rPr>
          <w:rFonts w:ascii="Cambria" w:hAnsi="Cambria"/>
          <w:sz w:val="22"/>
          <w:szCs w:val="22"/>
          <w:vertAlign w:val="superscript"/>
        </w:rPr>
        <w:t>2</w:t>
      </w:r>
      <w:r w:rsidRPr="00837DA4">
        <w:rPr>
          <w:rFonts w:ascii="Cambria" w:hAnsi="Cambria"/>
          <w:sz w:val="22"/>
          <w:szCs w:val="22"/>
        </w:rPr>
        <w:t xml:space="preserve"> – 2xy + </w:t>
      </w:r>
      <w:r w:rsidRPr="00352506">
        <w:rPr>
          <w:rFonts w:ascii="Cambria" w:hAnsi="Cambria"/>
          <w:sz w:val="22"/>
          <w:szCs w:val="22"/>
        </w:rPr>
        <w:t>y</w:t>
      </w:r>
      <w:r w:rsidRPr="00837DA4">
        <w:rPr>
          <w:rFonts w:ascii="Cambria" w:hAnsi="Cambria"/>
          <w:sz w:val="22"/>
          <w:szCs w:val="22"/>
          <w:vertAlign w:val="superscript"/>
        </w:rPr>
        <w:t>2</w:t>
      </w:r>
      <w:r w:rsidRPr="00837DA4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</w:t>
      </w:r>
      <w:r w:rsidRPr="00837DA4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837DA4">
        <w:rPr>
          <w:rFonts w:ascii="Cambria" w:hAnsi="Cambria"/>
          <w:sz w:val="22"/>
          <w:szCs w:val="22"/>
        </w:rPr>
        <w:t>mark)</w:t>
      </w:r>
    </w:p>
    <w:p w:rsidR="00447BDE" w:rsidRDefault="00447BDE" w:rsidP="00447BDE">
      <w:pPr>
        <w:numPr>
          <w:ilvl w:val="0"/>
          <w:numId w:val="1"/>
        </w:num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x</w:t>
      </w:r>
      <w:r w:rsidRPr="001878A8">
        <w:rPr>
          <w:rFonts w:ascii="Cambria" w:hAnsi="Cambria"/>
          <w:sz w:val="22"/>
          <w:szCs w:val="22"/>
        </w:rPr>
        <w:t xml:space="preserve"> – y</w:t>
      </w:r>
    </w:p>
    <w:p w:rsidR="00447BDE" w:rsidRPr="001878A8" w:rsidRDefault="00447BDE" w:rsidP="00447BDE">
      <w:pPr>
        <w:numPr>
          <w:ilvl w:val="0"/>
          <w:numId w:val="2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Find the value  of x  and y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(3 marks)</w:t>
      </w:r>
    </w:p>
    <w:p w:rsidR="00447BDE" w:rsidRPr="001878A8" w:rsidRDefault="00447BDE" w:rsidP="00447BDE">
      <w:pPr>
        <w:contextualSpacing/>
        <w:rPr>
          <w:rFonts w:ascii="Cambria" w:hAnsi="Cambria"/>
          <w:sz w:val="22"/>
          <w:szCs w:val="22"/>
        </w:rPr>
      </w:pPr>
    </w:p>
    <w:p w:rsidR="00447BDE" w:rsidRPr="001878A8" w:rsidRDefault="00447BDE" w:rsidP="00447BDE">
      <w:pPr>
        <w:pStyle w:val="ListParagraph"/>
        <w:numPr>
          <w:ilvl w:val="0"/>
          <w:numId w:val="4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6D54E6"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2000 Q 2 P1</w:t>
      </w:r>
    </w:p>
    <w:p w:rsidR="00447BDE" w:rsidRPr="001878A8" w:rsidRDefault="00447BDE" w:rsidP="00447BDE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</w:t>
      </w:r>
      <w:r w:rsidR="006D54E6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Simplify the expression  </w:t>
      </w:r>
      <w:r>
        <w:rPr>
          <w:sz w:val="28"/>
        </w:rPr>
        <w:t xml:space="preserve">       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3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4ab+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4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3ab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2"/>
            <w:lang w:val="en-US" w:eastAsia="en-US"/>
          </w:rPr>
          <m:t xml:space="preserve">  </m:t>
        </m:r>
      </m:oMath>
      <w:r>
        <w:rPr>
          <w:sz w:val="28"/>
          <w:szCs w:val="22"/>
          <w:lang w:val="en-US" w:eastAsia="en-US"/>
        </w:rPr>
        <w:t xml:space="preserve">                                             </w:t>
      </w:r>
      <w:r>
        <w:rPr>
          <w:rFonts w:ascii="Cambria" w:hAnsi="Cambria"/>
          <w:sz w:val="22"/>
          <w:szCs w:val="22"/>
        </w:rPr>
        <w:t>(3 marks)</w:t>
      </w:r>
    </w:p>
    <w:p w:rsidR="00447BDE" w:rsidRPr="001878A8" w:rsidRDefault="00447BDE" w:rsidP="00447BDE">
      <w:pPr>
        <w:pStyle w:val="ListParagraph"/>
        <w:tabs>
          <w:tab w:val="left" w:pos="-180"/>
          <w:tab w:val="center" w:pos="4680"/>
        </w:tabs>
        <w:ind w:left="0"/>
        <w:rPr>
          <w:rFonts w:ascii="Cambria" w:hAnsi="Cambria"/>
          <w:b/>
          <w:bCs/>
        </w:rPr>
      </w:pPr>
    </w:p>
    <w:p w:rsidR="00447BDE" w:rsidRPr="001878A8" w:rsidRDefault="006D54E6" w:rsidP="00447BDE">
      <w:pPr>
        <w:pStyle w:val="ListParagraph"/>
        <w:numPr>
          <w:ilvl w:val="0"/>
          <w:numId w:val="4"/>
        </w:numPr>
        <w:tabs>
          <w:tab w:val="left" w:pos="-180"/>
          <w:tab w:val="center" w:pos="468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="00447BDE">
        <w:rPr>
          <w:rFonts w:ascii="Cambria" w:hAnsi="Cambria"/>
          <w:b/>
          <w:bCs/>
        </w:rPr>
        <w:t xml:space="preserve"> </w:t>
      </w:r>
      <w:r w:rsidR="00447BDE" w:rsidRPr="001878A8">
        <w:rPr>
          <w:rFonts w:ascii="Cambria" w:hAnsi="Cambria"/>
          <w:b/>
          <w:bCs/>
        </w:rPr>
        <w:t>2001 Q 6 P1</w:t>
      </w:r>
    </w:p>
    <w:p w:rsidR="00447BDE" w:rsidRDefault="00447BDE" w:rsidP="00447BDE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</w:t>
      </w:r>
      <w:r w:rsidR="006D54E6"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Simplify the expression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position w:val="-28"/>
          <w:sz w:val="22"/>
          <w:szCs w:val="22"/>
        </w:rPr>
        <w:object w:dxaOrig="1500" w:dyaOrig="700">
          <v:shape id="_x0000_i1028" type="#_x0000_t75" style="width:75pt;height:34.5pt" o:ole="">
            <v:imagedata r:id="rId14" o:title=""/>
          </v:shape>
          <o:OLEObject Type="Embed" ProgID="Equation.DSMT4" ShapeID="_x0000_i1028" DrawAspect="Content" ObjectID="_1522665797" r:id="rId15"/>
        </w:object>
      </w:r>
      <w:r w:rsidRPr="001878A8">
        <w:rPr>
          <w:rFonts w:ascii="Cambria" w:hAnsi="Cambria"/>
          <w:sz w:val="22"/>
          <w:szCs w:val="22"/>
        </w:rPr>
        <w:tab/>
        <w:t xml:space="preserve"> </w:t>
      </w:r>
    </w:p>
    <w:p w:rsidR="006D54E6" w:rsidRPr="001878A8" w:rsidRDefault="006D54E6" w:rsidP="00447BDE">
      <w:pPr>
        <w:contextualSpacing/>
        <w:rPr>
          <w:rFonts w:ascii="Cambria" w:hAnsi="Cambria"/>
          <w:sz w:val="22"/>
          <w:szCs w:val="22"/>
        </w:rPr>
      </w:pPr>
    </w:p>
    <w:p w:rsidR="00447BDE" w:rsidRPr="001878A8" w:rsidRDefault="00447BDE" w:rsidP="00447BDE">
      <w:pPr>
        <w:pStyle w:val="ListParagraph"/>
        <w:numPr>
          <w:ilvl w:val="0"/>
          <w:numId w:val="4"/>
        </w:numPr>
        <w:tabs>
          <w:tab w:val="left" w:pos="-180"/>
          <w:tab w:val="left" w:pos="1080"/>
          <w:tab w:val="center" w:pos="4680"/>
          <w:tab w:val="left" w:pos="540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6D54E6"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 xml:space="preserve">2002 Q 2 P1  </w:t>
      </w:r>
    </w:p>
    <w:p w:rsidR="00447BDE" w:rsidRDefault="00447BDE" w:rsidP="00447BDE">
      <w:pPr>
        <w:tabs>
          <w:tab w:val="left" w:pos="-180"/>
          <w:tab w:val="left" w:pos="1080"/>
          <w:tab w:val="left" w:pos="540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</w:t>
      </w:r>
      <w:r>
        <w:rPr>
          <w:rFonts w:ascii="Cambria" w:hAnsi="Cambria"/>
          <w:b/>
          <w:bCs/>
          <w:sz w:val="22"/>
          <w:szCs w:val="22"/>
        </w:rPr>
        <w:t xml:space="preserve"> </w:t>
      </w:r>
      <w:r w:rsidR="006D54E6"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Simplify: </w:t>
      </w:r>
      <w:r>
        <w:rPr>
          <w:rFonts w:ascii="Cambria" w:hAnsi="Cambria"/>
          <w:sz w:val="22"/>
          <w:szCs w:val="22"/>
        </w:rPr>
        <w:t xml:space="preserve">                                          </w:t>
      </w:r>
      <w:r w:rsidRPr="001878A8">
        <w:rPr>
          <w:rFonts w:ascii="Cambria" w:hAnsi="Cambria"/>
          <w:sz w:val="22"/>
          <w:szCs w:val="22"/>
        </w:rPr>
        <w:t>(x + 2y)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(x- 2y)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</w:t>
      </w:r>
      <w:r w:rsidR="006D54E6">
        <w:rPr>
          <w:rFonts w:ascii="Cambria" w:hAnsi="Cambria"/>
          <w:sz w:val="22"/>
          <w:szCs w:val="22"/>
        </w:rPr>
        <w:t xml:space="preserve">        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6D54E6" w:rsidRPr="001878A8" w:rsidRDefault="006D54E6" w:rsidP="00447BDE">
      <w:pPr>
        <w:tabs>
          <w:tab w:val="left" w:pos="-180"/>
          <w:tab w:val="left" w:pos="1080"/>
          <w:tab w:val="left" w:pos="5400"/>
        </w:tabs>
        <w:contextualSpacing/>
        <w:rPr>
          <w:rFonts w:ascii="Cambria" w:hAnsi="Cambria"/>
          <w:sz w:val="22"/>
          <w:szCs w:val="22"/>
        </w:rPr>
      </w:pPr>
    </w:p>
    <w:p w:rsidR="00447BDE" w:rsidRPr="001878A8" w:rsidRDefault="00447BDE" w:rsidP="00447BDE">
      <w:pPr>
        <w:pStyle w:val="ListParagraph"/>
        <w:numPr>
          <w:ilvl w:val="0"/>
          <w:numId w:val="4"/>
        </w:numPr>
        <w:tabs>
          <w:tab w:val="left" w:pos="-180"/>
          <w:tab w:val="left" w:pos="1080"/>
          <w:tab w:val="center" w:pos="4680"/>
          <w:tab w:val="left" w:pos="540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6D54E6"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2002 Q 11 P2</w:t>
      </w:r>
    </w:p>
    <w:p w:rsidR="00447BDE" w:rsidRPr="00DC4C96" w:rsidRDefault="00447BDE" w:rsidP="00447BDE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 </w:t>
      </w:r>
      <w:r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Simply the expression          </w:t>
      </w: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position w:val="-28"/>
          <w:sz w:val="22"/>
          <w:szCs w:val="22"/>
        </w:rPr>
        <w:object w:dxaOrig="1620" w:dyaOrig="700">
          <v:shape id="_x0000_i1029" type="#_x0000_t75" style="width:81pt;height:34.5pt" o:ole="">
            <v:imagedata r:id="rId16" o:title=""/>
          </v:shape>
          <o:OLEObject Type="Embed" ProgID="Equation.DSMT4" ShapeID="_x0000_i1029" DrawAspect="Content" ObjectID="_1522665798" r:id="rId17"/>
        </w:object>
      </w:r>
    </w:p>
    <w:p w:rsidR="00447BDE" w:rsidRPr="00345837" w:rsidRDefault="00447BDE" w:rsidP="00447BDE">
      <w:pPr>
        <w:pStyle w:val="ListParagraph"/>
        <w:numPr>
          <w:ilvl w:val="0"/>
          <w:numId w:val="4"/>
        </w:numPr>
        <w:tabs>
          <w:tab w:val="left" w:pos="1563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6D54E6">
        <w:rPr>
          <w:rFonts w:ascii="Cambria" w:hAnsi="Cambria"/>
          <w:b/>
          <w:bCs/>
        </w:rPr>
        <w:t xml:space="preserve">  </w:t>
      </w:r>
      <w:r w:rsidRPr="00345837">
        <w:rPr>
          <w:rFonts w:ascii="Cambria" w:hAnsi="Cambria"/>
          <w:b/>
          <w:bCs/>
        </w:rPr>
        <w:t>2003 Q2 P1</w:t>
      </w:r>
    </w:p>
    <w:p w:rsidR="00447BDE" w:rsidRPr="00432F77" w:rsidRDefault="00447BDE" w:rsidP="00447BDE">
      <w:pPr>
        <w:contextualSpacing/>
        <w:rPr>
          <w:sz w:val="28"/>
        </w:rPr>
      </w:pPr>
      <w:r>
        <w:rPr>
          <w:rFonts w:ascii="Cambria" w:hAnsi="Cambria"/>
          <w:sz w:val="22"/>
          <w:szCs w:val="22"/>
        </w:rPr>
        <w:tab/>
      </w:r>
      <w:r w:rsidR="006D54E6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Simplify the expression  </w:t>
      </w: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a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2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-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i/>
                    <w:sz w:val="28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a-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2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</m:oMath>
      <w:r>
        <w:rPr>
          <w:sz w:val="28"/>
        </w:rPr>
        <w:t xml:space="preserve">                     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447BDE" w:rsidRPr="001878A8" w:rsidRDefault="00447BDE" w:rsidP="00447BDE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447BDE" w:rsidRPr="001878A8" w:rsidRDefault="00447BDE" w:rsidP="00447BDE">
      <w:pPr>
        <w:pStyle w:val="ListParagraph"/>
        <w:numPr>
          <w:ilvl w:val="0"/>
          <w:numId w:val="4"/>
        </w:numPr>
        <w:tabs>
          <w:tab w:val="left" w:pos="193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6D54E6"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2004 Q 3 P1</w:t>
      </w:r>
    </w:p>
    <w:p w:rsidR="00447BDE" w:rsidRDefault="00447BDE" w:rsidP="00447BDE">
      <w:pPr>
        <w:ind w:left="720" w:hanging="720"/>
        <w:contextualSpacing/>
        <w:rPr>
          <w:sz w:val="28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</w:rPr>
        <w:tab/>
      </w:r>
      <w:r w:rsidR="006D54E6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Simplify the expressio</w:t>
      </w:r>
      <w:r>
        <w:rPr>
          <w:rFonts w:ascii="Cambria" w:hAnsi="Cambria"/>
          <w:sz w:val="22"/>
          <w:szCs w:val="22"/>
        </w:rPr>
        <w:t>n</w:t>
      </w:r>
      <w:r>
        <w:rPr>
          <w:sz w:val="28"/>
        </w:rPr>
        <w:t xml:space="preserve">        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2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- 3ab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2b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2"/>
                <w:lang w:val="en-US" w:eastAsia="en-US"/>
              </w:rPr>
              <m:t xml:space="preserve"> 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4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2"/>
            <w:lang w:val="en-US" w:eastAsia="en-US"/>
          </w:rPr>
          <m:t xml:space="preserve"> </m:t>
        </m:r>
      </m:oMath>
    </w:p>
    <w:p w:rsidR="006D54E6" w:rsidRDefault="006D54E6" w:rsidP="00447BDE">
      <w:pPr>
        <w:ind w:left="720" w:hanging="720"/>
        <w:contextualSpacing/>
        <w:rPr>
          <w:sz w:val="28"/>
          <w:szCs w:val="22"/>
          <w:lang w:val="en-US" w:eastAsia="en-US"/>
        </w:rPr>
      </w:pPr>
    </w:p>
    <w:p w:rsidR="00447BDE" w:rsidRPr="00345837" w:rsidRDefault="006D54E6" w:rsidP="00447BDE">
      <w:pPr>
        <w:pStyle w:val="ListParagraph"/>
        <w:numPr>
          <w:ilvl w:val="0"/>
          <w:numId w:val="4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</w:t>
      </w:r>
      <w:r w:rsidR="00447BDE" w:rsidRPr="00345837">
        <w:rPr>
          <w:rFonts w:ascii="Cambria" w:hAnsi="Cambria"/>
          <w:b/>
          <w:bCs/>
        </w:rPr>
        <w:t>2005  Q 4 P1</w:t>
      </w:r>
    </w:p>
    <w:p w:rsidR="00447BDE" w:rsidRPr="001878A8" w:rsidRDefault="00447BDE" w:rsidP="00447BDE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>Simplify the expression</w:t>
      </w:r>
      <w:r>
        <w:rPr>
          <w:sz w:val="28"/>
        </w:rPr>
        <w:t xml:space="preserve">        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9t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 xml:space="preserve">- 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25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6t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19at+15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2"/>
            <w:lang w:val="en-US" w:eastAsia="en-US"/>
          </w:rPr>
          <m:t xml:space="preserve">  </m:t>
        </m:r>
      </m:oMath>
      <w:r>
        <w:rPr>
          <w:rFonts w:ascii="Cambria" w:hAnsi="Cambria"/>
          <w:sz w:val="22"/>
          <w:szCs w:val="22"/>
        </w:rPr>
        <w:t xml:space="preserve">                                                             </w:t>
      </w:r>
      <w:r w:rsidRPr="001878A8">
        <w:rPr>
          <w:rFonts w:ascii="Cambria" w:hAnsi="Cambria"/>
          <w:sz w:val="22"/>
          <w:szCs w:val="22"/>
        </w:rPr>
        <w:t>(3 marks)</w:t>
      </w:r>
      <w:r>
        <w:rPr>
          <w:rFonts w:ascii="Cambria" w:hAnsi="Cambria"/>
          <w:sz w:val="22"/>
          <w:szCs w:val="22"/>
        </w:rPr>
        <w:t xml:space="preserve">                      </w:t>
      </w:r>
    </w:p>
    <w:p w:rsidR="00447BDE" w:rsidRPr="00345837" w:rsidRDefault="006D54E6" w:rsidP="00447BDE">
      <w:pPr>
        <w:pStyle w:val="ListParagraph"/>
        <w:numPr>
          <w:ilvl w:val="0"/>
          <w:numId w:val="4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lastRenderedPageBreak/>
        <w:t xml:space="preserve">   </w:t>
      </w:r>
      <w:r w:rsidR="00447BDE" w:rsidRPr="00345837">
        <w:rPr>
          <w:rFonts w:ascii="Cambria" w:hAnsi="Cambria"/>
          <w:b/>
          <w:bCs/>
        </w:rPr>
        <w:t>2006 Q 3 P1</w:t>
      </w:r>
    </w:p>
    <w:p w:rsidR="00447BDE" w:rsidRDefault="00447BDE" w:rsidP="00447BDE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</w:t>
      </w:r>
      <w:r w:rsidR="006D54E6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Simplify</w:t>
      </w:r>
      <w:r>
        <w:rPr>
          <w:rFonts w:ascii="Cambria" w:hAnsi="Cambria"/>
          <w:sz w:val="22"/>
          <w:szCs w:val="22"/>
        </w:rPr>
        <w:t xml:space="preserve"> </w:t>
      </w:r>
      <w:r>
        <w:rPr>
          <w:sz w:val="28"/>
        </w:rPr>
        <w:t xml:space="preserve">                          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2pq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q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pq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q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q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28"/>
            <w:szCs w:val="22"/>
            <w:lang w:val="en-US" w:eastAsia="en-US"/>
          </w:rPr>
          <m:t xml:space="preserve">   </m:t>
        </m:r>
      </m:oMath>
      <w:r>
        <w:rPr>
          <w:rFonts w:ascii="Cambria" w:hAnsi="Cambria"/>
          <w:sz w:val="22"/>
          <w:szCs w:val="22"/>
        </w:rPr>
        <w:t xml:space="preserve">                              </w:t>
      </w:r>
      <w:r w:rsidR="006D54E6">
        <w:rPr>
          <w:rFonts w:ascii="Cambria" w:hAnsi="Cambria"/>
          <w:sz w:val="22"/>
          <w:szCs w:val="22"/>
        </w:rPr>
        <w:t xml:space="preserve">                               </w:t>
      </w:r>
      <w:r>
        <w:rPr>
          <w:rFonts w:ascii="Cambria" w:hAnsi="Cambria"/>
          <w:sz w:val="22"/>
          <w:szCs w:val="22"/>
        </w:rPr>
        <w:t>(4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447BDE" w:rsidRPr="001878A8" w:rsidRDefault="00447BDE" w:rsidP="00447BDE">
      <w:pPr>
        <w:contextualSpacing/>
        <w:rPr>
          <w:rFonts w:ascii="Cambria" w:hAnsi="Cambria"/>
          <w:sz w:val="22"/>
          <w:szCs w:val="22"/>
        </w:rPr>
      </w:pPr>
    </w:p>
    <w:p w:rsidR="00447BDE" w:rsidRPr="00345837" w:rsidRDefault="006D54E6" w:rsidP="00447BDE">
      <w:pPr>
        <w:pStyle w:val="ListParagraph"/>
        <w:numPr>
          <w:ilvl w:val="0"/>
          <w:numId w:val="4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="00447BDE" w:rsidRPr="00345837">
        <w:rPr>
          <w:rFonts w:ascii="Cambria" w:hAnsi="Cambria"/>
          <w:b/>
          <w:bCs/>
        </w:rPr>
        <w:t>2007 Q 3 P1</w:t>
      </w:r>
    </w:p>
    <w:p w:rsidR="00447BDE" w:rsidRDefault="00447BDE" w:rsidP="00447BDE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 xml:space="preserve">Expand the expression </w:t>
      </w:r>
    </w:p>
    <w:p w:rsidR="00447BDE" w:rsidRDefault="00447BDE" w:rsidP="00447BDE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</w:t>
      </w:r>
      <w:r w:rsidRPr="001878A8">
        <w:rPr>
          <w:rFonts w:ascii="Cambria" w:hAnsi="Cambria"/>
          <w:sz w:val="22"/>
          <w:szCs w:val="22"/>
        </w:rPr>
        <w:t>( 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>) ( 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+ 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>) ( x</w:t>
      </w:r>
      <w:r w:rsidRPr="001878A8">
        <w:rPr>
          <w:rFonts w:ascii="Cambria" w:hAnsi="Cambria"/>
          <w:sz w:val="22"/>
          <w:szCs w:val="22"/>
          <w:vertAlign w:val="superscript"/>
        </w:rPr>
        <w:t>4</w:t>
      </w:r>
      <w:r w:rsidRPr="001878A8">
        <w:rPr>
          <w:rFonts w:ascii="Cambria" w:hAnsi="Cambria"/>
          <w:sz w:val="22"/>
          <w:szCs w:val="22"/>
        </w:rPr>
        <w:t xml:space="preserve"> – y</w:t>
      </w:r>
      <w:r w:rsidRPr="001878A8">
        <w:rPr>
          <w:rFonts w:ascii="Cambria" w:hAnsi="Cambria"/>
          <w:sz w:val="22"/>
          <w:szCs w:val="22"/>
          <w:vertAlign w:val="superscript"/>
        </w:rPr>
        <w:t>4</w:t>
      </w:r>
      <w:r w:rsidRPr="001878A8">
        <w:rPr>
          <w:rFonts w:ascii="Cambria" w:hAnsi="Cambria"/>
          <w:sz w:val="22"/>
          <w:szCs w:val="22"/>
        </w:rPr>
        <w:t>)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447BDE" w:rsidRPr="001878A8" w:rsidRDefault="00447BDE" w:rsidP="00447BDE">
      <w:pPr>
        <w:ind w:left="360"/>
        <w:contextualSpacing/>
        <w:rPr>
          <w:rFonts w:ascii="Cambria" w:hAnsi="Cambria"/>
          <w:sz w:val="22"/>
          <w:szCs w:val="22"/>
        </w:rPr>
      </w:pPr>
    </w:p>
    <w:p w:rsidR="00447BDE" w:rsidRPr="00837DA4" w:rsidRDefault="006D54E6" w:rsidP="00447BDE">
      <w:pPr>
        <w:pStyle w:val="ListParagraph"/>
        <w:numPr>
          <w:ilvl w:val="0"/>
          <w:numId w:val="5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="00447BDE" w:rsidRPr="00837DA4">
        <w:rPr>
          <w:rFonts w:ascii="Cambria" w:hAnsi="Cambria"/>
          <w:b/>
          <w:bCs/>
        </w:rPr>
        <w:t>2007 Q 6 P1</w:t>
      </w:r>
    </w:p>
    <w:p w:rsidR="00447BDE" w:rsidRPr="001878A8" w:rsidRDefault="00447BDE" w:rsidP="00447BDE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Simplify the expression </w:t>
      </w:r>
      <w:r>
        <w:rPr>
          <w:rFonts w:ascii="Cambria" w:hAnsi="Cambria"/>
          <w:sz w:val="22"/>
          <w:szCs w:val="22"/>
        </w:rPr>
        <w:t xml:space="preserve">       </w:t>
      </w:r>
      <w:r>
        <w:rPr>
          <w:sz w:val="28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15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b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10ab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3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-5ab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2b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2"/>
            <w:lang w:val="en-US" w:eastAsia="en-US"/>
          </w:rPr>
          <m:t xml:space="preserve">   </m:t>
        </m:r>
      </m:oMath>
      <w:r>
        <w:rPr>
          <w:rFonts w:ascii="Cambria" w:hAnsi="Cambria"/>
          <w:sz w:val="22"/>
          <w:szCs w:val="22"/>
        </w:rPr>
        <w:t xml:space="preserve">                                                                 </w:t>
      </w:r>
      <w:r w:rsidRPr="001878A8">
        <w:rPr>
          <w:rFonts w:ascii="Cambria" w:hAnsi="Cambria"/>
          <w:sz w:val="22"/>
          <w:szCs w:val="22"/>
        </w:rPr>
        <w:t xml:space="preserve"> (3 marks)</w:t>
      </w:r>
    </w:p>
    <w:p w:rsidR="00447BDE" w:rsidRPr="001878A8" w:rsidRDefault="00447BDE" w:rsidP="00447BDE">
      <w:pPr>
        <w:ind w:left="2880"/>
        <w:contextualSpacing/>
        <w:rPr>
          <w:rFonts w:ascii="Cambria" w:hAnsi="Cambria"/>
          <w:sz w:val="22"/>
          <w:szCs w:val="22"/>
        </w:rPr>
      </w:pPr>
    </w:p>
    <w:p w:rsidR="00447BDE" w:rsidRPr="00837DA4" w:rsidRDefault="00447BDE" w:rsidP="00447BDE">
      <w:pPr>
        <w:pStyle w:val="ListParagraph"/>
        <w:numPr>
          <w:ilvl w:val="0"/>
          <w:numId w:val="5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6D54E6">
        <w:rPr>
          <w:rFonts w:ascii="Cambria" w:hAnsi="Cambria"/>
          <w:b/>
          <w:bCs/>
        </w:rPr>
        <w:t xml:space="preserve">  </w:t>
      </w:r>
      <w:r w:rsidRPr="00837DA4">
        <w:rPr>
          <w:rFonts w:ascii="Cambria" w:hAnsi="Cambria"/>
          <w:b/>
          <w:bCs/>
        </w:rPr>
        <w:t>2008 Q 3 P1</w:t>
      </w:r>
    </w:p>
    <w:p w:rsidR="00447BDE" w:rsidRPr="001878A8" w:rsidRDefault="00447BDE" w:rsidP="00447BDE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878A8">
        <w:rPr>
          <w:rFonts w:ascii="Cambria" w:hAnsi="Cambria"/>
          <w:sz w:val="22"/>
          <w:szCs w:val="22"/>
        </w:rPr>
        <w:t xml:space="preserve">Simplify the expression 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position w:val="-24"/>
          <w:sz w:val="22"/>
          <w:szCs w:val="22"/>
        </w:rPr>
        <w:object w:dxaOrig="900" w:dyaOrig="660">
          <v:shape id="_x0000_i1030" type="#_x0000_t75" style="width:45pt;height:33pt" o:ole="">
            <v:imagedata r:id="rId18" o:title=""/>
          </v:shape>
          <o:OLEObject Type="Embed" ProgID="Equation.DSMT4" ShapeID="_x0000_i1030" DrawAspect="Content" ObjectID="_1522665799" r:id="rId19"/>
        </w:objec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     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447BDE" w:rsidRPr="001878A8" w:rsidRDefault="00447BDE" w:rsidP="00447BDE">
      <w:pPr>
        <w:contextualSpacing/>
        <w:rPr>
          <w:rFonts w:ascii="Cambria" w:hAnsi="Cambria"/>
          <w:sz w:val="22"/>
          <w:szCs w:val="22"/>
        </w:rPr>
      </w:pPr>
    </w:p>
    <w:p w:rsidR="00447BDE" w:rsidRPr="00837DA4" w:rsidRDefault="00447BDE" w:rsidP="00447BDE">
      <w:pPr>
        <w:pStyle w:val="ListParagraph"/>
        <w:numPr>
          <w:ilvl w:val="0"/>
          <w:numId w:val="5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6D54E6">
        <w:rPr>
          <w:rFonts w:ascii="Cambria" w:hAnsi="Cambria"/>
          <w:b/>
          <w:bCs/>
        </w:rPr>
        <w:t xml:space="preserve">  </w:t>
      </w:r>
      <w:r w:rsidRPr="00837DA4">
        <w:rPr>
          <w:rFonts w:ascii="Cambria" w:hAnsi="Cambria"/>
          <w:b/>
          <w:bCs/>
        </w:rPr>
        <w:t>2009 Q 8 P1</w:t>
      </w:r>
    </w:p>
    <w:p w:rsidR="00447BDE" w:rsidRPr="001878A8" w:rsidRDefault="00447BDE" w:rsidP="00447BDE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</w:t>
      </w:r>
      <w:r w:rsidRPr="001878A8">
        <w:rPr>
          <w:rFonts w:ascii="Cambria" w:hAnsi="Cambria"/>
          <w:sz w:val="22"/>
          <w:szCs w:val="22"/>
        </w:rPr>
        <w:t>Simplify the expression</w:t>
      </w:r>
      <w:r w:rsidRPr="001878A8">
        <w:rPr>
          <w:rFonts w:ascii="Cambria" w:hAnsi="Cambria"/>
          <w:sz w:val="22"/>
          <w:szCs w:val="22"/>
        </w:rPr>
        <w:tab/>
        <w:t xml:space="preserve">   </w:t>
      </w:r>
      <w:r w:rsidRPr="001878A8">
        <w:rPr>
          <w:rFonts w:ascii="Cambria" w:hAnsi="Cambria"/>
          <w:position w:val="-24"/>
          <w:sz w:val="22"/>
          <w:szCs w:val="22"/>
        </w:rPr>
        <w:object w:dxaOrig="1579" w:dyaOrig="660">
          <v:shape id="_x0000_i1031" type="#_x0000_t75" style="width:79.5pt;height:33pt" o:ole="">
            <v:imagedata r:id="rId20" o:title=""/>
          </v:shape>
          <o:OLEObject Type="Embed" ProgID="Equation.DSMT4" ShapeID="_x0000_i1031" DrawAspect="Content" ObjectID="_1522665800" r:id="rId21"/>
        </w:objec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     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447BDE" w:rsidRPr="001878A8" w:rsidRDefault="00447BDE" w:rsidP="00447BD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815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  <w:vertAlign w:val="superscript"/>
        </w:rPr>
        <w:tab/>
      </w:r>
    </w:p>
    <w:p w:rsidR="00447BDE" w:rsidRPr="001878A8" w:rsidRDefault="00447BDE" w:rsidP="00447BDE">
      <w:pPr>
        <w:pStyle w:val="ListParagraph"/>
        <w:numPr>
          <w:ilvl w:val="0"/>
          <w:numId w:val="5"/>
        </w:numPr>
        <w:tabs>
          <w:tab w:val="left" w:pos="193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6D54E6"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2010 Q 12 P1</w:t>
      </w:r>
    </w:p>
    <w:p w:rsidR="00447BDE" w:rsidRPr="001878A8" w:rsidRDefault="00447BDE" w:rsidP="00447BDE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</w:t>
      </w:r>
      <w:r w:rsidRPr="001878A8">
        <w:rPr>
          <w:rFonts w:ascii="Cambria" w:hAnsi="Cambria"/>
          <w:sz w:val="22"/>
          <w:szCs w:val="22"/>
        </w:rPr>
        <w:t xml:space="preserve">Simplify the expression  </w:t>
      </w:r>
      <w:r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eastAsiaTheme="minorHAnsi" w:hAnsi="Cambria Math" w:cstheme="minorBidi"/>
                <w:i/>
                <w:sz w:val="28"/>
                <w:szCs w:val="2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28"/>
                  </w:rPr>
                  <m:t>x</m:t>
                </m:r>
              </m:e>
              <m:sup>
                <m:r>
                  <w:rPr>
                    <w:rFonts w:ascii="Cambria Math" w:eastAsiaTheme="minorHAnsi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x-4xy-4x</m:t>
            </m:r>
          </m:num>
          <m:den>
            <m:d>
              <m:dPr>
                <m:ctrlPr>
                  <w:rPr>
                    <w:rFonts w:ascii="Cambria Math" w:eastAsiaTheme="minorHAnsi" w:hAnsi="Cambria Math" w:cstheme="minorBidi"/>
                    <w:i/>
                    <w:sz w:val="28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x+1</m:t>
                </m:r>
              </m:e>
            </m:d>
            <m:r>
              <w:rPr>
                <w:rFonts w:ascii="Cambria Math" w:hAnsi="Cambria Math"/>
                <w:sz w:val="28"/>
              </w:rPr>
              <m:t xml:space="preserve"> </m:t>
            </m:r>
            <m:d>
              <m:dPr>
                <m:ctrlPr>
                  <w:rPr>
                    <w:rFonts w:ascii="Cambria Math" w:eastAsiaTheme="minorHAnsi" w:hAnsi="Cambria Math" w:cstheme="minorBidi"/>
                    <w:i/>
                    <w:sz w:val="28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4</m:t>
                </m:r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8"/>
                        <w:szCs w:val="2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x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</w:rPr>
                  <m:t>-xy</m:t>
                </m:r>
              </m:e>
            </m:d>
          </m:den>
        </m:f>
        <m:r>
          <w:rPr>
            <w:rFonts w:ascii="Cambria Math" w:eastAsiaTheme="minorHAnsi" w:hAnsi="Cambria Math" w:cstheme="minorBidi"/>
            <w:sz w:val="28"/>
            <w:szCs w:val="22"/>
            <w:lang w:val="en-US" w:eastAsia="en-US"/>
          </w:rPr>
          <m:t xml:space="preserve">  </m:t>
        </m:r>
      </m:oMath>
      <w:r w:rsidRPr="001878A8"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</w:t>
      </w:r>
      <w:r>
        <w:rPr>
          <w:rFonts w:ascii="Cambria" w:hAnsi="Cambria"/>
          <w:sz w:val="22"/>
          <w:szCs w:val="22"/>
        </w:rPr>
        <w:tab/>
        <w:t xml:space="preserve">                         (</w:t>
      </w:r>
      <w:r w:rsidRPr="001878A8">
        <w:rPr>
          <w:rFonts w:ascii="Cambria" w:hAnsi="Cambria"/>
          <w:sz w:val="22"/>
          <w:szCs w:val="22"/>
        </w:rPr>
        <w:t>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447BDE" w:rsidRPr="001878A8" w:rsidRDefault="00447BDE" w:rsidP="00447BDE">
      <w:pPr>
        <w:tabs>
          <w:tab w:val="left" w:pos="1532"/>
        </w:tabs>
        <w:contextualSpacing/>
        <w:rPr>
          <w:rFonts w:ascii="Cambria" w:hAnsi="Cambria"/>
          <w:sz w:val="22"/>
          <w:szCs w:val="22"/>
        </w:rPr>
      </w:pPr>
    </w:p>
    <w:p w:rsidR="00447BDE" w:rsidRPr="001878A8" w:rsidRDefault="00447BDE" w:rsidP="00447BDE">
      <w:pPr>
        <w:pStyle w:val="ListParagraph"/>
        <w:numPr>
          <w:ilvl w:val="0"/>
          <w:numId w:val="5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6D54E6"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2011 Q 6 P1</w:t>
      </w:r>
    </w:p>
    <w:p w:rsidR="00447BDE" w:rsidRPr="001878A8" w:rsidRDefault="00447BDE" w:rsidP="00447BDE">
      <w:pPr>
        <w:tabs>
          <w:tab w:val="left" w:pos="1838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878A8">
        <w:rPr>
          <w:rFonts w:ascii="Cambria" w:hAnsi="Cambria"/>
          <w:sz w:val="22"/>
          <w:szCs w:val="22"/>
        </w:rPr>
        <w:t>Simplify the expression:</w:t>
      </w:r>
      <w:r>
        <w:rPr>
          <w:rFonts w:ascii="Cambria" w:hAnsi="Cambria"/>
          <w:sz w:val="22"/>
          <w:szCs w:val="22"/>
        </w:rPr>
        <w:t xml:space="preserve">           </w:t>
      </w:r>
      <w:r>
        <w:rPr>
          <w:sz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4x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9x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3x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-4x-4</m:t>
            </m:r>
          </m:den>
        </m:f>
        <m:r>
          <w:rPr>
            <w:rFonts w:ascii="Cambria Math" w:hAnsi="Cambria Math"/>
            <w:sz w:val="28"/>
            <w:szCs w:val="22"/>
            <w:lang w:val="en-US" w:eastAsia="en-US"/>
          </w:rPr>
          <m:t xml:space="preserve">  </m:t>
        </m:r>
      </m:oMath>
      <w:r>
        <w:rPr>
          <w:rFonts w:ascii="Cambria" w:hAnsi="Cambria"/>
          <w:sz w:val="22"/>
          <w:szCs w:val="22"/>
        </w:rPr>
        <w:t xml:space="preserve">                                             </w:t>
      </w:r>
      <w:r>
        <w:rPr>
          <w:rFonts w:ascii="Cambria" w:hAnsi="Cambria"/>
          <w:sz w:val="22"/>
          <w:szCs w:val="22"/>
        </w:rPr>
        <w:tab/>
        <w:t xml:space="preserve">                         (</w:t>
      </w:r>
      <w:r w:rsidRPr="001878A8">
        <w:rPr>
          <w:rFonts w:ascii="Cambria" w:hAnsi="Cambria"/>
          <w:sz w:val="22"/>
          <w:szCs w:val="22"/>
        </w:rPr>
        <w:t>3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447BDE" w:rsidRPr="001878A8" w:rsidRDefault="00447BDE" w:rsidP="00447BDE">
      <w:pPr>
        <w:tabs>
          <w:tab w:val="left" w:pos="183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             </w:t>
      </w:r>
    </w:p>
    <w:p w:rsidR="00447BDE" w:rsidRPr="00837DA4" w:rsidRDefault="00447BDE" w:rsidP="00447BDE">
      <w:pPr>
        <w:pStyle w:val="ListParagraph"/>
        <w:numPr>
          <w:ilvl w:val="0"/>
          <w:numId w:val="5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6D54E6">
        <w:rPr>
          <w:rFonts w:ascii="Cambria" w:hAnsi="Cambria"/>
          <w:b/>
          <w:bCs/>
        </w:rPr>
        <w:t xml:space="preserve">  </w:t>
      </w:r>
      <w:r w:rsidRPr="00837DA4">
        <w:rPr>
          <w:rFonts w:ascii="Cambria" w:hAnsi="Cambria"/>
          <w:b/>
          <w:bCs/>
        </w:rPr>
        <w:t>2011 Q 8 P1</w:t>
      </w:r>
    </w:p>
    <w:p w:rsidR="00447BDE" w:rsidRDefault="00447BDE" w:rsidP="00447BDE">
      <w:pPr>
        <w:tabs>
          <w:tab w:val="left" w:pos="1489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878A8">
        <w:rPr>
          <w:rFonts w:ascii="Cambria" w:hAnsi="Cambria"/>
          <w:sz w:val="22"/>
          <w:szCs w:val="22"/>
        </w:rPr>
        <w:t xml:space="preserve">Factorise        </w:t>
      </w:r>
    </w:p>
    <w:p w:rsidR="00447BDE" w:rsidRPr="001878A8" w:rsidRDefault="00447BDE" w:rsidP="00447BDE">
      <w:pPr>
        <w:tabs>
          <w:tab w:val="left" w:pos="1489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</w:t>
      </w:r>
      <w:r w:rsidRPr="001878A8">
        <w:rPr>
          <w:rFonts w:ascii="Cambria" w:hAnsi="Cambria"/>
          <w:sz w:val="22"/>
          <w:szCs w:val="22"/>
        </w:rPr>
        <w:t>2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>y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5xy – 12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</w:t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  <w:r>
        <w:rPr>
          <w:rFonts w:ascii="Cambria" w:hAnsi="Cambria"/>
          <w:sz w:val="22"/>
          <w:szCs w:val="22"/>
        </w:rPr>
        <w:t xml:space="preserve">         </w:t>
      </w:r>
    </w:p>
    <w:p w:rsidR="00447BDE" w:rsidRPr="001878A8" w:rsidRDefault="00447BDE" w:rsidP="00447BDE">
      <w:pPr>
        <w:tabs>
          <w:tab w:val="left" w:pos="1489"/>
        </w:tabs>
        <w:contextualSpacing/>
        <w:rPr>
          <w:rFonts w:ascii="Cambria" w:hAnsi="Cambria"/>
          <w:sz w:val="22"/>
          <w:szCs w:val="22"/>
        </w:rPr>
      </w:pPr>
    </w:p>
    <w:p w:rsidR="00447BDE" w:rsidRPr="00837DA4" w:rsidRDefault="00447BDE" w:rsidP="00447BDE">
      <w:pPr>
        <w:pStyle w:val="ListParagraph"/>
        <w:numPr>
          <w:ilvl w:val="0"/>
          <w:numId w:val="5"/>
        </w:numPr>
        <w:tabs>
          <w:tab w:val="left" w:pos="1489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</w:t>
      </w:r>
      <w:r w:rsidR="006D54E6">
        <w:rPr>
          <w:rFonts w:ascii="Cambria" w:hAnsi="Cambria"/>
          <w:b/>
        </w:rPr>
        <w:t xml:space="preserve">  </w:t>
      </w:r>
      <w:r w:rsidRPr="00837DA4">
        <w:rPr>
          <w:rFonts w:ascii="Cambria" w:hAnsi="Cambria"/>
          <w:b/>
        </w:rPr>
        <w:t>2012 Q3 P1</w:t>
      </w:r>
    </w:p>
    <w:p w:rsidR="00447BDE" w:rsidRDefault="00447BDE" w:rsidP="00447BDE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</w:t>
      </w:r>
      <w:r>
        <w:rPr>
          <w:rFonts w:ascii="Cambria" w:hAnsi="Cambria"/>
          <w:b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Expand and simplify the expression </w:t>
      </w:r>
    </w:p>
    <w:p w:rsidR="00447BDE" w:rsidRDefault="00447BDE" w:rsidP="00447BDE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</w:t>
      </w:r>
      <w:r w:rsidRPr="001878A8">
        <w:rPr>
          <w:rFonts w:ascii="Cambria" w:hAnsi="Cambria"/>
          <w:sz w:val="22"/>
          <w:szCs w:val="22"/>
        </w:rPr>
        <w:t>(2</w:t>
      </w:r>
      <w:r w:rsidRPr="001878A8">
        <w:rPr>
          <w:rFonts w:ascii="Cambria" w:hAnsi="Cambria"/>
          <w:i/>
          <w:sz w:val="22"/>
          <w:szCs w:val="22"/>
        </w:rPr>
        <w:t>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– 3</w:t>
      </w:r>
      <w:r w:rsidRPr="001878A8">
        <w:rPr>
          <w:rFonts w:ascii="Cambria" w:hAnsi="Cambria"/>
          <w:i/>
          <w:sz w:val="22"/>
          <w:szCs w:val="22"/>
        </w:rPr>
        <w:t>y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>)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+ 12</w:t>
      </w:r>
      <w:r w:rsidRPr="001878A8">
        <w:rPr>
          <w:rFonts w:ascii="Cambria" w:hAnsi="Cambria"/>
          <w:i/>
          <w:sz w:val="22"/>
          <w:szCs w:val="22"/>
        </w:rPr>
        <w:t>x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i/>
          <w:sz w:val="22"/>
          <w:szCs w:val="22"/>
        </w:rPr>
        <w:t>y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                 </w:t>
      </w:r>
      <w:r>
        <w:rPr>
          <w:rFonts w:ascii="Cambria" w:hAnsi="Cambria"/>
          <w:sz w:val="22"/>
          <w:szCs w:val="22"/>
        </w:rPr>
        <w:t xml:space="preserve">                                             </w:t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447BDE" w:rsidRPr="001878A8" w:rsidRDefault="00447BDE" w:rsidP="00447BDE">
      <w:pPr>
        <w:contextualSpacing/>
        <w:rPr>
          <w:rFonts w:ascii="Cambria" w:hAnsi="Cambria"/>
          <w:sz w:val="22"/>
          <w:szCs w:val="22"/>
        </w:rPr>
      </w:pPr>
    </w:p>
    <w:p w:rsidR="00447BDE" w:rsidRPr="00837DA4" w:rsidRDefault="00447BDE" w:rsidP="00447BDE">
      <w:pPr>
        <w:pStyle w:val="ListParagraph"/>
        <w:numPr>
          <w:ilvl w:val="0"/>
          <w:numId w:val="5"/>
        </w:numPr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</w:t>
      </w:r>
      <w:r w:rsidR="006D54E6">
        <w:rPr>
          <w:rFonts w:ascii="Cambria" w:hAnsi="Cambria"/>
          <w:b/>
        </w:rPr>
        <w:t xml:space="preserve">  </w:t>
      </w:r>
      <w:r w:rsidRPr="00837DA4">
        <w:rPr>
          <w:rFonts w:ascii="Cambria" w:hAnsi="Cambria"/>
          <w:b/>
        </w:rPr>
        <w:t>201</w:t>
      </w:r>
      <w:r>
        <w:rPr>
          <w:rFonts w:ascii="Cambria" w:hAnsi="Cambria"/>
          <w:b/>
        </w:rPr>
        <w:t>3 Q4</w:t>
      </w:r>
      <w:r w:rsidRPr="00837DA4">
        <w:rPr>
          <w:rFonts w:ascii="Cambria" w:hAnsi="Cambria"/>
          <w:b/>
        </w:rPr>
        <w:t xml:space="preserve"> P1</w:t>
      </w:r>
    </w:p>
    <w:p w:rsidR="00447BDE" w:rsidRDefault="00447BDE" w:rsidP="00447BDE">
      <w:pPr>
        <w:pStyle w:val="ListParagraph"/>
        <w:spacing w:after="200" w:line="276" w:lineRule="auto"/>
        <w:ind w:left="45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BC34E1">
        <w:rPr>
          <w:rFonts w:ascii="Times New Roman" w:hAnsi="Times New Roman"/>
          <w:sz w:val="24"/>
          <w:szCs w:val="24"/>
        </w:rPr>
        <w:t>Simplify the expression:</w:t>
      </w:r>
    </w:p>
    <w:p w:rsidR="00447BDE" w:rsidRPr="00E80B4E" w:rsidRDefault="00447BDE" w:rsidP="00447BDE">
      <w:pPr>
        <w:pStyle w:val="ListParagraph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</w:t>
      </w:r>
      <m:oMath>
        <m:f>
          <m:fPr>
            <m:ctrlPr>
              <w:rPr>
                <w:rFonts w:ascii="Cambria Math" w:hAnsi="Cambria Math"/>
                <w:sz w:val="32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4"/>
              </w:rPr>
              <m:t>16</m:t>
            </m:r>
            <m:sSup>
              <m:sSupPr>
                <m:ctrlPr>
                  <w:rPr>
                    <w:rFonts w:ascii="Cambria Math" w:hAnsi="Cambria Math"/>
                    <w:sz w:val="32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24"/>
              </w:rPr>
              <m:t>-9</m:t>
            </m:r>
            <m:sSup>
              <m:sSupPr>
                <m:ctrlPr>
                  <w:rPr>
                    <w:rFonts w:ascii="Cambria Math" w:hAnsi="Cambria Math"/>
                    <w:sz w:val="32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sz w:val="32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24"/>
              </w:rPr>
              <m:t>mn-3</m:t>
            </m:r>
            <m:sSup>
              <m:sSupPr>
                <m:ctrlPr>
                  <w:rPr>
                    <w:rFonts w:ascii="Cambria Math" w:hAnsi="Cambria Math"/>
                    <w:sz w:val="32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24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32"/>
            <w:szCs w:val="24"/>
          </w:rPr>
          <m:t xml:space="preserve"> </m:t>
        </m:r>
      </m:oMath>
      <w:r>
        <w:rPr>
          <w:rFonts w:ascii="Times New Roman" w:eastAsiaTheme="minorEastAsia" w:hAnsi="Times New Roman"/>
          <w:sz w:val="32"/>
          <w:szCs w:val="24"/>
        </w:rPr>
        <w:t xml:space="preserve"> </w:t>
      </w:r>
      <w:r>
        <w:rPr>
          <w:rFonts w:ascii="Times New Roman" w:eastAsiaTheme="minorEastAsia" w:hAnsi="Times New Roman"/>
          <w:sz w:val="32"/>
          <w:szCs w:val="24"/>
        </w:rPr>
        <w:tab/>
      </w:r>
      <w:r>
        <w:rPr>
          <w:rFonts w:ascii="Times New Roman" w:eastAsiaTheme="minorEastAsia" w:hAnsi="Times New Roman"/>
          <w:sz w:val="32"/>
          <w:szCs w:val="24"/>
        </w:rPr>
        <w:tab/>
      </w:r>
      <w:r>
        <w:rPr>
          <w:rFonts w:ascii="Times New Roman" w:eastAsiaTheme="minorEastAsia" w:hAnsi="Times New Roman"/>
          <w:sz w:val="32"/>
          <w:szCs w:val="24"/>
        </w:rPr>
        <w:tab/>
      </w:r>
      <w:r>
        <w:rPr>
          <w:rFonts w:ascii="Times New Roman" w:eastAsiaTheme="minorEastAsia" w:hAnsi="Times New Roman"/>
          <w:sz w:val="32"/>
          <w:szCs w:val="24"/>
        </w:rPr>
        <w:tab/>
      </w:r>
      <w:r>
        <w:rPr>
          <w:rFonts w:ascii="Times New Roman" w:eastAsiaTheme="minorEastAsia" w:hAnsi="Times New Roman"/>
          <w:sz w:val="32"/>
          <w:szCs w:val="24"/>
        </w:rPr>
        <w:tab/>
      </w:r>
      <w:r>
        <w:rPr>
          <w:rFonts w:ascii="Times New Roman" w:eastAsiaTheme="minorEastAsia" w:hAnsi="Times New Roman"/>
          <w:sz w:val="32"/>
          <w:szCs w:val="24"/>
        </w:rPr>
        <w:tab/>
      </w:r>
      <w:r w:rsidRPr="00447BDE">
        <w:rPr>
          <w:rFonts w:asciiTheme="majorHAnsi" w:eastAsiaTheme="minorEastAsia" w:hAnsiTheme="majorHAnsi"/>
          <w:sz w:val="28"/>
          <w:szCs w:val="24"/>
        </w:rPr>
        <w:t xml:space="preserve">             </w:t>
      </w:r>
      <w:r>
        <w:rPr>
          <w:rFonts w:asciiTheme="majorHAnsi" w:eastAsiaTheme="minorEastAsia" w:hAnsiTheme="majorHAnsi"/>
          <w:sz w:val="28"/>
          <w:szCs w:val="24"/>
        </w:rPr>
        <w:t xml:space="preserve">      </w:t>
      </w:r>
      <w:r w:rsidRPr="00447BDE">
        <w:rPr>
          <w:rFonts w:asciiTheme="majorHAnsi" w:hAnsiTheme="majorHAnsi"/>
          <w:szCs w:val="24"/>
        </w:rPr>
        <w:t xml:space="preserve"> (3 marks)</w:t>
      </w:r>
    </w:p>
    <w:p w:rsidR="00447BDE" w:rsidRDefault="00447BDE" w:rsidP="00447BDE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447BDE" w:rsidRPr="00837DA4" w:rsidRDefault="00CC6E1D" w:rsidP="00447BDE">
      <w:pPr>
        <w:pStyle w:val="ListParagraph"/>
        <w:numPr>
          <w:ilvl w:val="0"/>
          <w:numId w:val="5"/>
        </w:numPr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</w:t>
      </w:r>
      <w:r w:rsidR="006D54E6">
        <w:rPr>
          <w:rFonts w:ascii="Cambria" w:hAnsi="Cambria"/>
          <w:b/>
        </w:rPr>
        <w:t xml:space="preserve"> </w:t>
      </w:r>
      <w:r w:rsidR="00447BDE" w:rsidRPr="00837DA4">
        <w:rPr>
          <w:rFonts w:ascii="Cambria" w:hAnsi="Cambria"/>
          <w:b/>
        </w:rPr>
        <w:t>201</w:t>
      </w:r>
      <w:r w:rsidR="00447BDE">
        <w:rPr>
          <w:rFonts w:ascii="Cambria" w:hAnsi="Cambria"/>
          <w:b/>
        </w:rPr>
        <w:t>4 Q8</w:t>
      </w:r>
      <w:r w:rsidR="00447BDE" w:rsidRPr="00837DA4">
        <w:rPr>
          <w:rFonts w:ascii="Cambria" w:hAnsi="Cambria"/>
          <w:b/>
        </w:rPr>
        <w:t xml:space="preserve"> P1</w:t>
      </w:r>
    </w:p>
    <w:p w:rsidR="00447BDE" w:rsidRDefault="00447BDE" w:rsidP="00447BDE">
      <w:pPr>
        <w:pStyle w:val="ListParagraph"/>
        <w:spacing w:after="200" w:line="276" w:lineRule="auto"/>
        <w:ind w:left="360" w:firstLine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</w:t>
      </w:r>
      <w:r w:rsidRPr="007D5464">
        <w:rPr>
          <w:rFonts w:asciiTheme="majorHAnsi" w:hAnsiTheme="majorHAnsi"/>
        </w:rPr>
        <w:t xml:space="preserve">Expand and simplify </w:t>
      </w:r>
      <w:r w:rsidRPr="007D5464">
        <w:rPr>
          <w:rFonts w:asciiTheme="majorHAnsi" w:hAnsiTheme="majorHAnsi"/>
          <w:i/>
        </w:rPr>
        <w:t>(x + 2y)</w:t>
      </w:r>
      <w:r w:rsidRPr="007D5464">
        <w:rPr>
          <w:rFonts w:asciiTheme="majorHAnsi" w:hAnsiTheme="majorHAnsi"/>
          <w:i/>
          <w:vertAlign w:val="superscript"/>
        </w:rPr>
        <w:t>2</w:t>
      </w:r>
      <w:r w:rsidRPr="007D5464">
        <w:rPr>
          <w:rFonts w:asciiTheme="majorHAnsi" w:hAnsiTheme="majorHAnsi"/>
          <w:i/>
        </w:rPr>
        <w:t xml:space="preserve"> – (2y – 3)</w:t>
      </w:r>
      <w:r w:rsidRPr="007D5464">
        <w:rPr>
          <w:rFonts w:asciiTheme="majorHAnsi" w:hAnsiTheme="majorHAnsi"/>
          <w:i/>
          <w:vertAlign w:val="superscript"/>
        </w:rPr>
        <w:t>2</w:t>
      </w:r>
      <w:r w:rsidRPr="007D5464">
        <w:rPr>
          <w:rFonts w:asciiTheme="majorHAnsi" w:hAnsiTheme="majorHAnsi"/>
          <w:i/>
        </w:rPr>
        <w:tab/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                    </w:t>
      </w:r>
      <w:r w:rsidRPr="007D5464">
        <w:rPr>
          <w:rFonts w:asciiTheme="majorHAnsi" w:hAnsiTheme="majorHAnsi"/>
        </w:rPr>
        <w:t xml:space="preserve"> (2</w:t>
      </w:r>
      <w:r>
        <w:rPr>
          <w:rFonts w:asciiTheme="majorHAnsi" w:hAnsiTheme="majorHAnsi"/>
        </w:rPr>
        <w:t xml:space="preserve"> </w:t>
      </w:r>
      <w:r w:rsidRPr="007D5464">
        <w:rPr>
          <w:rFonts w:asciiTheme="majorHAnsi" w:hAnsiTheme="majorHAnsi"/>
        </w:rPr>
        <w:t>marks)</w:t>
      </w:r>
    </w:p>
    <w:p w:rsidR="00CC6E1D" w:rsidRDefault="00CC6E1D" w:rsidP="00447BDE">
      <w:pPr>
        <w:pStyle w:val="ListParagraph"/>
        <w:spacing w:after="200" w:line="276" w:lineRule="auto"/>
        <w:ind w:left="360" w:firstLine="0"/>
        <w:rPr>
          <w:rFonts w:asciiTheme="majorHAnsi" w:hAnsiTheme="majorHAnsi"/>
        </w:rPr>
      </w:pPr>
    </w:p>
    <w:p w:rsidR="00CC6E1D" w:rsidRPr="00837DA4" w:rsidRDefault="00CC6E1D" w:rsidP="00CC6E1D">
      <w:pPr>
        <w:pStyle w:val="ListParagraph"/>
        <w:numPr>
          <w:ilvl w:val="0"/>
          <w:numId w:val="5"/>
        </w:numPr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</w:t>
      </w:r>
      <w:r w:rsidR="006D54E6">
        <w:rPr>
          <w:rFonts w:ascii="Cambria" w:hAnsi="Cambria"/>
          <w:b/>
        </w:rPr>
        <w:t xml:space="preserve"> </w:t>
      </w:r>
      <w:r w:rsidRPr="00837DA4">
        <w:rPr>
          <w:rFonts w:ascii="Cambria" w:hAnsi="Cambria"/>
          <w:b/>
        </w:rPr>
        <w:t>201</w:t>
      </w:r>
      <w:r>
        <w:rPr>
          <w:rFonts w:ascii="Cambria" w:hAnsi="Cambria"/>
          <w:b/>
        </w:rPr>
        <w:t>5 Q12</w:t>
      </w:r>
      <w:r w:rsidRPr="00837DA4">
        <w:rPr>
          <w:rFonts w:ascii="Cambria" w:hAnsi="Cambria"/>
          <w:b/>
        </w:rPr>
        <w:t xml:space="preserve"> P1</w:t>
      </w:r>
    </w:p>
    <w:p w:rsidR="00CC6E1D" w:rsidRPr="00CC6E1D" w:rsidRDefault="00CC6E1D" w:rsidP="00CC6E1D">
      <w:pPr>
        <w:pStyle w:val="NoSpacing"/>
        <w:spacing w:line="360" w:lineRule="auto"/>
        <w:ind w:firstLine="720"/>
        <w:rPr>
          <w:rFonts w:asciiTheme="majorHAnsi" w:hAnsiTheme="majorHAnsi"/>
        </w:rPr>
      </w:pPr>
      <w:r w:rsidRPr="00CC6E1D">
        <w:rPr>
          <w:rFonts w:asciiTheme="majorHAnsi" w:hAnsiTheme="majorHAnsi"/>
        </w:rPr>
        <w:t xml:space="preserve">Given that </w:t>
      </w:r>
      <w:r w:rsidRPr="00CC6E1D">
        <w:rPr>
          <w:rFonts w:asciiTheme="majorHAnsi" w:hAnsiTheme="majorHAnsi"/>
          <w:i/>
        </w:rPr>
        <w:t>a</w:t>
      </w:r>
      <w:r w:rsidRPr="00CC6E1D">
        <w:rPr>
          <w:rFonts w:asciiTheme="majorHAnsi" w:hAnsiTheme="majorHAnsi"/>
        </w:rPr>
        <w:t xml:space="preserve"> = 3 , </w:t>
      </w:r>
      <w:r w:rsidRPr="00CC6E1D">
        <w:rPr>
          <w:rFonts w:asciiTheme="majorHAnsi" w:hAnsiTheme="majorHAnsi"/>
          <w:i/>
        </w:rPr>
        <w:t xml:space="preserve">b </w:t>
      </w:r>
      <w:r w:rsidRPr="00CC6E1D">
        <w:rPr>
          <w:rFonts w:asciiTheme="majorHAnsi" w:hAnsiTheme="majorHAnsi"/>
        </w:rPr>
        <w:t xml:space="preserve">= 5 and </w:t>
      </w:r>
      <w:r w:rsidRPr="00CC6E1D">
        <w:rPr>
          <w:rFonts w:asciiTheme="majorHAnsi" w:hAnsiTheme="majorHAnsi"/>
          <w:i/>
        </w:rPr>
        <w:t>c</w:t>
      </w:r>
      <w:r w:rsidRPr="00CC6E1D">
        <w:rPr>
          <w:rFonts w:asciiTheme="majorHAnsi" w:hAnsiTheme="majorHAnsi"/>
        </w:rPr>
        <w:t xml:space="preserve"> = - </w:t>
      </w:r>
      <w:r w:rsidRPr="00CC6E1D">
        <w:rPr>
          <w:rFonts w:asciiTheme="majorHAnsi" w:hAnsiTheme="majorHAnsi"/>
          <w:sz w:val="28"/>
        </w:rPr>
        <w:t>½</w:t>
      </w:r>
      <w:r w:rsidRPr="00CC6E1D">
        <w:rPr>
          <w:rFonts w:asciiTheme="majorHAnsi" w:hAnsiTheme="majorHAnsi"/>
        </w:rPr>
        <w:t xml:space="preserve"> evaluate </w:t>
      </w:r>
      <m:oMath>
        <m:f>
          <m:fPr>
            <m:ctrlPr>
              <w:rPr>
                <w:rFonts w:ascii="Cambria Math" w:hAnsiTheme="majorHAnsi"/>
                <w:i/>
                <w:sz w:val="28"/>
              </w:rPr>
            </m:ctrlPr>
          </m:fPr>
          <m:num>
            <m:r>
              <w:rPr>
                <w:rFonts w:ascii="Cambria Math" w:hAnsiTheme="majorHAnsi"/>
                <w:sz w:val="28"/>
              </w:rPr>
              <m:t>4</m:t>
            </m:r>
            <m:sSup>
              <m:sSupPr>
                <m:ctrlPr>
                  <w:rPr>
                    <w:rFonts w:ascii="Cambria Math" w:hAnsiTheme="maj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Theme="majorHAnsi"/>
                    <w:sz w:val="28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Theme="majorHAnsi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a</m:t>
                    </m:r>
                  </m:e>
                  <m:sup>
                    <m:r>
                      <w:rPr>
                        <w:rFonts w:ascii="Cambria Math" w:hAnsiTheme="majorHAnsi"/>
                        <w:sz w:val="28"/>
                      </w:rPr>
                      <m:t>2</m:t>
                    </m:r>
                  </m:sup>
                </m:sSup>
                <m:r>
                  <w:rPr>
                    <w:rFonts w:ascii="Cambria Math" w:hAnsiTheme="majorHAnsi"/>
                    <w:sz w:val="28"/>
                  </w:rPr>
                  <m:t xml:space="preserve"> +2</m:t>
                </m:r>
                <m:r>
                  <w:rPr>
                    <w:rFonts w:ascii="Cambria Math" w:hAnsi="Cambria Math"/>
                    <w:sz w:val="28"/>
                  </w:rPr>
                  <m:t>b</m:t>
                </m:r>
                <m:r>
                  <w:rPr>
                    <w:rFonts w:asciiTheme="majorHAnsi" w:hAnsiTheme="majorHAnsi"/>
                    <w:sz w:val="28"/>
                  </w:rPr>
                  <m:t>-</m:t>
                </m:r>
                <m:r>
                  <w:rPr>
                    <w:rFonts w:ascii="Cambria Math" w:hAnsiTheme="majorHAnsi"/>
                    <w:sz w:val="28"/>
                  </w:rPr>
                  <m:t>4</m:t>
                </m:r>
                <m:r>
                  <w:rPr>
                    <w:rFonts w:ascii="Cambria Math" w:hAnsi="Cambria Math"/>
                    <w:sz w:val="28"/>
                  </w:rPr>
                  <m:t>c</m:t>
                </m:r>
              </m:e>
              <m:sup>
                <m:r>
                  <w:rPr>
                    <w:rFonts w:ascii="Cambria Math" w:hAnsiTheme="majorHAnsi"/>
                    <w:sz w:val="28"/>
                  </w:rPr>
                  <m:t xml:space="preserve"> </m:t>
                </m:r>
              </m:sup>
            </m:sSup>
          </m:num>
          <m:den>
            <m:f>
              <m:fPr>
                <m:ctrlPr>
                  <w:rPr>
                    <w:rFonts w:ascii="Cambria Math" w:hAnsiTheme="majorHAnsi"/>
                    <w:i/>
                    <w:sz w:val="28"/>
                  </w:rPr>
                </m:ctrlPr>
              </m:fPr>
              <m:num>
                <m:r>
                  <w:rPr>
                    <w:rFonts w:ascii="Cambria Math" w:hAnsiTheme="majorHAnsi"/>
                    <w:sz w:val="28"/>
                  </w:rPr>
                  <m:t>1</m:t>
                </m:r>
              </m:num>
              <m:den>
                <m:r>
                  <w:rPr>
                    <w:rFonts w:ascii="Cambria Math" w:hAnsiTheme="majorHAnsi"/>
                    <w:sz w:val="28"/>
                  </w:rPr>
                  <m:t>4</m:t>
                </m:r>
              </m:den>
            </m:f>
            <m:d>
              <m:dPr>
                <m:ctrlPr>
                  <w:rPr>
                    <w:rFonts w:ascii="Cambria Math" w:hAnsiTheme="majorHAnsi"/>
                    <w:i/>
                    <w:sz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Theme="majorHAnsi" w:cs="Times New Roman"/>
                        <w:i/>
                        <w:sz w:val="28"/>
                        <w:lang w:val="en-GB" w:eastAsia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e>
                  <m:sup>
                    <m:r>
                      <w:rPr>
                        <w:rFonts w:ascii="Cambria Math" w:hAnsiTheme="majorHAnsi"/>
                        <w:sz w:val="28"/>
                      </w:rPr>
                      <m:t>2</m:t>
                    </m:r>
                  </m:sup>
                </m:sSup>
                <m:r>
                  <w:rPr>
                    <w:rFonts w:asciiTheme="majorHAnsi" w:hAnsiTheme="majorHAnsi"/>
                    <w:sz w:val="28"/>
                  </w:rPr>
                  <m:t>-</m:t>
                </m:r>
                <m:r>
                  <w:rPr>
                    <w:rFonts w:ascii="Cambria Math" w:hAnsiTheme="majorHAnsi"/>
                    <w:sz w:val="28"/>
                  </w:rPr>
                  <m:t>3</m:t>
                </m:r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</m:d>
          </m:den>
        </m:f>
      </m:oMath>
      <w:r w:rsidRPr="00CC6E1D">
        <w:rPr>
          <w:rFonts w:asciiTheme="majorHAnsi" w:hAnsiTheme="majorHAnsi"/>
        </w:rPr>
        <w:t xml:space="preserve">       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6D54E6">
        <w:rPr>
          <w:rFonts w:asciiTheme="majorHAnsi" w:hAnsiTheme="majorHAnsi"/>
        </w:rPr>
        <w:t xml:space="preserve">         </w:t>
      </w:r>
      <w:r w:rsidRPr="00CC6E1D">
        <w:rPr>
          <w:rFonts w:asciiTheme="majorHAnsi" w:hAnsiTheme="majorHAnsi"/>
        </w:rPr>
        <w:t>(3 marks)</w:t>
      </w:r>
    </w:p>
    <w:p w:rsidR="00CC6E1D" w:rsidRDefault="00CC6E1D" w:rsidP="00447BDE">
      <w:pPr>
        <w:pStyle w:val="ListParagraph"/>
        <w:spacing w:after="200" w:line="276" w:lineRule="auto"/>
        <w:ind w:left="360" w:firstLine="0"/>
        <w:rPr>
          <w:rFonts w:asciiTheme="majorHAnsi" w:hAnsiTheme="majorHAnsi"/>
        </w:rPr>
      </w:pPr>
    </w:p>
    <w:p w:rsidR="001825BE" w:rsidRDefault="001825BE" w:rsidP="001825BE">
      <w:pPr>
        <w:tabs>
          <w:tab w:val="left" w:pos="3048"/>
        </w:tabs>
        <w:contextualSpacing/>
        <w:jc w:val="center"/>
        <w:rPr>
          <w:rFonts w:ascii="Cambria" w:hAnsi="Cambria"/>
          <w:b/>
          <w:sz w:val="36"/>
          <w:szCs w:val="22"/>
        </w:rPr>
      </w:pPr>
      <w:r w:rsidRPr="00802A62">
        <w:rPr>
          <w:rFonts w:ascii="Cambria" w:hAnsi="Cambria"/>
          <w:b/>
          <w:sz w:val="36"/>
          <w:szCs w:val="22"/>
        </w:rPr>
        <w:lastRenderedPageBreak/>
        <w:t>INTEGERS</w:t>
      </w:r>
    </w:p>
    <w:p w:rsidR="001825BE" w:rsidRPr="001878A8" w:rsidRDefault="001825BE" w:rsidP="001825BE">
      <w:pPr>
        <w:tabs>
          <w:tab w:val="left" w:pos="3048"/>
        </w:tabs>
        <w:contextualSpacing/>
        <w:rPr>
          <w:rFonts w:ascii="Cambria" w:hAnsi="Cambria"/>
          <w:b/>
          <w:sz w:val="22"/>
          <w:szCs w:val="22"/>
        </w:rPr>
      </w:pPr>
    </w:p>
    <w:p w:rsidR="001825BE" w:rsidRPr="0042731D" w:rsidRDefault="001825BE" w:rsidP="001825BE">
      <w:pPr>
        <w:pStyle w:val="ListParagraph"/>
        <w:numPr>
          <w:ilvl w:val="3"/>
          <w:numId w:val="7"/>
        </w:numPr>
        <w:tabs>
          <w:tab w:val="left" w:pos="3048"/>
        </w:tabs>
        <w:rPr>
          <w:rFonts w:ascii="Cambria" w:hAnsi="Cambria"/>
          <w:b/>
        </w:rPr>
      </w:pPr>
      <w:r w:rsidRPr="0042731D">
        <w:rPr>
          <w:rFonts w:ascii="Cambria" w:hAnsi="Cambria"/>
          <w:b/>
        </w:rPr>
        <w:t>1999 Q1a P1</w:t>
      </w:r>
    </w:p>
    <w:p w:rsidR="001825BE" w:rsidRDefault="001825BE" w:rsidP="001825BE">
      <w:pPr>
        <w:tabs>
          <w:tab w:val="left" w:pos="6825"/>
        </w:tabs>
        <w:contextualSpacing/>
      </w:pPr>
      <w:r w:rsidRPr="001878A8">
        <w:rPr>
          <w:rFonts w:ascii="Cambria" w:hAnsi="Cambria"/>
          <w:b/>
          <w:sz w:val="22"/>
          <w:szCs w:val="22"/>
        </w:rPr>
        <w:t xml:space="preserve">             </w:t>
      </w:r>
      <w:r>
        <w:rPr>
          <w:rFonts w:ascii="Cambria" w:hAnsi="Cambria"/>
          <w:b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Evaluate     </w:t>
      </w:r>
      <w:r>
        <w:rPr>
          <w:rFonts w:ascii="Cambria" w:hAnsi="Cambria"/>
          <w:sz w:val="22"/>
          <w:szCs w:val="22"/>
        </w:rPr>
        <w:t xml:space="preserve">                           </w: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8÷2+12×9-4×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6÷7×2</m:t>
            </m:r>
          </m:den>
        </m:f>
        <m:r>
          <w:rPr>
            <w:rFonts w:ascii="Cambria Math" w:eastAsia="Calibri" w:hAnsi="Cambria Math"/>
            <w:sz w:val="28"/>
            <w:szCs w:val="28"/>
            <w:lang w:val="en-US" w:eastAsia="en-US"/>
          </w:rPr>
          <m:t xml:space="preserve">  </m:t>
        </m:r>
      </m:oMath>
      <w:r>
        <w:tab/>
        <w:t xml:space="preserve">         </w:t>
      </w:r>
      <w:r>
        <w:tab/>
        <w:t xml:space="preserve">        </w:t>
      </w:r>
      <w:r>
        <w:rPr>
          <w:rFonts w:ascii="Cambria" w:hAnsi="Cambria"/>
          <w:sz w:val="22"/>
          <w:szCs w:val="22"/>
        </w:rPr>
        <w:t>(2</w:t>
      </w:r>
      <w:r w:rsidRPr="001878A8">
        <w:rPr>
          <w:rFonts w:ascii="Cambria" w:hAnsi="Cambria"/>
          <w:sz w:val="22"/>
          <w:szCs w:val="22"/>
        </w:rPr>
        <w:t xml:space="preserve"> mark</w:t>
      </w:r>
      <w:r>
        <w:rPr>
          <w:rFonts w:ascii="Cambria" w:hAnsi="Cambria"/>
          <w:sz w:val="22"/>
          <w:szCs w:val="22"/>
        </w:rPr>
        <w:t>s</w:t>
      </w:r>
      <w:r w:rsidRPr="001878A8">
        <w:rPr>
          <w:rFonts w:ascii="Cambria" w:hAnsi="Cambria"/>
          <w:sz w:val="22"/>
          <w:szCs w:val="22"/>
        </w:rPr>
        <w:t>)</w:t>
      </w:r>
    </w:p>
    <w:p w:rsidR="001825BE" w:rsidRPr="001878A8" w:rsidRDefault="001825BE" w:rsidP="001825BE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</w:t>
      </w:r>
    </w:p>
    <w:p w:rsidR="001825BE" w:rsidRPr="0042731D" w:rsidRDefault="001825BE" w:rsidP="001825BE">
      <w:pPr>
        <w:pStyle w:val="ListParagraph"/>
        <w:numPr>
          <w:ilvl w:val="0"/>
          <w:numId w:val="7"/>
        </w:numPr>
        <w:rPr>
          <w:rFonts w:ascii="Cambria" w:hAnsi="Cambria"/>
          <w:b/>
        </w:rPr>
      </w:pPr>
      <w:r w:rsidRPr="0042731D">
        <w:rPr>
          <w:rFonts w:ascii="Cambria" w:hAnsi="Cambria"/>
          <w:b/>
        </w:rPr>
        <w:t>2000 Q1 P1</w:t>
      </w:r>
    </w:p>
    <w:p w:rsidR="001825BE" w:rsidRPr="001878A8" w:rsidRDefault="001825BE" w:rsidP="001825BE">
      <w:pPr>
        <w:tabs>
          <w:tab w:val="left" w:pos="7365"/>
        </w:tabs>
        <w:ind w:left="360"/>
        <w:contextualSpacing/>
        <w:rPr>
          <w:rFonts w:ascii="Cambria" w:hAnsi="Cambria"/>
          <w:sz w:val="22"/>
          <w:szCs w:val="22"/>
          <w:u w:val="single"/>
        </w:rPr>
      </w:pPr>
      <w:r w:rsidRPr="001878A8">
        <w:rPr>
          <w:rFonts w:ascii="Cambria" w:hAnsi="Cambria"/>
          <w:sz w:val="22"/>
          <w:szCs w:val="22"/>
        </w:rPr>
        <w:t xml:space="preserve">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Evaluate     </w:t>
      </w:r>
      <w:r>
        <w:rPr>
          <w:rFonts w:ascii="Cambria" w:hAnsi="Cambria"/>
          <w:sz w:val="22"/>
          <w:szCs w:val="22"/>
        </w:rPr>
        <w:t xml:space="preserve">                         </w:t>
      </w:r>
      <w:r w:rsidRPr="001878A8">
        <w:rPr>
          <w:rFonts w:ascii="Cambria" w:hAnsi="Cambria"/>
          <w:sz w:val="22"/>
          <w:szCs w:val="22"/>
        </w:rPr>
        <w:t xml:space="preserve">  </w: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28-(-18)</m:t>
            </m:r>
          </m:num>
          <m:den>
            <m:r>
              <w:rPr>
                <w:rFonts w:ascii="Cambria Math" w:hAnsi="Cambria Math"/>
                <w:sz w:val="28"/>
              </w:rPr>
              <m:t>-2</m:t>
            </m:r>
          </m:den>
        </m:f>
        <m:r>
          <w:rPr>
            <w:rFonts w:ascii="Cambria Math" w:hAnsi="Cambria Math"/>
            <w:sz w:val="28"/>
          </w:rPr>
          <m:t>-</m:t>
        </m:r>
        <m:f>
          <m:fPr>
            <m:ctrlPr>
              <w:rPr>
                <w:rFonts w:ascii="Cambria Math" w:eastAsia="Calibri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5-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-2</m:t>
                </m:r>
              </m:e>
            </m:d>
            <m:r>
              <w:rPr>
                <w:rFonts w:ascii="Cambria Math" w:hAnsi="Cambria Math"/>
                <w:sz w:val="28"/>
              </w:rPr>
              <m:t>(-6)</m:t>
            </m:r>
          </m:num>
          <m:den>
            <m:r>
              <w:rPr>
                <w:rFonts w:ascii="Cambria Math" w:hAnsi="Cambria Math"/>
                <w:sz w:val="28"/>
              </w:rPr>
              <m:t>3</m:t>
            </m:r>
          </m:den>
        </m:f>
        <m:r>
          <w:rPr>
            <w:rFonts w:ascii="Cambria Math" w:eastAsia="Calibri" w:hAnsi="Cambria Math"/>
            <w:sz w:val="28"/>
            <w:szCs w:val="22"/>
            <w:lang w:val="en-US" w:eastAsia="en-US"/>
          </w:rPr>
          <m:t xml:space="preserve">  </m:t>
        </m:r>
      </m:oMath>
      <w:r>
        <w:rPr>
          <w:sz w:val="28"/>
        </w:rPr>
        <w:t xml:space="preserve">                 </w:t>
      </w:r>
      <w:r w:rsidRPr="001878A8">
        <w:rPr>
          <w:rFonts w:ascii="Cambria" w:hAnsi="Cambria"/>
          <w:sz w:val="22"/>
          <w:szCs w:val="22"/>
        </w:rPr>
        <w:t xml:space="preserve">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(3</w:t>
      </w:r>
      <w:r w:rsidRPr="001878A8">
        <w:rPr>
          <w:rFonts w:ascii="Cambria" w:hAnsi="Cambria"/>
          <w:sz w:val="22"/>
          <w:szCs w:val="22"/>
        </w:rPr>
        <w:t xml:space="preserve"> mark</w:t>
      </w:r>
      <w:r>
        <w:rPr>
          <w:rFonts w:ascii="Cambria" w:hAnsi="Cambria"/>
          <w:sz w:val="22"/>
          <w:szCs w:val="22"/>
        </w:rPr>
        <w:t>s</w:t>
      </w:r>
      <w:r w:rsidRPr="001878A8">
        <w:rPr>
          <w:rFonts w:ascii="Cambria" w:hAnsi="Cambria"/>
          <w:sz w:val="22"/>
          <w:szCs w:val="22"/>
        </w:rPr>
        <w:t>)</w:t>
      </w:r>
    </w:p>
    <w:p w:rsidR="001825BE" w:rsidRPr="001878A8" w:rsidRDefault="001825BE" w:rsidP="001825BE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</w:p>
    <w:p w:rsidR="001825BE" w:rsidRPr="0042731D" w:rsidRDefault="001825BE" w:rsidP="001825BE">
      <w:pPr>
        <w:pStyle w:val="ListParagraph"/>
        <w:numPr>
          <w:ilvl w:val="0"/>
          <w:numId w:val="7"/>
        </w:numPr>
        <w:tabs>
          <w:tab w:val="left" w:pos="-180"/>
        </w:tabs>
        <w:rPr>
          <w:rFonts w:ascii="Cambria" w:hAnsi="Cambria"/>
          <w:b/>
        </w:rPr>
      </w:pPr>
      <w:r w:rsidRPr="0042731D">
        <w:rPr>
          <w:rFonts w:ascii="Cambria" w:hAnsi="Cambria"/>
          <w:b/>
        </w:rPr>
        <w:t>2002 Q1 P1</w:t>
      </w:r>
    </w:p>
    <w:p w:rsidR="001825BE" w:rsidRPr="00952459" w:rsidRDefault="001825BE" w:rsidP="001825BE">
      <w:pPr>
        <w:contextualSpacing/>
      </w:pPr>
      <w:r w:rsidRPr="001878A8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Evaluate:      </w:t>
      </w:r>
      <w:r>
        <w:rPr>
          <w:rFonts w:ascii="Cambria" w:hAnsi="Cambria"/>
          <w:sz w:val="22"/>
          <w:szCs w:val="22"/>
        </w:rPr>
        <w:t xml:space="preserve">                      </w:t>
      </w:r>
      <w:r w:rsidRPr="001878A8">
        <w:rPr>
          <w:rFonts w:ascii="Cambria" w:hAnsi="Cambria"/>
          <w:sz w:val="22"/>
          <w:szCs w:val="22"/>
        </w:rPr>
        <w:t xml:space="preserve">  </w: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12÷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×4-(-20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-6×6÷3+(-6)</m:t>
            </m:r>
          </m:den>
        </m:f>
        <m:r>
          <w:rPr>
            <w:rFonts w:ascii="Cambria Math" w:eastAsia="Calibri" w:hAnsi="Cambria Math"/>
            <w:sz w:val="28"/>
            <w:szCs w:val="28"/>
            <w:lang w:val="en-US" w:eastAsia="en-US"/>
          </w:rPr>
          <m:t xml:space="preserve">  </m:t>
        </m:r>
      </m:oMath>
      <w:r>
        <w:t xml:space="preserve">                                      </w:t>
      </w:r>
      <w:r>
        <w:tab/>
        <w:t xml:space="preserve">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825BE" w:rsidRPr="001878A8" w:rsidRDefault="001825BE" w:rsidP="001825BE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 xml:space="preserve">                            </w:t>
      </w:r>
    </w:p>
    <w:p w:rsidR="001825BE" w:rsidRPr="0042731D" w:rsidRDefault="001825BE" w:rsidP="001825BE">
      <w:pPr>
        <w:pStyle w:val="ListParagraph"/>
        <w:numPr>
          <w:ilvl w:val="0"/>
          <w:numId w:val="7"/>
        </w:numPr>
        <w:rPr>
          <w:rFonts w:ascii="Cambria" w:hAnsi="Cambria"/>
          <w:b/>
        </w:rPr>
      </w:pPr>
      <w:r w:rsidRPr="0042731D">
        <w:rPr>
          <w:rFonts w:ascii="Cambria" w:hAnsi="Cambria"/>
          <w:b/>
        </w:rPr>
        <w:t>2006 Q2 P1</w:t>
      </w:r>
    </w:p>
    <w:p w:rsidR="001825BE" w:rsidRDefault="001825BE" w:rsidP="001825BE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All prime numbers less than ten are arranged in descending order to</w:t>
      </w:r>
      <w:r>
        <w:rPr>
          <w:rFonts w:ascii="Cambria" w:hAnsi="Cambria"/>
          <w:sz w:val="22"/>
          <w:szCs w:val="22"/>
        </w:rPr>
        <w:t xml:space="preserve"> form</w:t>
      </w:r>
      <w:r w:rsidRPr="001878A8">
        <w:rPr>
          <w:rFonts w:ascii="Cambria" w:hAnsi="Cambria"/>
          <w:sz w:val="22"/>
          <w:szCs w:val="22"/>
        </w:rPr>
        <w:t xml:space="preserve"> a </w:t>
      </w:r>
    </w:p>
    <w:p w:rsidR="001825BE" w:rsidRPr="001878A8" w:rsidRDefault="001825BE" w:rsidP="001825BE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number.</w:t>
      </w:r>
    </w:p>
    <w:p w:rsidR="001825BE" w:rsidRDefault="001825BE" w:rsidP="001825BE">
      <w:pPr>
        <w:ind w:firstLine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(a) Write down the number formed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</w:t>
      </w:r>
      <w:r>
        <w:rPr>
          <w:rFonts w:ascii="Cambria" w:hAnsi="Cambria"/>
          <w:sz w:val="22"/>
          <w:szCs w:val="22"/>
        </w:rPr>
        <w:tab/>
        <w:t xml:space="preserve">            (</w:t>
      </w:r>
      <w:r w:rsidRPr="001878A8">
        <w:rPr>
          <w:rFonts w:ascii="Cambria" w:hAnsi="Cambria"/>
          <w:sz w:val="22"/>
          <w:szCs w:val="22"/>
        </w:rPr>
        <w:t>1 mark)</w:t>
      </w:r>
    </w:p>
    <w:p w:rsidR="001825BE" w:rsidRDefault="001825BE" w:rsidP="001825BE">
      <w:pPr>
        <w:ind w:firstLine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(b) State the total value of the second digit in the number formed in  (a) above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</w:t>
      </w:r>
    </w:p>
    <w:p w:rsidR="001825BE" w:rsidRPr="001878A8" w:rsidRDefault="001825BE" w:rsidP="001825BE">
      <w:pPr>
        <w:ind w:firstLine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  <w:t xml:space="preserve">            (</w:t>
      </w:r>
      <w:r w:rsidRPr="001878A8">
        <w:rPr>
          <w:rFonts w:ascii="Cambria" w:hAnsi="Cambria"/>
          <w:sz w:val="22"/>
          <w:szCs w:val="22"/>
        </w:rPr>
        <w:t>1 mark)</w:t>
      </w:r>
    </w:p>
    <w:p w:rsidR="001825BE" w:rsidRPr="001878A8" w:rsidRDefault="001825BE" w:rsidP="001825BE">
      <w:pPr>
        <w:contextualSpacing/>
        <w:rPr>
          <w:rFonts w:ascii="Cambria" w:hAnsi="Cambria"/>
          <w:sz w:val="22"/>
          <w:szCs w:val="22"/>
        </w:rPr>
      </w:pPr>
    </w:p>
    <w:p w:rsidR="001825BE" w:rsidRPr="0042731D" w:rsidRDefault="001825BE" w:rsidP="001825BE">
      <w:pPr>
        <w:pStyle w:val="ListParagraph"/>
        <w:numPr>
          <w:ilvl w:val="0"/>
          <w:numId w:val="7"/>
        </w:numPr>
        <w:rPr>
          <w:rFonts w:ascii="Cambria" w:hAnsi="Cambria"/>
          <w:b/>
        </w:rPr>
      </w:pPr>
      <w:r w:rsidRPr="0042731D">
        <w:rPr>
          <w:rFonts w:ascii="Cambria" w:hAnsi="Cambria"/>
          <w:b/>
        </w:rPr>
        <w:t>2008 Q1 P1</w:t>
      </w:r>
    </w:p>
    <w:p w:rsidR="001825BE" w:rsidRDefault="001825BE" w:rsidP="001825BE">
      <w:pPr>
        <w:tabs>
          <w:tab w:val="left" w:pos="7575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Without using a calculator, evaluate</w:t>
      </w:r>
    </w:p>
    <w:p w:rsidR="001825BE" w:rsidRDefault="001825BE" w:rsidP="001825BE">
      <w:pPr>
        <w:tabs>
          <w:tab w:val="left" w:pos="7575"/>
        </w:tabs>
        <w:contextualSpacing/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</w:t>
      </w:r>
      <w:r w:rsidRPr="001878A8">
        <w:rPr>
          <w:rFonts w:ascii="Cambria" w:hAnsi="Cambria"/>
          <w:sz w:val="22"/>
          <w:szCs w:val="22"/>
        </w:rPr>
        <w:t xml:space="preserve">  </w: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8+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×(-8)-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6</m:t>
                </m: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-3+(-8)÷2×4</m:t>
            </m:r>
          </m:den>
        </m:f>
      </m:oMath>
      <w:r>
        <w:rPr>
          <w:rFonts w:ascii="Cambria" w:hAnsi="Cambria"/>
          <w:sz w:val="28"/>
          <w:szCs w:val="28"/>
          <w:lang w:val="en-US" w:eastAsia="en-US"/>
        </w:rPr>
        <w:t xml:space="preserve"> </w:t>
      </w:r>
      <w:r>
        <w:t xml:space="preserve">                                  </w:t>
      </w:r>
      <w:r>
        <w:tab/>
      </w:r>
      <w:r>
        <w:tab/>
        <w:t xml:space="preserve">        </w:t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825BE" w:rsidRPr="001878A8" w:rsidRDefault="001825BE" w:rsidP="001825BE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</w:t>
      </w:r>
    </w:p>
    <w:p w:rsidR="001825BE" w:rsidRPr="0042731D" w:rsidRDefault="001825BE" w:rsidP="001825BE">
      <w:pPr>
        <w:pStyle w:val="ListParagraph"/>
        <w:numPr>
          <w:ilvl w:val="0"/>
          <w:numId w:val="7"/>
        </w:numPr>
        <w:rPr>
          <w:rFonts w:ascii="Cambria" w:hAnsi="Cambria"/>
          <w:b/>
        </w:rPr>
      </w:pPr>
      <w:r w:rsidRPr="0042731D">
        <w:rPr>
          <w:rFonts w:ascii="Cambria" w:hAnsi="Cambria"/>
          <w:b/>
        </w:rPr>
        <w:t>2009 Q1 P1</w:t>
      </w:r>
    </w:p>
    <w:p w:rsidR="001825BE" w:rsidRDefault="001825BE" w:rsidP="001825BE">
      <w:pPr>
        <w:spacing w:line="276" w:lineRule="auto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 xml:space="preserve">A watch which loses a half minutes every hour was set to reach the correct </w:t>
      </w:r>
    </w:p>
    <w:p w:rsidR="001825BE" w:rsidRDefault="001825BE" w:rsidP="001825BE">
      <w:pPr>
        <w:spacing w:line="276" w:lineRule="auto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 xml:space="preserve">time at 05 45h on Monday. Determine the time in the 12 hour system, the watch </w:t>
      </w:r>
      <w:r>
        <w:rPr>
          <w:rFonts w:ascii="Cambria" w:hAnsi="Cambria"/>
          <w:sz w:val="22"/>
          <w:szCs w:val="22"/>
        </w:rPr>
        <w:t xml:space="preserve"> </w:t>
      </w:r>
    </w:p>
    <w:p w:rsidR="001825BE" w:rsidRDefault="001825BE" w:rsidP="001825BE">
      <w:pPr>
        <w:spacing w:line="276" w:lineRule="auto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>will show on the watch will show on the following Friday at 1945h.</w:t>
      </w:r>
      <w:r w:rsidRPr="001878A8">
        <w:rPr>
          <w:rFonts w:ascii="Cambria" w:hAnsi="Cambria"/>
          <w:sz w:val="22"/>
          <w:szCs w:val="22"/>
        </w:rPr>
        <w:tab/>
        <w:t xml:space="preserve">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     </w:t>
      </w:r>
    </w:p>
    <w:p w:rsidR="001825BE" w:rsidRPr="008D7E1E" w:rsidRDefault="001825BE" w:rsidP="001825BE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1825BE" w:rsidRPr="0042731D" w:rsidRDefault="001825BE" w:rsidP="001825BE">
      <w:pPr>
        <w:pStyle w:val="ListParagraph"/>
        <w:numPr>
          <w:ilvl w:val="0"/>
          <w:numId w:val="7"/>
        </w:numPr>
        <w:tabs>
          <w:tab w:val="left" w:pos="3048"/>
        </w:tabs>
        <w:rPr>
          <w:rFonts w:ascii="Cambria" w:hAnsi="Cambria"/>
          <w:b/>
        </w:rPr>
      </w:pPr>
      <w:r w:rsidRPr="0042731D">
        <w:rPr>
          <w:rFonts w:ascii="Cambria" w:hAnsi="Cambria"/>
          <w:b/>
        </w:rPr>
        <w:t>2010 Q1 P1</w:t>
      </w:r>
    </w:p>
    <w:p w:rsidR="001825BE" w:rsidRPr="001878A8" w:rsidRDefault="001825BE" w:rsidP="001825BE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 xml:space="preserve">Without using a calculator evaluate,                                       </w:t>
      </w:r>
      <w:r>
        <w:rPr>
          <w:rFonts w:ascii="Cambria" w:hAnsi="Cambria"/>
          <w:sz w:val="22"/>
          <w:szCs w:val="22"/>
        </w:rPr>
        <w:t xml:space="preserve">                    </w:t>
      </w:r>
      <w:r w:rsidRPr="001878A8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 xml:space="preserve">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825BE" w:rsidRPr="001878A8" w:rsidRDefault="001825BE" w:rsidP="001825BE">
      <w:pPr>
        <w:contextualSpacing/>
        <w:rPr>
          <w:rFonts w:ascii="Cambria" w:hAnsi="Cambria"/>
          <w:sz w:val="22"/>
          <w:szCs w:val="22"/>
        </w:rPr>
      </w:pPr>
    </w:p>
    <w:p w:rsidR="001825BE" w:rsidRPr="00252FC4" w:rsidRDefault="001825BE" w:rsidP="001825BE">
      <w:pPr>
        <w:contextualSpacing/>
        <w:rPr>
          <w:sz w:val="28"/>
          <w:szCs w:val="28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        </w:t>
      </w:r>
      <m:oMath>
        <m:f>
          <m:fPr>
            <m:ctrlPr>
              <w:rPr>
                <w:rFonts w:ascii="Cambria Math" w:eastAsia="Calibri" w:hAnsi="Cambria Math"/>
                <w:i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2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5+3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 xml:space="preserve">-9÷3+5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-3×-5+-2×4</m:t>
            </m:r>
          </m:den>
        </m:f>
      </m:oMath>
      <w:r>
        <w:rPr>
          <w:rFonts w:ascii="Cambria" w:hAnsi="Cambria"/>
          <w:sz w:val="28"/>
          <w:szCs w:val="28"/>
          <w:lang w:val="en-US" w:eastAsia="en-US"/>
        </w:rPr>
        <w:t xml:space="preserve"> </w:t>
      </w:r>
    </w:p>
    <w:p w:rsidR="001825BE" w:rsidRPr="001878A8" w:rsidRDefault="001825BE" w:rsidP="001825BE">
      <w:pPr>
        <w:tabs>
          <w:tab w:val="left" w:pos="720"/>
          <w:tab w:val="left" w:pos="1440"/>
          <w:tab w:val="left" w:pos="3030"/>
        </w:tabs>
        <w:contextualSpacing/>
        <w:rPr>
          <w:rFonts w:ascii="Cambria" w:hAnsi="Cambria"/>
          <w:sz w:val="22"/>
          <w:szCs w:val="22"/>
        </w:rPr>
      </w:pPr>
    </w:p>
    <w:p w:rsidR="001825BE" w:rsidRPr="0042731D" w:rsidRDefault="001825BE" w:rsidP="001825BE">
      <w:pPr>
        <w:pStyle w:val="ListParagraph"/>
        <w:numPr>
          <w:ilvl w:val="0"/>
          <w:numId w:val="7"/>
        </w:numPr>
        <w:tabs>
          <w:tab w:val="left" w:pos="6240"/>
        </w:tabs>
        <w:rPr>
          <w:rFonts w:ascii="Cambria" w:hAnsi="Cambria"/>
          <w:b/>
        </w:rPr>
      </w:pPr>
      <w:r w:rsidRPr="0042731D">
        <w:rPr>
          <w:rFonts w:ascii="Cambria" w:hAnsi="Cambria"/>
          <w:b/>
        </w:rPr>
        <w:t>2010 Q11 P1</w:t>
      </w:r>
    </w:p>
    <w:p w:rsidR="001825BE" w:rsidRDefault="001825BE" w:rsidP="001825BE">
      <w:pPr>
        <w:spacing w:line="276" w:lineRule="auto"/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 fruit vendor bought 1948 oranges on a Thursday and sold 750 of them on</w:t>
      </w:r>
    </w:p>
    <w:p w:rsidR="001825BE" w:rsidRDefault="001825BE" w:rsidP="001825BE">
      <w:pPr>
        <w:spacing w:line="276" w:lineRule="auto"/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the same day. On Friday, he sold 240 more oranges than on Thursday. On </w:t>
      </w:r>
    </w:p>
    <w:p w:rsidR="001825BE" w:rsidRDefault="001825BE" w:rsidP="001825BE">
      <w:pPr>
        <w:spacing w:line="276" w:lineRule="auto"/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Saturday he bought 560 more oranges. Later that day, he sold all the oranges </w:t>
      </w:r>
    </w:p>
    <w:p w:rsidR="001825BE" w:rsidRDefault="001825BE" w:rsidP="001825BE">
      <w:pPr>
        <w:spacing w:line="276" w:lineRule="auto"/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he had at a price of Ksh 8 each.</w:t>
      </w:r>
    </w:p>
    <w:p w:rsidR="001825BE" w:rsidRPr="001878A8" w:rsidRDefault="001825BE" w:rsidP="001825BE">
      <w:pPr>
        <w:ind w:left="720"/>
        <w:contextualSpacing/>
        <w:rPr>
          <w:rFonts w:ascii="Cambria" w:hAnsi="Cambria"/>
          <w:sz w:val="22"/>
          <w:szCs w:val="22"/>
        </w:rPr>
      </w:pPr>
    </w:p>
    <w:p w:rsidR="001825BE" w:rsidRPr="001878A8" w:rsidRDefault="001825BE" w:rsidP="001825BE">
      <w:pPr>
        <w:ind w:left="58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Calculate the amount of money the vendor obtained from the sales of Saturday.  </w:t>
      </w:r>
    </w:p>
    <w:p w:rsidR="001825BE" w:rsidRDefault="001825BE" w:rsidP="001825BE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4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825BE" w:rsidRDefault="001825BE" w:rsidP="001825BE">
      <w:pPr>
        <w:contextualSpacing/>
        <w:rPr>
          <w:rFonts w:ascii="Cambria" w:hAnsi="Cambria"/>
          <w:sz w:val="22"/>
          <w:szCs w:val="22"/>
        </w:rPr>
      </w:pPr>
    </w:p>
    <w:p w:rsidR="001825BE" w:rsidRDefault="001825BE" w:rsidP="001825BE">
      <w:pPr>
        <w:contextualSpacing/>
        <w:rPr>
          <w:rFonts w:ascii="Cambria" w:hAnsi="Cambria"/>
          <w:sz w:val="22"/>
          <w:szCs w:val="22"/>
        </w:rPr>
      </w:pPr>
    </w:p>
    <w:p w:rsidR="001825BE" w:rsidRDefault="001825BE" w:rsidP="001825BE">
      <w:pPr>
        <w:contextualSpacing/>
        <w:rPr>
          <w:rFonts w:ascii="Cambria" w:hAnsi="Cambria"/>
          <w:sz w:val="22"/>
          <w:szCs w:val="22"/>
        </w:rPr>
      </w:pPr>
    </w:p>
    <w:p w:rsidR="00E56267" w:rsidRDefault="00E56267" w:rsidP="001825BE">
      <w:pPr>
        <w:contextualSpacing/>
        <w:rPr>
          <w:rFonts w:ascii="Cambria" w:hAnsi="Cambria"/>
          <w:sz w:val="22"/>
          <w:szCs w:val="22"/>
        </w:rPr>
      </w:pPr>
    </w:p>
    <w:p w:rsidR="00E56267" w:rsidRPr="001878A8" w:rsidRDefault="00E56267" w:rsidP="001825BE">
      <w:pPr>
        <w:contextualSpacing/>
        <w:rPr>
          <w:rFonts w:ascii="Cambria" w:hAnsi="Cambria"/>
          <w:sz w:val="22"/>
          <w:szCs w:val="22"/>
        </w:rPr>
      </w:pPr>
    </w:p>
    <w:p w:rsidR="001825BE" w:rsidRPr="0042731D" w:rsidRDefault="001825BE" w:rsidP="001825BE">
      <w:pPr>
        <w:pStyle w:val="ListParagraph"/>
        <w:numPr>
          <w:ilvl w:val="0"/>
          <w:numId w:val="7"/>
        </w:numPr>
        <w:tabs>
          <w:tab w:val="left" w:pos="3048"/>
        </w:tabs>
        <w:rPr>
          <w:rFonts w:ascii="Cambria" w:hAnsi="Cambria"/>
          <w:b/>
        </w:rPr>
      </w:pPr>
      <w:r w:rsidRPr="0042731D">
        <w:rPr>
          <w:rFonts w:ascii="Cambria" w:hAnsi="Cambria"/>
          <w:b/>
        </w:rPr>
        <w:lastRenderedPageBreak/>
        <w:t>2011 Q4 P1</w:t>
      </w:r>
    </w:p>
    <w:p w:rsidR="001825BE" w:rsidRDefault="001825BE" w:rsidP="001825BE">
      <w:pPr>
        <w:tabs>
          <w:tab w:val="left" w:pos="3048"/>
        </w:tabs>
        <w:spacing w:line="276" w:lineRule="auto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A square room is covered by a number of whole rectangular slabs of sides 60cm </w:t>
      </w:r>
    </w:p>
    <w:p w:rsidR="001825BE" w:rsidRDefault="001825BE" w:rsidP="001825BE">
      <w:pPr>
        <w:tabs>
          <w:tab w:val="left" w:pos="3048"/>
        </w:tabs>
        <w:spacing w:line="276" w:lineRule="auto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by 42 cm. Calculate the least possible area of the room in  square metres.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</w:t>
      </w:r>
    </w:p>
    <w:p w:rsidR="001825BE" w:rsidRDefault="001825BE" w:rsidP="001825BE">
      <w:pPr>
        <w:tabs>
          <w:tab w:val="left" w:pos="3048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marks) </w:t>
      </w:r>
    </w:p>
    <w:p w:rsidR="001825BE" w:rsidRDefault="001825BE" w:rsidP="001825BE">
      <w:pPr>
        <w:tabs>
          <w:tab w:val="left" w:pos="3048"/>
        </w:tabs>
        <w:contextualSpacing/>
        <w:rPr>
          <w:rFonts w:ascii="Cambria" w:hAnsi="Cambria"/>
          <w:sz w:val="22"/>
          <w:szCs w:val="22"/>
        </w:rPr>
      </w:pPr>
    </w:p>
    <w:p w:rsidR="001825BE" w:rsidRPr="0042731D" w:rsidRDefault="006D54E6" w:rsidP="001825BE">
      <w:pPr>
        <w:pStyle w:val="ListParagraph"/>
        <w:numPr>
          <w:ilvl w:val="0"/>
          <w:numId w:val="7"/>
        </w:numPr>
        <w:tabs>
          <w:tab w:val="left" w:pos="3048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</w:t>
      </w:r>
      <w:r w:rsidR="001825BE" w:rsidRPr="0042731D">
        <w:rPr>
          <w:rFonts w:ascii="Cambria" w:hAnsi="Cambria"/>
          <w:b/>
        </w:rPr>
        <w:t>2011 Q14 P1</w:t>
      </w:r>
    </w:p>
    <w:p w:rsidR="001825BE" w:rsidRDefault="001825BE" w:rsidP="001825BE">
      <w:pPr>
        <w:tabs>
          <w:tab w:val="left" w:pos="3048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 xml:space="preserve">(a) Express 10500 in term of its prime factors                          </w:t>
      </w:r>
      <w:r>
        <w:rPr>
          <w:rFonts w:ascii="Cambria" w:hAnsi="Cambria"/>
          <w:sz w:val="22"/>
          <w:szCs w:val="22"/>
        </w:rPr>
        <w:t xml:space="preserve">                 </w:t>
      </w:r>
      <w:r w:rsidRPr="001878A8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 xml:space="preserve">     </w:t>
      </w:r>
      <w:r>
        <w:rPr>
          <w:rFonts w:ascii="Cambria" w:hAnsi="Cambria"/>
          <w:sz w:val="22"/>
          <w:szCs w:val="22"/>
        </w:rPr>
        <w:tab/>
        <w:t xml:space="preserve">            </w:t>
      </w:r>
      <w:r w:rsidRPr="001878A8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mark) </w:t>
      </w:r>
    </w:p>
    <w:p w:rsidR="001825BE" w:rsidRDefault="001825BE" w:rsidP="001825BE">
      <w:pPr>
        <w:tabs>
          <w:tab w:val="left" w:pos="304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(b) Determine the smallest positive number P such that 10500</w:t>
      </w:r>
      <w:r>
        <w:rPr>
          <w:rFonts w:ascii="Cambria" w:hAnsi="Cambria"/>
          <w:sz w:val="22"/>
          <w:szCs w:val="22"/>
        </w:rPr>
        <w:t>P</w:t>
      </w:r>
      <w:r w:rsidRPr="001878A8">
        <w:rPr>
          <w:rFonts w:ascii="Cambria" w:hAnsi="Cambria"/>
          <w:sz w:val="22"/>
          <w:szCs w:val="22"/>
        </w:rPr>
        <w:t xml:space="preserve"> is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a perfect cube.</w:t>
      </w:r>
    </w:p>
    <w:p w:rsidR="001825BE" w:rsidRPr="001878A8" w:rsidRDefault="001825BE" w:rsidP="001825BE">
      <w:pPr>
        <w:tabs>
          <w:tab w:val="left" w:pos="3048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1825BE" w:rsidRPr="001878A8" w:rsidRDefault="001825BE" w:rsidP="001825BE">
      <w:pPr>
        <w:tabs>
          <w:tab w:val="left" w:pos="3048"/>
        </w:tabs>
        <w:contextualSpacing/>
        <w:rPr>
          <w:rFonts w:ascii="Cambria" w:hAnsi="Cambria"/>
          <w:sz w:val="22"/>
          <w:szCs w:val="22"/>
        </w:rPr>
      </w:pPr>
    </w:p>
    <w:p w:rsidR="001825BE" w:rsidRPr="0042731D" w:rsidRDefault="001825BE" w:rsidP="001825BE">
      <w:pPr>
        <w:pStyle w:val="ListParagraph"/>
        <w:numPr>
          <w:ilvl w:val="0"/>
          <w:numId w:val="7"/>
        </w:numPr>
        <w:tabs>
          <w:tab w:val="left" w:pos="720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</w:t>
      </w:r>
      <w:r w:rsidR="006D54E6">
        <w:rPr>
          <w:rFonts w:ascii="Cambria" w:hAnsi="Cambria"/>
          <w:b/>
        </w:rPr>
        <w:t xml:space="preserve">  </w:t>
      </w:r>
      <w:r w:rsidRPr="0042731D">
        <w:rPr>
          <w:rFonts w:ascii="Cambria" w:hAnsi="Cambria"/>
          <w:b/>
        </w:rPr>
        <w:t>2012 Q6 P1</w:t>
      </w:r>
    </w:p>
    <w:p w:rsidR="001825BE" w:rsidRPr="001878A8" w:rsidRDefault="001825BE" w:rsidP="001825BE">
      <w:pPr>
        <w:tabs>
          <w:tab w:val="left" w:pos="1968"/>
        </w:tabs>
        <w:spacing w:line="276" w:lineRule="auto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</w:t>
      </w:r>
      <w:r>
        <w:rPr>
          <w:rFonts w:ascii="Cambria" w:hAnsi="Cambria"/>
          <w:b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Three bells rang at intervals of 9minutes, 15 minutes and 21minutes. The </w:t>
      </w:r>
    </w:p>
    <w:p w:rsidR="001825BE" w:rsidRPr="001878A8" w:rsidRDefault="001825BE" w:rsidP="001825BE">
      <w:pPr>
        <w:tabs>
          <w:tab w:val="left" w:pos="1968"/>
        </w:tabs>
        <w:spacing w:line="276" w:lineRule="auto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bells will ring together at 11.00p.m.Find the time the bells had last rang </w:t>
      </w:r>
    </w:p>
    <w:p w:rsidR="001825BE" w:rsidRPr="001878A8" w:rsidRDefault="001825BE" w:rsidP="001825BE">
      <w:pPr>
        <w:tabs>
          <w:tab w:val="left" w:pos="1968"/>
        </w:tabs>
        <w:spacing w:line="276" w:lineRule="auto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together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1825BE" w:rsidRPr="001878A8" w:rsidRDefault="001825BE" w:rsidP="001825BE">
      <w:pPr>
        <w:tabs>
          <w:tab w:val="left" w:pos="3048"/>
        </w:tabs>
        <w:contextualSpacing/>
        <w:rPr>
          <w:rFonts w:ascii="Cambria" w:hAnsi="Cambria"/>
          <w:sz w:val="22"/>
          <w:szCs w:val="22"/>
        </w:rPr>
      </w:pPr>
    </w:p>
    <w:p w:rsidR="001825BE" w:rsidRPr="001878A8" w:rsidRDefault="001825BE" w:rsidP="001825BE">
      <w:pPr>
        <w:tabs>
          <w:tab w:val="left" w:pos="3048"/>
        </w:tabs>
        <w:contextualSpacing/>
        <w:rPr>
          <w:rFonts w:ascii="Cambria" w:hAnsi="Cambria"/>
          <w:sz w:val="22"/>
          <w:szCs w:val="22"/>
        </w:rPr>
      </w:pPr>
    </w:p>
    <w:p w:rsidR="001825BE" w:rsidRPr="004264F1" w:rsidRDefault="001825BE" w:rsidP="001825BE">
      <w:pPr>
        <w:pStyle w:val="ListParagraph"/>
        <w:numPr>
          <w:ilvl w:val="0"/>
          <w:numId w:val="7"/>
        </w:numPr>
        <w:tabs>
          <w:tab w:val="left" w:pos="3048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</w:t>
      </w:r>
      <w:r w:rsidR="006D54E6">
        <w:rPr>
          <w:rFonts w:ascii="Cambria" w:hAnsi="Cambria"/>
          <w:b/>
        </w:rPr>
        <w:t xml:space="preserve"> </w:t>
      </w:r>
      <w:r w:rsidRPr="004264F1">
        <w:rPr>
          <w:rFonts w:ascii="Cambria" w:hAnsi="Cambria"/>
          <w:b/>
        </w:rPr>
        <w:t>2013 Q1 P1</w:t>
      </w:r>
    </w:p>
    <w:p w:rsidR="001825BE" w:rsidRPr="004264F1" w:rsidRDefault="001825BE" w:rsidP="001825BE">
      <w:pPr>
        <w:rPr>
          <w:rFonts w:asciiTheme="majorHAnsi" w:hAnsiTheme="majorHAnsi"/>
          <w:sz w:val="22"/>
        </w:rPr>
      </w:pPr>
      <w:r w:rsidRPr="004264F1">
        <w:rPr>
          <w:rFonts w:asciiTheme="majorHAnsi" w:hAnsiTheme="majorHAnsi"/>
          <w:sz w:val="20"/>
          <w:szCs w:val="22"/>
        </w:rPr>
        <w:t xml:space="preserve">           </w:t>
      </w:r>
      <w:r w:rsidR="006D54E6">
        <w:rPr>
          <w:rFonts w:asciiTheme="majorHAnsi" w:hAnsiTheme="majorHAnsi"/>
          <w:sz w:val="20"/>
          <w:szCs w:val="22"/>
        </w:rPr>
        <w:t xml:space="preserve">  </w:t>
      </w:r>
      <w:r w:rsidRPr="004264F1">
        <w:rPr>
          <w:rFonts w:asciiTheme="majorHAnsi" w:hAnsiTheme="majorHAnsi"/>
          <w:sz w:val="22"/>
        </w:rPr>
        <w:t xml:space="preserve">Evaluate  </w:t>
      </w:r>
      <w:r w:rsidRPr="004264F1">
        <w:rPr>
          <w:rFonts w:asciiTheme="majorHAnsi" w:hAnsiTheme="majorHAnsi"/>
          <w:sz w:val="22"/>
        </w:rPr>
        <w:tab/>
      </w:r>
      <w:r w:rsidRPr="004264F1">
        <w:rPr>
          <w:rFonts w:asciiTheme="majorHAnsi" w:hAnsiTheme="majorHAnsi"/>
          <w:sz w:val="22"/>
        </w:rPr>
        <w:tab/>
      </w:r>
      <w:r w:rsidRPr="004264F1">
        <w:rPr>
          <w:rFonts w:asciiTheme="majorHAnsi" w:hAnsiTheme="majorHAnsi"/>
          <w:sz w:val="22"/>
          <w:u w:val="single"/>
        </w:rPr>
        <w:t>22 -</w:t>
      </w:r>
      <w:r w:rsidRPr="004264F1">
        <w:rPr>
          <w:rFonts w:asciiTheme="majorHAnsi" w:hAnsiTheme="majorHAnsi"/>
          <w:sz w:val="22"/>
          <w:u w:val="single"/>
          <w:vertAlign w:val="superscript"/>
        </w:rPr>
        <w:t xml:space="preserve"> -</w:t>
      </w:r>
      <w:r w:rsidRPr="004264F1">
        <w:rPr>
          <w:rFonts w:asciiTheme="majorHAnsi" w:hAnsiTheme="majorHAnsi"/>
          <w:sz w:val="22"/>
          <w:u w:val="single"/>
        </w:rPr>
        <w:t xml:space="preserve"> 14</w:t>
      </w:r>
      <w:r w:rsidRPr="004264F1">
        <w:rPr>
          <w:rFonts w:asciiTheme="majorHAnsi" w:hAnsiTheme="majorHAnsi"/>
          <w:sz w:val="22"/>
        </w:rPr>
        <w:t xml:space="preserve"> -</w:t>
      </w:r>
      <w:r>
        <w:rPr>
          <w:rFonts w:asciiTheme="majorHAnsi" w:hAnsiTheme="majorHAnsi"/>
          <w:sz w:val="22"/>
        </w:rPr>
        <w:t xml:space="preserve"> </w:t>
      </w:r>
      <w:r w:rsidRPr="004264F1">
        <w:rPr>
          <w:rFonts w:asciiTheme="majorHAnsi" w:hAnsiTheme="majorHAnsi"/>
          <w:sz w:val="22"/>
        </w:rPr>
        <w:t xml:space="preserve"> </w:t>
      </w:r>
      <w:r w:rsidRPr="004264F1">
        <w:rPr>
          <w:rFonts w:asciiTheme="majorHAnsi" w:hAnsiTheme="majorHAnsi"/>
          <w:sz w:val="22"/>
          <w:u w:val="single"/>
        </w:rPr>
        <w:t>4</w:t>
      </w:r>
      <w:r w:rsidRPr="004264F1">
        <w:rPr>
          <w:rFonts w:asciiTheme="majorHAnsi" w:hAnsiTheme="majorHAnsi"/>
          <w:sz w:val="22"/>
          <w:u w:val="single"/>
          <w:vertAlign w:val="superscript"/>
        </w:rPr>
        <w:t xml:space="preserve">2  </w:t>
      </w:r>
      <w:r w:rsidRPr="004264F1">
        <w:rPr>
          <w:rFonts w:asciiTheme="majorHAnsi" w:hAnsiTheme="majorHAnsi"/>
          <w:sz w:val="22"/>
          <w:u w:val="single"/>
        </w:rPr>
        <w:t xml:space="preserve">x </w:t>
      </w:r>
      <w:r w:rsidRPr="004264F1">
        <w:rPr>
          <w:rFonts w:asciiTheme="majorHAnsi" w:hAnsiTheme="majorHAnsi"/>
          <w:sz w:val="22"/>
          <w:u w:val="single"/>
          <w:vertAlign w:val="superscript"/>
        </w:rPr>
        <w:t>–</w:t>
      </w:r>
      <w:r w:rsidRPr="004264F1">
        <w:rPr>
          <w:rFonts w:asciiTheme="majorHAnsi" w:hAnsiTheme="majorHAnsi"/>
          <w:sz w:val="22"/>
          <w:u w:val="single"/>
        </w:rPr>
        <w:t xml:space="preserve"> 6 -12 </w:t>
      </w:r>
      <w:r w:rsidRPr="004264F1">
        <w:rPr>
          <w:rFonts w:asciiTheme="majorHAnsi" w:hAnsiTheme="majorHAnsi"/>
          <w:sz w:val="22"/>
        </w:rPr>
        <w:tab/>
      </w:r>
      <w:r w:rsidRPr="004264F1">
        <w:rPr>
          <w:rFonts w:asciiTheme="majorHAnsi" w:hAnsiTheme="majorHAnsi"/>
          <w:sz w:val="22"/>
        </w:rPr>
        <w:tab/>
      </w:r>
      <w:r w:rsidRPr="004264F1">
        <w:rPr>
          <w:rFonts w:asciiTheme="majorHAnsi" w:hAnsiTheme="majorHAnsi"/>
          <w:sz w:val="22"/>
        </w:rPr>
        <w:tab/>
        <w:t xml:space="preserve">           </w:t>
      </w:r>
      <w:r>
        <w:rPr>
          <w:rFonts w:asciiTheme="majorHAnsi" w:hAnsiTheme="majorHAnsi"/>
          <w:sz w:val="22"/>
        </w:rPr>
        <w:t xml:space="preserve">                  </w:t>
      </w:r>
      <w:r w:rsidRPr="004264F1">
        <w:rPr>
          <w:rFonts w:asciiTheme="majorHAnsi" w:hAnsiTheme="majorHAnsi"/>
          <w:sz w:val="22"/>
        </w:rPr>
        <w:t xml:space="preserve"> </w:t>
      </w:r>
      <w:r w:rsidR="006D54E6">
        <w:rPr>
          <w:rFonts w:asciiTheme="majorHAnsi" w:hAnsiTheme="majorHAnsi"/>
          <w:sz w:val="22"/>
        </w:rPr>
        <w:t xml:space="preserve"> </w:t>
      </w:r>
      <w:r>
        <w:rPr>
          <w:rFonts w:asciiTheme="majorHAnsi" w:hAnsiTheme="majorHAnsi"/>
          <w:sz w:val="22"/>
        </w:rPr>
        <w:t xml:space="preserve"> </w:t>
      </w:r>
      <w:r w:rsidR="006D54E6">
        <w:rPr>
          <w:rFonts w:asciiTheme="majorHAnsi" w:hAnsiTheme="majorHAnsi"/>
          <w:sz w:val="22"/>
        </w:rPr>
        <w:t xml:space="preserve">        </w:t>
      </w:r>
      <w:r w:rsidRPr="004264F1">
        <w:rPr>
          <w:rFonts w:asciiTheme="majorHAnsi" w:hAnsiTheme="majorHAnsi"/>
          <w:sz w:val="22"/>
        </w:rPr>
        <w:t>(2 marks)</w:t>
      </w:r>
    </w:p>
    <w:p w:rsidR="001825BE" w:rsidRDefault="001825BE" w:rsidP="001825BE">
      <w:pPr>
        <w:pStyle w:val="ListParagraph"/>
        <w:ind w:left="1440" w:firstLine="720"/>
        <w:rPr>
          <w:rFonts w:asciiTheme="majorHAnsi" w:hAnsiTheme="majorHAnsi"/>
          <w:szCs w:val="24"/>
        </w:rPr>
      </w:pPr>
      <w:r w:rsidRPr="004264F1">
        <w:rPr>
          <w:rFonts w:asciiTheme="majorHAnsi" w:hAnsiTheme="majorHAnsi"/>
          <w:szCs w:val="24"/>
        </w:rPr>
        <w:t xml:space="preserve"> 6 x</w:t>
      </w:r>
      <w:r w:rsidRPr="004264F1">
        <w:rPr>
          <w:rFonts w:asciiTheme="majorHAnsi" w:hAnsiTheme="majorHAnsi"/>
          <w:szCs w:val="24"/>
          <w:vertAlign w:val="superscript"/>
        </w:rPr>
        <w:t>-</w:t>
      </w:r>
      <w:r w:rsidRPr="004264F1">
        <w:rPr>
          <w:rFonts w:asciiTheme="majorHAnsi" w:hAnsiTheme="majorHAnsi"/>
          <w:szCs w:val="24"/>
        </w:rPr>
        <w:t xml:space="preserve"> 2 </w:t>
      </w:r>
      <w:r w:rsidRPr="004264F1">
        <w:rPr>
          <w:rFonts w:asciiTheme="majorHAnsi" w:hAnsiTheme="majorHAnsi"/>
          <w:szCs w:val="24"/>
        </w:rPr>
        <w:tab/>
        <w:t xml:space="preserve">     72 ÷ </w:t>
      </w:r>
      <w:r w:rsidRPr="004264F1">
        <w:rPr>
          <w:rFonts w:asciiTheme="majorHAnsi" w:hAnsiTheme="majorHAnsi"/>
          <w:szCs w:val="24"/>
          <w:vertAlign w:val="superscript"/>
        </w:rPr>
        <w:t xml:space="preserve">- </w:t>
      </w:r>
      <w:r w:rsidRPr="004264F1">
        <w:rPr>
          <w:rFonts w:asciiTheme="majorHAnsi" w:hAnsiTheme="majorHAnsi"/>
          <w:szCs w:val="24"/>
        </w:rPr>
        <w:t>8 x 3</w:t>
      </w:r>
    </w:p>
    <w:p w:rsidR="001825BE" w:rsidRDefault="001825BE" w:rsidP="001825BE">
      <w:pPr>
        <w:pStyle w:val="ListParagraph"/>
        <w:ind w:left="1440" w:firstLine="720"/>
        <w:rPr>
          <w:rFonts w:asciiTheme="majorHAnsi" w:hAnsiTheme="majorHAnsi"/>
          <w:szCs w:val="24"/>
        </w:rPr>
      </w:pPr>
    </w:p>
    <w:p w:rsidR="001825BE" w:rsidRDefault="001825BE" w:rsidP="001825BE">
      <w:pPr>
        <w:pStyle w:val="ListParagraph"/>
        <w:ind w:left="1440" w:firstLine="720"/>
        <w:rPr>
          <w:rFonts w:asciiTheme="majorHAnsi" w:hAnsiTheme="majorHAnsi"/>
          <w:szCs w:val="24"/>
        </w:rPr>
      </w:pPr>
    </w:p>
    <w:p w:rsidR="001825BE" w:rsidRPr="004264F1" w:rsidRDefault="001825BE" w:rsidP="001825BE">
      <w:pPr>
        <w:pStyle w:val="ListParagraph"/>
        <w:numPr>
          <w:ilvl w:val="0"/>
          <w:numId w:val="7"/>
        </w:numPr>
        <w:rPr>
          <w:rFonts w:asciiTheme="majorHAnsi" w:hAnsiTheme="majorHAnsi"/>
          <w:b/>
          <w:szCs w:val="24"/>
        </w:rPr>
      </w:pPr>
      <w:r>
        <w:rPr>
          <w:rFonts w:asciiTheme="majorHAnsi" w:hAnsiTheme="majorHAnsi"/>
          <w:b/>
          <w:szCs w:val="24"/>
        </w:rPr>
        <w:t xml:space="preserve"> </w:t>
      </w:r>
      <w:r w:rsidR="006D54E6">
        <w:rPr>
          <w:rFonts w:asciiTheme="majorHAnsi" w:hAnsiTheme="majorHAnsi"/>
          <w:b/>
          <w:szCs w:val="24"/>
        </w:rPr>
        <w:t xml:space="preserve">  </w:t>
      </w:r>
      <w:r w:rsidRPr="004264F1">
        <w:rPr>
          <w:rFonts w:asciiTheme="majorHAnsi" w:hAnsiTheme="majorHAnsi"/>
          <w:b/>
          <w:szCs w:val="24"/>
        </w:rPr>
        <w:t>2013 Q9 P1</w:t>
      </w:r>
    </w:p>
    <w:p w:rsidR="001825BE" w:rsidRDefault="001825BE" w:rsidP="001825BE">
      <w:pPr>
        <w:spacing w:line="276" w:lineRule="auto"/>
        <w:ind w:left="540" w:firstLine="45"/>
        <w:rPr>
          <w:rFonts w:asciiTheme="majorHAnsi" w:eastAsiaTheme="minorEastAsia" w:hAnsiTheme="majorHAnsi"/>
        </w:rPr>
      </w:pPr>
      <w:r w:rsidRPr="004264F1">
        <w:rPr>
          <w:rFonts w:asciiTheme="majorHAnsi" w:eastAsiaTheme="minorEastAsia" w:hAnsiTheme="majorHAnsi"/>
        </w:rPr>
        <w:t xml:space="preserve">A number m is formed by writing all the prime numbers between 0 </w:t>
      </w:r>
    </w:p>
    <w:p w:rsidR="001825BE" w:rsidRDefault="001825BE" w:rsidP="001825BE">
      <w:pPr>
        <w:spacing w:line="276" w:lineRule="auto"/>
        <w:ind w:left="540" w:firstLine="45"/>
        <w:rPr>
          <w:rFonts w:asciiTheme="majorHAnsi" w:eastAsiaTheme="minorEastAsia" w:hAnsiTheme="majorHAnsi"/>
          <w:sz w:val="22"/>
        </w:rPr>
      </w:pPr>
      <w:r w:rsidRPr="004264F1">
        <w:rPr>
          <w:rFonts w:asciiTheme="majorHAnsi" w:eastAsiaTheme="minorEastAsia" w:hAnsiTheme="majorHAnsi"/>
        </w:rPr>
        <w:t xml:space="preserve">and 10 in an ascending </w:t>
      </w:r>
      <w:r w:rsidRPr="004264F1">
        <w:rPr>
          <w:rFonts w:asciiTheme="majorHAnsi" w:eastAsiaTheme="minorEastAsia" w:hAnsiTheme="majorHAnsi"/>
          <w:sz w:val="22"/>
        </w:rPr>
        <w:t xml:space="preserve">order. Another number n is formed by writing </w:t>
      </w:r>
    </w:p>
    <w:p w:rsidR="001825BE" w:rsidRDefault="001825BE" w:rsidP="001825BE">
      <w:pPr>
        <w:spacing w:line="276" w:lineRule="auto"/>
        <w:ind w:left="540" w:firstLine="45"/>
        <w:rPr>
          <w:rFonts w:asciiTheme="majorHAnsi" w:eastAsiaTheme="minorEastAsia" w:hAnsiTheme="majorHAnsi"/>
          <w:sz w:val="22"/>
        </w:rPr>
      </w:pPr>
      <w:r w:rsidRPr="004264F1">
        <w:rPr>
          <w:rFonts w:asciiTheme="majorHAnsi" w:eastAsiaTheme="minorEastAsia" w:hAnsiTheme="majorHAnsi"/>
          <w:sz w:val="22"/>
        </w:rPr>
        <w:t xml:space="preserve">all the square numbers between </w:t>
      </w:r>
    </w:p>
    <w:p w:rsidR="001825BE" w:rsidRPr="004264F1" w:rsidRDefault="001825BE" w:rsidP="001825BE">
      <w:pPr>
        <w:spacing w:line="276" w:lineRule="auto"/>
        <w:ind w:left="540" w:firstLine="45"/>
        <w:rPr>
          <w:rFonts w:asciiTheme="majorHAnsi" w:eastAsiaTheme="minorEastAsia" w:hAnsiTheme="majorHAnsi"/>
        </w:rPr>
      </w:pPr>
      <w:r w:rsidRPr="004264F1">
        <w:rPr>
          <w:rFonts w:asciiTheme="majorHAnsi" w:eastAsiaTheme="minorEastAsia" w:hAnsiTheme="majorHAnsi"/>
          <w:sz w:val="22"/>
        </w:rPr>
        <w:t>0 and 10 in a descending order:</w:t>
      </w:r>
    </w:p>
    <w:p w:rsidR="001825BE" w:rsidRPr="004264F1" w:rsidRDefault="001825BE" w:rsidP="001825BE">
      <w:pPr>
        <w:pStyle w:val="ListParagraph"/>
        <w:numPr>
          <w:ilvl w:val="0"/>
          <w:numId w:val="8"/>
        </w:numPr>
        <w:spacing w:after="200" w:line="276" w:lineRule="auto"/>
        <w:ind w:left="810" w:firstLine="360"/>
        <w:rPr>
          <w:rFonts w:asciiTheme="majorHAnsi" w:eastAsiaTheme="minorEastAsia" w:hAnsiTheme="majorHAnsi"/>
          <w:szCs w:val="24"/>
        </w:rPr>
      </w:pPr>
      <w:r>
        <w:rPr>
          <w:rFonts w:asciiTheme="majorHAnsi" w:eastAsiaTheme="minorEastAsia" w:hAnsiTheme="majorHAnsi"/>
          <w:szCs w:val="24"/>
        </w:rPr>
        <w:t>Find m – n;</w:t>
      </w:r>
      <w:r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ab/>
      </w:r>
      <w:r w:rsidRPr="004264F1">
        <w:rPr>
          <w:rFonts w:asciiTheme="majorHAnsi" w:eastAsiaTheme="minorEastAsia" w:hAnsiTheme="majorHAnsi"/>
          <w:szCs w:val="24"/>
        </w:rPr>
        <w:t xml:space="preserve"> </w:t>
      </w:r>
      <w:r>
        <w:rPr>
          <w:rFonts w:asciiTheme="majorHAnsi" w:eastAsiaTheme="minorEastAsia" w:hAnsiTheme="majorHAnsi"/>
          <w:szCs w:val="24"/>
        </w:rPr>
        <w:tab/>
        <w:t xml:space="preserve">          </w:t>
      </w:r>
      <w:r w:rsidRPr="004264F1">
        <w:rPr>
          <w:rFonts w:asciiTheme="majorHAnsi" w:eastAsiaTheme="minorEastAsia" w:hAnsiTheme="majorHAnsi"/>
          <w:szCs w:val="24"/>
        </w:rPr>
        <w:t>(2 marks)</w:t>
      </w:r>
    </w:p>
    <w:p w:rsidR="001825BE" w:rsidRPr="004264F1" w:rsidRDefault="001825BE" w:rsidP="001825BE">
      <w:pPr>
        <w:pStyle w:val="ListParagraph"/>
        <w:numPr>
          <w:ilvl w:val="0"/>
          <w:numId w:val="8"/>
        </w:numPr>
        <w:spacing w:after="200" w:line="276" w:lineRule="auto"/>
        <w:ind w:left="810" w:firstLine="360"/>
        <w:rPr>
          <w:rFonts w:asciiTheme="majorHAnsi" w:eastAsiaTheme="minorEastAsia" w:hAnsiTheme="majorHAnsi"/>
          <w:szCs w:val="24"/>
        </w:rPr>
      </w:pPr>
      <w:r w:rsidRPr="004264F1">
        <w:rPr>
          <w:rFonts w:asciiTheme="majorHAnsi" w:eastAsiaTheme="minorEastAsia" w:hAnsiTheme="majorHAnsi"/>
          <w:szCs w:val="24"/>
        </w:rPr>
        <w:t>Express (m – n) as a p</w:t>
      </w:r>
      <w:r>
        <w:rPr>
          <w:rFonts w:asciiTheme="majorHAnsi" w:eastAsiaTheme="minorEastAsia" w:hAnsiTheme="majorHAnsi"/>
          <w:szCs w:val="24"/>
        </w:rPr>
        <w:t>roduct of its prime factors.</w:t>
      </w:r>
      <w:r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ab/>
      </w:r>
      <w:r w:rsidRPr="004264F1">
        <w:rPr>
          <w:rFonts w:asciiTheme="majorHAnsi" w:eastAsiaTheme="minorEastAsia" w:hAnsiTheme="majorHAnsi"/>
          <w:szCs w:val="24"/>
        </w:rPr>
        <w:t xml:space="preserve"> </w:t>
      </w:r>
      <w:r>
        <w:rPr>
          <w:rFonts w:asciiTheme="majorHAnsi" w:eastAsiaTheme="minorEastAsia" w:hAnsiTheme="majorHAnsi"/>
          <w:szCs w:val="24"/>
        </w:rPr>
        <w:tab/>
        <w:t xml:space="preserve">            </w:t>
      </w:r>
      <w:r w:rsidRPr="004264F1">
        <w:rPr>
          <w:rFonts w:asciiTheme="majorHAnsi" w:eastAsiaTheme="minorEastAsia" w:hAnsiTheme="majorHAnsi"/>
          <w:szCs w:val="24"/>
        </w:rPr>
        <w:t>(1 mark)</w:t>
      </w:r>
    </w:p>
    <w:p w:rsidR="001825BE" w:rsidRPr="001878A8" w:rsidRDefault="001825BE" w:rsidP="001825BE">
      <w:pPr>
        <w:tabs>
          <w:tab w:val="left" w:pos="1035"/>
        </w:tabs>
        <w:contextualSpacing/>
        <w:rPr>
          <w:rFonts w:ascii="Cambria" w:hAnsi="Cambria"/>
          <w:sz w:val="22"/>
          <w:szCs w:val="22"/>
        </w:rPr>
      </w:pPr>
    </w:p>
    <w:p w:rsidR="001825BE" w:rsidRPr="008C5EBB" w:rsidRDefault="001825BE" w:rsidP="001825BE">
      <w:pPr>
        <w:pStyle w:val="ListParagraph"/>
        <w:numPr>
          <w:ilvl w:val="0"/>
          <w:numId w:val="7"/>
        </w:numPr>
        <w:tabs>
          <w:tab w:val="left" w:pos="3048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</w:t>
      </w:r>
      <w:r w:rsidR="006D54E6">
        <w:rPr>
          <w:rFonts w:ascii="Cambria" w:hAnsi="Cambria"/>
          <w:b/>
        </w:rPr>
        <w:t xml:space="preserve"> </w:t>
      </w:r>
      <w:r w:rsidRPr="008C5EBB">
        <w:rPr>
          <w:rFonts w:ascii="Cambria" w:hAnsi="Cambria"/>
          <w:b/>
        </w:rPr>
        <w:t>2014 Q1 P1</w:t>
      </w:r>
    </w:p>
    <w:p w:rsidR="001825BE" w:rsidRDefault="001825BE" w:rsidP="001825BE">
      <w:pPr>
        <w:pStyle w:val="ListParagraph"/>
        <w:spacing w:after="200" w:line="276" w:lineRule="auto"/>
        <w:ind w:left="630" w:firstLine="0"/>
        <w:rPr>
          <w:rFonts w:asciiTheme="majorHAnsi" w:hAnsiTheme="majorHAnsi"/>
          <w:szCs w:val="24"/>
        </w:rPr>
      </w:pPr>
      <w:r w:rsidRPr="008C5EBB">
        <w:rPr>
          <w:rFonts w:asciiTheme="majorHAnsi" w:hAnsiTheme="majorHAnsi"/>
          <w:szCs w:val="24"/>
        </w:rPr>
        <w:t xml:space="preserve">Ntutu had cows, sheep and goats in his farm the number of cows was 32 </w:t>
      </w:r>
    </w:p>
    <w:p w:rsidR="001825BE" w:rsidRDefault="001825BE" w:rsidP="001825BE">
      <w:pPr>
        <w:pStyle w:val="ListParagraph"/>
        <w:spacing w:after="200" w:line="276" w:lineRule="auto"/>
        <w:ind w:left="630" w:firstLine="0"/>
        <w:rPr>
          <w:rFonts w:asciiTheme="majorHAnsi" w:hAnsiTheme="majorHAnsi"/>
          <w:szCs w:val="24"/>
        </w:rPr>
      </w:pPr>
      <w:r w:rsidRPr="008C5EBB">
        <w:rPr>
          <w:rFonts w:asciiTheme="majorHAnsi" w:hAnsiTheme="majorHAnsi"/>
          <w:szCs w:val="24"/>
        </w:rPr>
        <w:t xml:space="preserve">and number of </w:t>
      </w:r>
      <w:r w:rsidRPr="001825BE">
        <w:rPr>
          <w:rFonts w:asciiTheme="majorHAnsi" w:hAnsiTheme="majorHAnsi"/>
          <w:szCs w:val="24"/>
        </w:rPr>
        <w:t xml:space="preserve">sheep was twelve times the number of cows. The number </w:t>
      </w:r>
    </w:p>
    <w:p w:rsidR="001825BE" w:rsidRDefault="001825BE" w:rsidP="001825BE">
      <w:pPr>
        <w:pStyle w:val="ListParagraph"/>
        <w:spacing w:after="200" w:line="276" w:lineRule="auto"/>
        <w:ind w:left="630" w:firstLine="0"/>
        <w:rPr>
          <w:rFonts w:asciiTheme="majorHAnsi" w:eastAsiaTheme="minorEastAsia" w:hAnsiTheme="majorHAnsi"/>
          <w:szCs w:val="24"/>
        </w:rPr>
      </w:pPr>
      <w:r w:rsidRPr="001825BE">
        <w:rPr>
          <w:rFonts w:asciiTheme="majorHAnsi" w:hAnsiTheme="majorHAnsi"/>
          <w:szCs w:val="24"/>
        </w:rPr>
        <w:t xml:space="preserve">of goats was 1344 more than the number of sheep. If he sold  </w:t>
      </w:r>
      <m:oMath>
        <m:f>
          <m:fPr>
            <m:ctrlPr>
              <w:rPr>
                <w:rFonts w:ascii="Cambria Math" w:hAnsi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Theme="majorHAnsi"/>
                <w:sz w:val="24"/>
                <w:szCs w:val="24"/>
              </w:rPr>
              <m:t>3</m:t>
            </m:r>
          </m:num>
          <m:den>
            <m:r>
              <w:rPr>
                <w:rFonts w:ascii="Cambria Math" w:hAnsiTheme="majorHAnsi"/>
                <w:sz w:val="24"/>
                <w:szCs w:val="24"/>
              </w:rPr>
              <m:t>4</m:t>
            </m:r>
          </m:den>
        </m:f>
      </m:oMath>
      <w:r w:rsidRPr="001825BE">
        <w:rPr>
          <w:rFonts w:asciiTheme="majorHAnsi" w:eastAsiaTheme="minorEastAsia" w:hAnsiTheme="majorHAnsi"/>
          <w:szCs w:val="24"/>
        </w:rPr>
        <w:t xml:space="preserve"> of the goats,</w:t>
      </w:r>
    </w:p>
    <w:p w:rsidR="001825BE" w:rsidRPr="001825BE" w:rsidRDefault="001825BE" w:rsidP="001825BE">
      <w:pPr>
        <w:pStyle w:val="ListParagraph"/>
        <w:spacing w:after="200" w:line="276" w:lineRule="auto"/>
        <w:ind w:left="630" w:firstLine="0"/>
        <w:rPr>
          <w:rFonts w:asciiTheme="majorHAnsi" w:hAnsiTheme="majorHAnsi"/>
          <w:szCs w:val="24"/>
        </w:rPr>
      </w:pPr>
      <w:r w:rsidRPr="001825BE">
        <w:rPr>
          <w:rFonts w:asciiTheme="majorHAnsi" w:eastAsiaTheme="minorEastAsia" w:hAnsiTheme="majorHAnsi"/>
          <w:szCs w:val="24"/>
        </w:rPr>
        <w:t xml:space="preserve"> find the number of goats that remained. </w:t>
      </w:r>
      <w:r w:rsidRPr="001825BE">
        <w:rPr>
          <w:rFonts w:asciiTheme="majorHAnsi" w:eastAsiaTheme="minorEastAsia" w:hAnsiTheme="majorHAnsi"/>
          <w:szCs w:val="24"/>
        </w:rPr>
        <w:tab/>
      </w:r>
      <w:r w:rsidRPr="001825BE"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ab/>
      </w:r>
      <w:r>
        <w:rPr>
          <w:rFonts w:asciiTheme="majorHAnsi" w:eastAsiaTheme="minorEastAsia" w:hAnsiTheme="majorHAnsi"/>
          <w:szCs w:val="24"/>
        </w:rPr>
        <w:tab/>
        <w:t xml:space="preserve">          </w:t>
      </w:r>
      <w:r w:rsidRPr="001825BE">
        <w:rPr>
          <w:rFonts w:asciiTheme="majorHAnsi" w:eastAsiaTheme="minorEastAsia" w:hAnsiTheme="majorHAnsi"/>
          <w:szCs w:val="24"/>
        </w:rPr>
        <w:t>(4</w:t>
      </w:r>
      <w:r>
        <w:rPr>
          <w:rFonts w:asciiTheme="majorHAnsi" w:eastAsiaTheme="minorEastAsia" w:hAnsiTheme="majorHAnsi"/>
          <w:szCs w:val="24"/>
        </w:rPr>
        <w:t xml:space="preserve"> </w:t>
      </w:r>
      <w:r w:rsidRPr="001825BE">
        <w:rPr>
          <w:rFonts w:asciiTheme="majorHAnsi" w:eastAsiaTheme="minorEastAsia" w:hAnsiTheme="majorHAnsi"/>
          <w:szCs w:val="24"/>
        </w:rPr>
        <w:t>marks)</w:t>
      </w:r>
    </w:p>
    <w:p w:rsidR="001825BE" w:rsidRPr="001878A8" w:rsidRDefault="001825BE" w:rsidP="001825BE">
      <w:pPr>
        <w:tabs>
          <w:tab w:val="left" w:pos="3048"/>
        </w:tabs>
        <w:contextualSpacing/>
        <w:rPr>
          <w:rFonts w:ascii="Cambria" w:hAnsi="Cambria"/>
          <w:sz w:val="22"/>
          <w:szCs w:val="22"/>
        </w:rPr>
      </w:pPr>
    </w:p>
    <w:p w:rsidR="0041584E" w:rsidRPr="008C5EBB" w:rsidRDefault="006D54E6" w:rsidP="0041584E">
      <w:pPr>
        <w:pStyle w:val="ListParagraph"/>
        <w:numPr>
          <w:ilvl w:val="0"/>
          <w:numId w:val="7"/>
        </w:numPr>
        <w:tabs>
          <w:tab w:val="left" w:pos="3048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</w:t>
      </w:r>
      <w:r w:rsidR="0041584E" w:rsidRPr="008C5EBB">
        <w:rPr>
          <w:rFonts w:ascii="Cambria" w:hAnsi="Cambria"/>
          <w:b/>
        </w:rPr>
        <w:t>2014 Q1 P1</w:t>
      </w:r>
    </w:p>
    <w:p w:rsidR="0041584E" w:rsidRPr="00026CC0" w:rsidRDefault="0041584E" w:rsidP="0041584E">
      <w:pPr>
        <w:pStyle w:val="NoSpacing"/>
        <w:spacing w:line="360" w:lineRule="auto"/>
        <w:ind w:left="630"/>
        <w:rPr>
          <w:rFonts w:asciiTheme="majorHAnsi" w:hAnsiTheme="majorHAnsi"/>
        </w:rPr>
      </w:pPr>
      <w:r w:rsidRPr="00026CC0">
        <w:rPr>
          <w:rFonts w:asciiTheme="majorHAnsi" w:hAnsiTheme="majorHAnsi"/>
        </w:rPr>
        <w:t>(a)       Evaluate 540396-726450÷3.</w:t>
      </w:r>
      <w:r w:rsidRPr="00026CC0">
        <w:rPr>
          <w:rFonts w:asciiTheme="majorHAnsi" w:hAnsiTheme="majorHAnsi"/>
        </w:rPr>
        <w:tab/>
      </w:r>
      <w:r w:rsidRPr="00026CC0">
        <w:rPr>
          <w:rFonts w:asciiTheme="majorHAnsi" w:hAnsiTheme="majorHAnsi"/>
        </w:rPr>
        <w:tab/>
      </w:r>
      <w:r w:rsidRPr="00026CC0">
        <w:rPr>
          <w:rFonts w:asciiTheme="majorHAnsi" w:hAnsiTheme="majorHAnsi"/>
        </w:rPr>
        <w:tab/>
      </w:r>
      <w:r w:rsidRPr="00026CC0">
        <w:rPr>
          <w:rFonts w:asciiTheme="majorHAnsi" w:hAnsiTheme="majorHAnsi"/>
        </w:rPr>
        <w:tab/>
      </w:r>
      <w:r w:rsidRPr="00026CC0">
        <w:rPr>
          <w:rFonts w:asciiTheme="majorHAnsi" w:hAnsiTheme="majorHAnsi"/>
        </w:rPr>
        <w:tab/>
        <w:t xml:space="preserve">       </w:t>
      </w:r>
      <w:r w:rsidR="00CC6E1D" w:rsidRPr="00026CC0">
        <w:rPr>
          <w:rFonts w:asciiTheme="majorHAnsi" w:hAnsiTheme="majorHAnsi"/>
        </w:rPr>
        <w:tab/>
        <w:t xml:space="preserve">       </w:t>
      </w:r>
      <w:r w:rsidR="00294FC8">
        <w:rPr>
          <w:rFonts w:asciiTheme="majorHAnsi" w:hAnsiTheme="majorHAnsi"/>
        </w:rPr>
        <w:t xml:space="preserve">  </w:t>
      </w:r>
      <w:r w:rsidRPr="00026CC0">
        <w:rPr>
          <w:rFonts w:asciiTheme="majorHAnsi" w:hAnsiTheme="majorHAnsi"/>
        </w:rPr>
        <w:t>(1 mark)</w:t>
      </w:r>
    </w:p>
    <w:p w:rsidR="0041584E" w:rsidRPr="00026CC0" w:rsidRDefault="0041584E" w:rsidP="0041584E">
      <w:pPr>
        <w:pStyle w:val="NoSpacing"/>
        <w:spacing w:line="360" w:lineRule="auto"/>
        <w:ind w:left="630"/>
        <w:rPr>
          <w:rFonts w:asciiTheme="majorHAnsi" w:hAnsiTheme="majorHAnsi"/>
        </w:rPr>
      </w:pPr>
      <w:r w:rsidRPr="00026CC0">
        <w:rPr>
          <w:rFonts w:asciiTheme="majorHAnsi" w:hAnsiTheme="majorHAnsi"/>
        </w:rPr>
        <w:t xml:space="preserve">(b)      Write the total value of the digit in the thousands place of the results </w:t>
      </w:r>
    </w:p>
    <w:p w:rsidR="0041584E" w:rsidRPr="00026CC0" w:rsidRDefault="0041584E" w:rsidP="0041584E">
      <w:pPr>
        <w:pStyle w:val="NoSpacing"/>
        <w:spacing w:line="360" w:lineRule="auto"/>
        <w:ind w:firstLine="720"/>
        <w:rPr>
          <w:rFonts w:asciiTheme="majorHAnsi" w:hAnsiTheme="majorHAnsi"/>
        </w:rPr>
      </w:pPr>
      <w:r w:rsidRPr="00026CC0">
        <w:rPr>
          <w:rFonts w:asciiTheme="majorHAnsi" w:hAnsiTheme="majorHAnsi"/>
        </w:rPr>
        <w:t xml:space="preserve">           obtaine</w:t>
      </w:r>
      <w:r w:rsidR="00294FC8">
        <w:rPr>
          <w:rFonts w:asciiTheme="majorHAnsi" w:hAnsiTheme="majorHAnsi"/>
        </w:rPr>
        <w:t>d in (a)above.</w:t>
      </w:r>
      <w:r w:rsidR="00294FC8">
        <w:rPr>
          <w:rFonts w:asciiTheme="majorHAnsi" w:hAnsiTheme="majorHAnsi"/>
        </w:rPr>
        <w:tab/>
      </w:r>
      <w:r w:rsidR="00294FC8">
        <w:rPr>
          <w:rFonts w:asciiTheme="majorHAnsi" w:hAnsiTheme="majorHAnsi"/>
        </w:rPr>
        <w:tab/>
      </w:r>
      <w:r w:rsidR="00294FC8">
        <w:rPr>
          <w:rFonts w:asciiTheme="majorHAnsi" w:hAnsiTheme="majorHAnsi"/>
        </w:rPr>
        <w:tab/>
      </w:r>
      <w:r w:rsidR="00294FC8">
        <w:rPr>
          <w:rFonts w:asciiTheme="majorHAnsi" w:hAnsiTheme="majorHAnsi"/>
        </w:rPr>
        <w:tab/>
      </w:r>
      <w:r w:rsidR="00294FC8">
        <w:rPr>
          <w:rFonts w:asciiTheme="majorHAnsi" w:hAnsiTheme="majorHAnsi"/>
        </w:rPr>
        <w:tab/>
      </w:r>
      <w:r w:rsidR="00294FC8">
        <w:rPr>
          <w:rFonts w:asciiTheme="majorHAnsi" w:hAnsiTheme="majorHAnsi"/>
        </w:rPr>
        <w:tab/>
      </w:r>
      <w:r w:rsidR="00294FC8">
        <w:rPr>
          <w:rFonts w:asciiTheme="majorHAnsi" w:hAnsiTheme="majorHAnsi"/>
        </w:rPr>
        <w:tab/>
        <w:t xml:space="preserve">        </w:t>
      </w:r>
      <w:r w:rsidRPr="00026CC0">
        <w:rPr>
          <w:rFonts w:asciiTheme="majorHAnsi" w:hAnsiTheme="majorHAnsi"/>
        </w:rPr>
        <w:t>(1 mark)</w:t>
      </w:r>
    </w:p>
    <w:p w:rsidR="001825BE" w:rsidRPr="001878A8" w:rsidRDefault="001825BE" w:rsidP="001825BE">
      <w:pPr>
        <w:tabs>
          <w:tab w:val="left" w:pos="3048"/>
        </w:tabs>
        <w:contextualSpacing/>
        <w:rPr>
          <w:rFonts w:ascii="Cambria" w:hAnsi="Cambria"/>
          <w:sz w:val="22"/>
          <w:szCs w:val="22"/>
        </w:rPr>
      </w:pPr>
    </w:p>
    <w:p w:rsidR="00CC6E1D" w:rsidRPr="008C5EBB" w:rsidRDefault="00CC6E1D" w:rsidP="00CC6E1D">
      <w:pPr>
        <w:pStyle w:val="ListParagraph"/>
        <w:numPr>
          <w:ilvl w:val="0"/>
          <w:numId w:val="7"/>
        </w:numPr>
        <w:tabs>
          <w:tab w:val="left" w:pos="3048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</w:t>
      </w:r>
      <w:r w:rsidRPr="008C5EBB">
        <w:rPr>
          <w:rFonts w:ascii="Cambria" w:hAnsi="Cambria"/>
          <w:b/>
        </w:rPr>
        <w:t>2014 Q1 P1</w:t>
      </w:r>
    </w:p>
    <w:p w:rsidR="00CC6E1D" w:rsidRPr="00026CC0" w:rsidRDefault="00CC6E1D" w:rsidP="00CC6E1D">
      <w:pPr>
        <w:pStyle w:val="NoSpacing"/>
        <w:spacing w:line="360" w:lineRule="auto"/>
        <w:ind w:left="720"/>
        <w:rPr>
          <w:rFonts w:asciiTheme="majorHAnsi" w:hAnsiTheme="majorHAnsi"/>
        </w:rPr>
      </w:pPr>
      <w:r w:rsidRPr="00026CC0">
        <w:rPr>
          <w:rFonts w:asciiTheme="majorHAnsi" w:hAnsiTheme="majorHAnsi"/>
        </w:rPr>
        <w:t>(a)       Evaluate 540396-726450÷3.</w:t>
      </w:r>
      <w:r w:rsidRPr="00026CC0">
        <w:rPr>
          <w:rFonts w:asciiTheme="majorHAnsi" w:hAnsiTheme="majorHAnsi"/>
        </w:rPr>
        <w:tab/>
      </w:r>
      <w:r w:rsidRPr="00026CC0">
        <w:rPr>
          <w:rFonts w:asciiTheme="majorHAnsi" w:hAnsiTheme="majorHAnsi"/>
        </w:rPr>
        <w:tab/>
      </w:r>
      <w:r w:rsidRPr="00026CC0">
        <w:rPr>
          <w:rFonts w:asciiTheme="majorHAnsi" w:hAnsiTheme="majorHAnsi"/>
        </w:rPr>
        <w:tab/>
      </w:r>
      <w:r w:rsidRPr="00026CC0">
        <w:rPr>
          <w:rFonts w:asciiTheme="majorHAnsi" w:hAnsiTheme="majorHAnsi"/>
        </w:rPr>
        <w:tab/>
      </w:r>
      <w:r w:rsidRPr="00026CC0">
        <w:rPr>
          <w:rFonts w:asciiTheme="majorHAnsi" w:hAnsiTheme="majorHAnsi"/>
        </w:rPr>
        <w:tab/>
      </w:r>
      <w:r w:rsidRPr="00026CC0">
        <w:rPr>
          <w:rFonts w:asciiTheme="majorHAnsi" w:hAnsiTheme="majorHAnsi"/>
        </w:rPr>
        <w:tab/>
        <w:t xml:space="preserve">      </w:t>
      </w:r>
      <w:r w:rsidR="00294FC8">
        <w:rPr>
          <w:rFonts w:asciiTheme="majorHAnsi" w:hAnsiTheme="majorHAnsi"/>
        </w:rPr>
        <w:t xml:space="preserve">  </w:t>
      </w:r>
      <w:r w:rsidRPr="00026CC0">
        <w:rPr>
          <w:rFonts w:asciiTheme="majorHAnsi" w:hAnsiTheme="majorHAnsi"/>
        </w:rPr>
        <w:t>(1 mark)</w:t>
      </w:r>
    </w:p>
    <w:p w:rsidR="00CC6E1D" w:rsidRPr="00026CC0" w:rsidRDefault="00CC6E1D" w:rsidP="00CC6E1D">
      <w:pPr>
        <w:pStyle w:val="NoSpacing"/>
        <w:spacing w:line="360" w:lineRule="auto"/>
        <w:ind w:left="720"/>
        <w:rPr>
          <w:rFonts w:asciiTheme="majorHAnsi" w:hAnsiTheme="majorHAnsi"/>
        </w:rPr>
      </w:pPr>
      <w:r w:rsidRPr="00026CC0">
        <w:rPr>
          <w:rFonts w:asciiTheme="majorHAnsi" w:hAnsiTheme="majorHAnsi"/>
        </w:rPr>
        <w:t xml:space="preserve">(b)      Write the total value of the digit in the thousands place of the results </w:t>
      </w:r>
    </w:p>
    <w:p w:rsidR="00CC6E1D" w:rsidRPr="00CC6E1D" w:rsidRDefault="00CC6E1D" w:rsidP="00CC6E1D">
      <w:pPr>
        <w:pStyle w:val="NoSpacing"/>
        <w:spacing w:line="360" w:lineRule="auto"/>
        <w:ind w:left="720"/>
        <w:rPr>
          <w:rFonts w:asciiTheme="majorHAnsi" w:hAnsiTheme="majorHAnsi"/>
        </w:rPr>
      </w:pPr>
      <w:r w:rsidRPr="00026CC0">
        <w:rPr>
          <w:rFonts w:asciiTheme="majorHAnsi" w:hAnsiTheme="majorHAnsi"/>
        </w:rPr>
        <w:t xml:space="preserve">            obtained in (a)above.</w:t>
      </w:r>
      <w:r w:rsidRPr="00026CC0">
        <w:rPr>
          <w:rFonts w:asciiTheme="majorHAnsi" w:hAnsiTheme="majorHAnsi"/>
        </w:rPr>
        <w:tab/>
      </w:r>
      <w:r>
        <w:rPr>
          <w:rFonts w:asciiTheme="majorHAnsi" w:hAnsiTheme="majorHAnsi"/>
          <w:spacing w:val="-8"/>
        </w:rPr>
        <w:tab/>
      </w:r>
      <w:r>
        <w:rPr>
          <w:rFonts w:asciiTheme="majorHAnsi" w:hAnsiTheme="majorHAnsi"/>
          <w:spacing w:val="-8"/>
        </w:rPr>
        <w:tab/>
      </w:r>
      <w:r>
        <w:rPr>
          <w:rFonts w:asciiTheme="majorHAnsi" w:hAnsiTheme="majorHAnsi"/>
          <w:spacing w:val="-8"/>
        </w:rPr>
        <w:tab/>
      </w:r>
      <w:r>
        <w:rPr>
          <w:rFonts w:asciiTheme="majorHAnsi" w:hAnsiTheme="majorHAnsi"/>
          <w:spacing w:val="-8"/>
        </w:rPr>
        <w:tab/>
      </w:r>
      <w:r>
        <w:rPr>
          <w:rFonts w:asciiTheme="majorHAnsi" w:hAnsiTheme="majorHAnsi"/>
          <w:spacing w:val="-8"/>
        </w:rPr>
        <w:tab/>
      </w:r>
      <w:r>
        <w:rPr>
          <w:rFonts w:asciiTheme="majorHAnsi" w:hAnsiTheme="majorHAnsi"/>
          <w:spacing w:val="-8"/>
        </w:rPr>
        <w:tab/>
        <w:t xml:space="preserve">          </w:t>
      </w:r>
      <w:r w:rsidRPr="00026CC0">
        <w:rPr>
          <w:rFonts w:asciiTheme="majorHAnsi" w:hAnsiTheme="majorHAnsi"/>
        </w:rPr>
        <w:t>(1 mark)</w:t>
      </w:r>
    </w:p>
    <w:p w:rsidR="00A42BD4" w:rsidRDefault="00A42BD4" w:rsidP="00A42BD4">
      <w:pPr>
        <w:contextualSpacing/>
        <w:jc w:val="center"/>
        <w:rPr>
          <w:rFonts w:ascii="Cambria" w:hAnsi="Cambria"/>
          <w:b/>
          <w:bCs/>
          <w:sz w:val="36"/>
          <w:szCs w:val="22"/>
        </w:rPr>
      </w:pPr>
      <w:r w:rsidRPr="00DC4C96">
        <w:rPr>
          <w:rFonts w:ascii="Cambria" w:hAnsi="Cambria"/>
          <w:b/>
          <w:bCs/>
          <w:sz w:val="36"/>
          <w:szCs w:val="22"/>
        </w:rPr>
        <w:lastRenderedPageBreak/>
        <w:t>FRACTIONS</w:t>
      </w:r>
    </w:p>
    <w:p w:rsidR="00A42BD4" w:rsidRPr="001878A8" w:rsidRDefault="00A42BD4" w:rsidP="00A42BD4">
      <w:pPr>
        <w:contextualSpacing/>
        <w:rPr>
          <w:rFonts w:ascii="Cambria" w:hAnsi="Cambria"/>
          <w:b/>
          <w:bCs/>
          <w:sz w:val="22"/>
          <w:szCs w:val="22"/>
        </w:rPr>
      </w:pPr>
    </w:p>
    <w:p w:rsidR="00A42BD4" w:rsidRPr="001878A8" w:rsidRDefault="00A42BD4" w:rsidP="00A42BD4">
      <w:pPr>
        <w:pStyle w:val="ListParagraph"/>
        <w:numPr>
          <w:ilvl w:val="0"/>
          <w:numId w:val="9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1990 Q4 P1</w:t>
      </w:r>
    </w:p>
    <w:p w:rsidR="00A42BD4" w:rsidRPr="001878A8" w:rsidRDefault="00A42BD4" w:rsidP="00A42BD4">
      <w:pPr>
        <w:pStyle w:val="ListParagraph"/>
        <w:spacing w:line="276" w:lineRule="auto"/>
        <w:ind w:left="360" w:firstLine="0"/>
        <w:rPr>
          <w:rFonts w:ascii="Cambria" w:hAnsi="Cambria"/>
          <w:bCs/>
        </w:rPr>
      </w:pPr>
      <w:r w:rsidRPr="001878A8">
        <w:rPr>
          <w:rFonts w:ascii="Cambria" w:hAnsi="Cambria"/>
          <w:b/>
          <w:bCs/>
        </w:rPr>
        <w:t xml:space="preserve">     </w:t>
      </w:r>
      <w:r w:rsidRPr="001878A8">
        <w:rPr>
          <w:rFonts w:ascii="Cambria" w:hAnsi="Cambria"/>
          <w:bCs/>
        </w:rPr>
        <w:t>A farmer distributed his bags of cabbages as follows:</w:t>
      </w:r>
    </w:p>
    <w:p w:rsidR="00A42BD4" w:rsidRDefault="00A42BD4" w:rsidP="00A42BD4">
      <w:pPr>
        <w:pStyle w:val="ListParagraph"/>
        <w:spacing w:line="276" w:lineRule="auto"/>
        <w:ind w:left="360" w:firstLine="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             </w:t>
      </w:r>
      <w:r w:rsidRPr="001878A8">
        <w:rPr>
          <w:rFonts w:ascii="Cambria" w:hAnsi="Cambria"/>
          <w:bCs/>
        </w:rPr>
        <w:t xml:space="preserve">A certain hospital received a quarter of the total number of bags. </w:t>
      </w:r>
    </w:p>
    <w:p w:rsidR="00A42BD4" w:rsidRDefault="00A42BD4" w:rsidP="00A42BD4">
      <w:pPr>
        <w:pStyle w:val="ListParagraph"/>
        <w:spacing w:line="276" w:lineRule="auto"/>
        <w:ind w:left="360" w:firstLine="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            </w:t>
      </w:r>
      <w:r w:rsidRPr="001878A8">
        <w:rPr>
          <w:rFonts w:ascii="Cambria" w:hAnsi="Cambria"/>
          <w:bCs/>
        </w:rPr>
        <w:t xml:space="preserve">A nearby </w:t>
      </w:r>
      <w:r w:rsidRPr="002D090E">
        <w:rPr>
          <w:rFonts w:ascii="Cambria" w:hAnsi="Cambria"/>
          <w:bCs/>
        </w:rPr>
        <w:t xml:space="preserve">school received half of the remainder. </w:t>
      </w:r>
    </w:p>
    <w:p w:rsidR="00A42BD4" w:rsidRDefault="00A42BD4" w:rsidP="00A42BD4">
      <w:pPr>
        <w:pStyle w:val="ListParagraph"/>
        <w:spacing w:line="276" w:lineRule="auto"/>
        <w:ind w:left="360" w:firstLine="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            </w:t>
      </w:r>
      <w:r w:rsidRPr="002D090E">
        <w:rPr>
          <w:rFonts w:ascii="Cambria" w:hAnsi="Cambria"/>
          <w:bCs/>
        </w:rPr>
        <w:t xml:space="preserve">A green grocer received a third of what the school received. </w:t>
      </w:r>
    </w:p>
    <w:p w:rsidR="00A42BD4" w:rsidRPr="002D090E" w:rsidRDefault="00A42BD4" w:rsidP="00A42BD4">
      <w:pPr>
        <w:pStyle w:val="ListParagraph"/>
        <w:spacing w:line="276" w:lineRule="auto"/>
        <w:ind w:left="360" w:firstLine="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     </w:t>
      </w:r>
      <w:r w:rsidRPr="002D090E">
        <w:rPr>
          <w:rFonts w:ascii="Cambria" w:hAnsi="Cambria"/>
          <w:bCs/>
        </w:rPr>
        <w:t xml:space="preserve">What remained was six more than what the green grocer received. </w:t>
      </w:r>
    </w:p>
    <w:p w:rsidR="00A42BD4" w:rsidRDefault="00A42BD4" w:rsidP="00A42BD4">
      <w:pPr>
        <w:pStyle w:val="ListParagraph"/>
        <w:spacing w:line="276" w:lineRule="auto"/>
        <w:ind w:left="360" w:firstLine="0"/>
        <w:rPr>
          <w:rFonts w:ascii="Cambria" w:hAnsi="Cambria"/>
          <w:b/>
          <w:bCs/>
        </w:rPr>
      </w:pPr>
      <w:r>
        <w:rPr>
          <w:rFonts w:ascii="Cambria" w:hAnsi="Cambria"/>
          <w:bCs/>
        </w:rPr>
        <w:t xml:space="preserve">     </w:t>
      </w:r>
      <w:r w:rsidRPr="001878A8">
        <w:rPr>
          <w:rFonts w:ascii="Cambria" w:hAnsi="Cambria"/>
          <w:bCs/>
        </w:rPr>
        <w:t xml:space="preserve">How many bags of cabbages did the farmer have?           </w:t>
      </w:r>
      <w:r>
        <w:rPr>
          <w:rFonts w:ascii="Cambria" w:hAnsi="Cambria"/>
          <w:bCs/>
        </w:rPr>
        <w:t xml:space="preserve">                                 </w:t>
      </w:r>
      <w:r>
        <w:rPr>
          <w:rFonts w:ascii="Cambria" w:hAnsi="Cambria"/>
          <w:bCs/>
        </w:rPr>
        <w:tab/>
        <w:t xml:space="preserve">          </w:t>
      </w:r>
      <w:r w:rsidRPr="001878A8">
        <w:rPr>
          <w:rFonts w:ascii="Cambria" w:hAnsi="Cambria"/>
          <w:bCs/>
        </w:rPr>
        <w:t>(3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marks)</w:t>
      </w:r>
      <w:r w:rsidRPr="001878A8">
        <w:rPr>
          <w:rFonts w:ascii="Cambria" w:hAnsi="Cambria"/>
          <w:b/>
          <w:bCs/>
        </w:rPr>
        <w:t xml:space="preserve">    </w:t>
      </w:r>
    </w:p>
    <w:p w:rsidR="00A42BD4" w:rsidRPr="001878A8" w:rsidRDefault="00A42BD4" w:rsidP="00A42BD4">
      <w:pPr>
        <w:pStyle w:val="ListParagraph"/>
        <w:ind w:left="360" w:firstLine="0"/>
        <w:rPr>
          <w:rFonts w:ascii="Cambria" w:hAnsi="Cambria"/>
          <w:b/>
          <w:bCs/>
        </w:rPr>
      </w:pPr>
    </w:p>
    <w:p w:rsidR="00A42BD4" w:rsidRPr="001878A8" w:rsidRDefault="00A42BD4" w:rsidP="00A42BD4">
      <w:pPr>
        <w:pStyle w:val="ListParagraph"/>
        <w:numPr>
          <w:ilvl w:val="0"/>
          <w:numId w:val="9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2000 Q 15 P1</w:t>
      </w:r>
    </w:p>
    <w:p w:rsidR="00A42BD4" w:rsidRPr="001878A8" w:rsidRDefault="00A42BD4" w:rsidP="00A42BD4">
      <w:pPr>
        <w:spacing w:line="276" w:lineRule="auto"/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Three people Korir, Wangare and Hassan contributed money to start a </w:t>
      </w:r>
    </w:p>
    <w:p w:rsidR="00A42BD4" w:rsidRPr="001878A8" w:rsidRDefault="00A42BD4" w:rsidP="00A42BD4">
      <w:pPr>
        <w:spacing w:line="276" w:lineRule="auto"/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business. Korir contributed a quarter of the total amount and Wangare two </w:t>
      </w:r>
    </w:p>
    <w:p w:rsidR="00A42BD4" w:rsidRPr="001878A8" w:rsidRDefault="00A42BD4" w:rsidP="00A42BD4">
      <w:pPr>
        <w:spacing w:line="276" w:lineRule="auto"/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fifths of the  remainder.  Hassan’s contribution was one and a half times that </w:t>
      </w:r>
    </w:p>
    <w:p w:rsidR="00A42BD4" w:rsidRPr="001878A8" w:rsidRDefault="00A42BD4" w:rsidP="00A42BD4">
      <w:pPr>
        <w:spacing w:line="276" w:lineRule="auto"/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of Korir.                                                                                                           </w:t>
      </w:r>
    </w:p>
    <w:p w:rsidR="00A42BD4" w:rsidRPr="001878A8" w:rsidRDefault="00A42BD4" w:rsidP="00A42BD4">
      <w:pPr>
        <w:spacing w:line="276" w:lineRule="auto"/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They borrowed the rest of the money from the bank which was Kshs 60, 000  </w:t>
      </w:r>
    </w:p>
    <w:p w:rsidR="00A42BD4" w:rsidRPr="001878A8" w:rsidRDefault="00A42BD4" w:rsidP="00A42BD4">
      <w:pPr>
        <w:spacing w:line="276" w:lineRule="auto"/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less than Hassan’s contribution, find the total amount required to start the </w:t>
      </w:r>
    </w:p>
    <w:p w:rsidR="00A42BD4" w:rsidRPr="001878A8" w:rsidRDefault="00A42BD4" w:rsidP="00A42BD4">
      <w:pPr>
        <w:spacing w:line="276" w:lineRule="auto"/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business.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  <w:t xml:space="preserve">          (4 marks)</w:t>
      </w:r>
    </w:p>
    <w:p w:rsidR="00A42BD4" w:rsidRPr="001878A8" w:rsidRDefault="00A42BD4" w:rsidP="00A42BD4">
      <w:pPr>
        <w:ind w:left="1440"/>
        <w:contextualSpacing/>
        <w:rPr>
          <w:rFonts w:ascii="Cambria" w:hAnsi="Cambria"/>
          <w:sz w:val="22"/>
          <w:szCs w:val="22"/>
        </w:rPr>
      </w:pPr>
    </w:p>
    <w:p w:rsidR="00A42BD4" w:rsidRPr="001878A8" w:rsidRDefault="00A42BD4" w:rsidP="00A42BD4">
      <w:pPr>
        <w:pStyle w:val="ListParagraph"/>
        <w:numPr>
          <w:ilvl w:val="0"/>
          <w:numId w:val="9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2001 Q1 P2</w:t>
      </w:r>
    </w:p>
    <w:p w:rsidR="00A42BD4" w:rsidRPr="0095561E" w:rsidRDefault="00A42BD4" w:rsidP="00A42BD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 </w:t>
      </w:r>
      <w:r>
        <w:rPr>
          <w:rFonts w:ascii="Cambria" w:hAnsi="Cambria"/>
          <w:b/>
          <w:bCs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Evaluate</w:t>
      </w:r>
      <w:r w:rsidRPr="001878A8">
        <w:rPr>
          <w:rFonts w:ascii="Cambria" w:hAnsi="Cambria"/>
          <w:sz w:val="22"/>
          <w:szCs w:val="22"/>
          <w:vertAlign w:val="superscript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                    </w:t>
      </w:r>
      <w:r w:rsidRPr="0095561E">
        <w:rPr>
          <w:rFonts w:ascii="Cambria" w:hAnsi="Cambria"/>
          <w:szCs w:val="22"/>
          <w:vertAlign w:val="superscript"/>
        </w:rPr>
        <w:t>1</w:t>
      </w:r>
      <w:r w:rsidRPr="0095561E">
        <w:rPr>
          <w:rFonts w:ascii="Cambria" w:hAnsi="Cambria"/>
          <w:szCs w:val="22"/>
        </w:rPr>
        <w:t>/</w:t>
      </w:r>
      <w:r w:rsidRPr="0095561E">
        <w:rPr>
          <w:rFonts w:ascii="Cambria" w:hAnsi="Cambria"/>
          <w:szCs w:val="22"/>
          <w:vertAlign w:val="subscript"/>
        </w:rPr>
        <w:t xml:space="preserve">3 </w:t>
      </w:r>
      <w:r w:rsidRPr="0095561E">
        <w:rPr>
          <w:rFonts w:ascii="Cambria" w:hAnsi="Cambria"/>
          <w:szCs w:val="22"/>
        </w:rPr>
        <w:t>of (2</w:t>
      </w:r>
      <w:r w:rsidRPr="0095561E">
        <w:rPr>
          <w:rFonts w:ascii="Cambria" w:hAnsi="Cambria"/>
          <w:szCs w:val="22"/>
          <w:vertAlign w:val="superscript"/>
        </w:rPr>
        <w:t>3</w:t>
      </w:r>
      <w:r w:rsidRPr="0095561E">
        <w:rPr>
          <w:rFonts w:ascii="Cambria" w:hAnsi="Cambria"/>
          <w:szCs w:val="22"/>
        </w:rPr>
        <w:t>/</w:t>
      </w:r>
      <w:r w:rsidRPr="0095561E">
        <w:rPr>
          <w:rFonts w:ascii="Cambria" w:hAnsi="Cambria"/>
          <w:szCs w:val="22"/>
          <w:vertAlign w:val="subscript"/>
        </w:rPr>
        <w:t>4</w:t>
      </w:r>
      <w:r w:rsidRPr="0095561E">
        <w:rPr>
          <w:rFonts w:ascii="Cambria" w:hAnsi="Cambria"/>
          <w:szCs w:val="22"/>
        </w:rPr>
        <w:t xml:space="preserve"> – 5</w:t>
      </w:r>
      <w:r w:rsidRPr="0095561E">
        <w:rPr>
          <w:rFonts w:ascii="Cambria" w:hAnsi="Cambria"/>
          <w:szCs w:val="22"/>
          <w:vertAlign w:val="superscript"/>
        </w:rPr>
        <w:t>1</w:t>
      </w:r>
      <w:r w:rsidRPr="0095561E">
        <w:rPr>
          <w:rFonts w:ascii="Cambria" w:hAnsi="Cambria"/>
          <w:szCs w:val="22"/>
        </w:rPr>
        <w:t>/</w:t>
      </w:r>
      <w:r w:rsidRPr="0095561E">
        <w:rPr>
          <w:rFonts w:ascii="Cambria" w:hAnsi="Cambria"/>
          <w:szCs w:val="22"/>
          <w:vertAlign w:val="subscript"/>
        </w:rPr>
        <w:t>2</w:t>
      </w:r>
      <w:r w:rsidRPr="0095561E">
        <w:rPr>
          <w:rFonts w:ascii="Cambria" w:hAnsi="Cambria"/>
          <w:szCs w:val="22"/>
        </w:rPr>
        <w:t xml:space="preserve">) x 3 </w:t>
      </w:r>
      <w:r w:rsidRPr="0095561E">
        <w:rPr>
          <w:rFonts w:ascii="Cambria" w:hAnsi="Cambria"/>
          <w:szCs w:val="22"/>
          <w:vertAlign w:val="superscript"/>
        </w:rPr>
        <w:t>6</w:t>
      </w:r>
      <w:r w:rsidRPr="0095561E">
        <w:rPr>
          <w:rFonts w:ascii="Cambria" w:hAnsi="Cambria"/>
          <w:szCs w:val="22"/>
        </w:rPr>
        <w:t>/</w:t>
      </w:r>
      <w:r w:rsidRPr="0095561E">
        <w:rPr>
          <w:rFonts w:ascii="Cambria" w:hAnsi="Cambria"/>
          <w:szCs w:val="22"/>
          <w:vertAlign w:val="subscript"/>
        </w:rPr>
        <w:t>7</w:t>
      </w:r>
      <w:r w:rsidRPr="0095561E">
        <w:rPr>
          <w:rFonts w:ascii="Cambria" w:hAnsi="Cambria"/>
          <w:szCs w:val="22"/>
        </w:rPr>
        <w:t xml:space="preserve"> ÷</w:t>
      </w:r>
      <w:r w:rsidRPr="0095561E">
        <w:rPr>
          <w:rFonts w:ascii="Cambria" w:hAnsi="Cambria"/>
          <w:szCs w:val="22"/>
          <w:vertAlign w:val="superscript"/>
        </w:rPr>
        <w:t xml:space="preserve"> 9</w:t>
      </w:r>
      <w:r w:rsidRPr="0095561E">
        <w:rPr>
          <w:rFonts w:ascii="Cambria" w:hAnsi="Cambria"/>
          <w:szCs w:val="22"/>
        </w:rPr>
        <w:t>/</w:t>
      </w:r>
      <w:r w:rsidRPr="0095561E">
        <w:rPr>
          <w:rFonts w:ascii="Cambria" w:hAnsi="Cambria"/>
          <w:szCs w:val="22"/>
          <w:vertAlign w:val="subscript"/>
        </w:rPr>
        <w:t>4</w:t>
      </w:r>
      <w:r>
        <w:rPr>
          <w:rFonts w:ascii="Cambria" w:hAnsi="Cambria"/>
          <w:szCs w:val="22"/>
          <w:vertAlign w:val="subscript"/>
        </w:rPr>
        <w:t xml:space="preserve">                 </w:t>
      </w:r>
      <w:r>
        <w:rPr>
          <w:rFonts w:ascii="Cambria" w:hAnsi="Cambria"/>
          <w:szCs w:val="22"/>
        </w:rPr>
        <w:t xml:space="preserve">             </w:t>
      </w:r>
      <w:r>
        <w:rPr>
          <w:rFonts w:ascii="Cambria" w:hAnsi="Cambria"/>
          <w:szCs w:val="22"/>
        </w:rPr>
        <w:tab/>
        <w:t xml:space="preserve">         </w:t>
      </w:r>
      <w:r>
        <w:rPr>
          <w:rFonts w:ascii="Cambria" w:hAnsi="Cambria"/>
          <w:sz w:val="22"/>
          <w:szCs w:val="22"/>
        </w:rPr>
        <w:t>(2 marks)</w:t>
      </w:r>
      <w:r>
        <w:rPr>
          <w:rFonts w:ascii="Cambria" w:hAnsi="Cambria"/>
          <w:szCs w:val="22"/>
        </w:rPr>
        <w:t xml:space="preserve">        </w:t>
      </w:r>
    </w:p>
    <w:p w:rsidR="00A42BD4" w:rsidRDefault="00A42BD4" w:rsidP="00A42BD4">
      <w:pPr>
        <w:contextualSpacing/>
        <w:rPr>
          <w:rFonts w:ascii="Cambria" w:hAnsi="Cambria"/>
          <w:sz w:val="22"/>
          <w:szCs w:val="22"/>
          <w:vertAlign w:val="subscript"/>
        </w:rPr>
      </w:pPr>
    </w:p>
    <w:p w:rsidR="00A42BD4" w:rsidRPr="00DC4C96" w:rsidRDefault="00A42BD4" w:rsidP="00A42BD4">
      <w:pPr>
        <w:contextualSpacing/>
        <w:rPr>
          <w:rFonts w:ascii="Cambria" w:hAnsi="Cambria"/>
          <w:sz w:val="22"/>
          <w:szCs w:val="22"/>
        </w:rPr>
      </w:pPr>
    </w:p>
    <w:p w:rsidR="00A42BD4" w:rsidRPr="001878A8" w:rsidRDefault="00A42BD4" w:rsidP="00A42BD4">
      <w:pPr>
        <w:pStyle w:val="ListParagraph"/>
        <w:numPr>
          <w:ilvl w:val="0"/>
          <w:numId w:val="9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2001 Q3 P2</w:t>
      </w:r>
    </w:p>
    <w:p w:rsidR="00A42BD4" w:rsidRDefault="00A42BD4" w:rsidP="00A42BD4">
      <w:pPr>
        <w:spacing w:before="24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6D1CF4">
        <w:rPr>
          <w:rFonts w:ascii="Cambria" w:hAnsi="Cambria"/>
          <w:sz w:val="22"/>
          <w:szCs w:val="22"/>
        </w:rPr>
        <w:t xml:space="preserve">Three people Odawa,Mliwa and Amina contributed money to purchase a flour </w:t>
      </w:r>
    </w:p>
    <w:p w:rsidR="00A42BD4" w:rsidRDefault="00A42BD4" w:rsidP="00A42BD4">
      <w:pPr>
        <w:spacing w:before="24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6D1CF4">
        <w:rPr>
          <w:rFonts w:ascii="Cambria" w:hAnsi="Cambria"/>
          <w:sz w:val="22"/>
          <w:szCs w:val="22"/>
        </w:rPr>
        <w:t>mill.Odawa contributed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6D1CF4">
        <w:rPr>
          <w:rFonts w:ascii="Cambria" w:hAnsi="Cambria"/>
          <w:sz w:val="22"/>
          <w:szCs w:val="22"/>
        </w:rPr>
        <w:t xml:space="preserve"> of the total amount,Mliwa contributed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 xml:space="preserve">  3</m:t>
            </m:r>
          </m:num>
          <m:den>
            <m:r>
              <w:rPr>
                <w:rFonts w:ascii="Cambria Math" w:hAnsi="Cambria Math"/>
              </w:rPr>
              <m:t xml:space="preserve"> 8</m:t>
            </m:r>
          </m:den>
        </m:f>
      </m:oMath>
      <w:r>
        <w:rPr>
          <w:rFonts w:ascii="Cambria" w:hAnsi="Cambria"/>
        </w:rPr>
        <w:t xml:space="preserve"> </w:t>
      </w:r>
      <w:r w:rsidRPr="006D1CF4">
        <w:rPr>
          <w:rFonts w:ascii="Cambria" w:hAnsi="Cambria"/>
          <w:sz w:val="22"/>
          <w:szCs w:val="22"/>
        </w:rPr>
        <w:t xml:space="preserve">of the </w:t>
      </w:r>
    </w:p>
    <w:p w:rsidR="00A42BD4" w:rsidRDefault="00A42BD4" w:rsidP="00A42BD4">
      <w:pPr>
        <w:spacing w:before="24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6D1CF4">
        <w:rPr>
          <w:rFonts w:ascii="Cambria" w:hAnsi="Cambria"/>
          <w:sz w:val="22"/>
          <w:szCs w:val="22"/>
        </w:rPr>
        <w:t xml:space="preserve">remaining amount and Amina contributed the rest of the money. The difference </w:t>
      </w:r>
    </w:p>
    <w:p w:rsidR="00A42BD4" w:rsidRDefault="00A42BD4" w:rsidP="00A42BD4">
      <w:pPr>
        <w:spacing w:before="24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6D1CF4">
        <w:rPr>
          <w:rFonts w:ascii="Cambria" w:hAnsi="Cambria"/>
          <w:sz w:val="22"/>
          <w:szCs w:val="22"/>
        </w:rPr>
        <w:t>in contribution between Mliwa and Amina was shs.40,000.</w:t>
      </w:r>
    </w:p>
    <w:p w:rsidR="00A42BD4" w:rsidRPr="006D1CF4" w:rsidRDefault="00A42BD4" w:rsidP="00A42BD4">
      <w:pPr>
        <w:spacing w:before="240"/>
        <w:contextualSpacing/>
        <w:rPr>
          <w:rFonts w:ascii="Cambria" w:hAnsi="Cambria"/>
          <w:sz w:val="22"/>
          <w:szCs w:val="22"/>
        </w:rPr>
      </w:pPr>
    </w:p>
    <w:p w:rsidR="00A42BD4" w:rsidRDefault="00A42BD4" w:rsidP="00A42BD4">
      <w:pPr>
        <w:spacing w:before="24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6D1CF4">
        <w:rPr>
          <w:rFonts w:ascii="Cambria" w:hAnsi="Cambria"/>
          <w:sz w:val="22"/>
          <w:szCs w:val="22"/>
        </w:rPr>
        <w:t>Calculate the price of the flour mill.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A42BD4" w:rsidRPr="006D1CF4" w:rsidRDefault="00A42BD4" w:rsidP="00A42BD4">
      <w:pPr>
        <w:spacing w:before="240"/>
        <w:contextualSpacing/>
        <w:rPr>
          <w:rFonts w:ascii="Cambria" w:hAnsi="Cambria"/>
          <w:sz w:val="22"/>
          <w:szCs w:val="22"/>
        </w:rPr>
      </w:pPr>
    </w:p>
    <w:p w:rsidR="00A42BD4" w:rsidRPr="001878A8" w:rsidRDefault="00A42BD4" w:rsidP="00A42BD4">
      <w:pPr>
        <w:spacing w:before="240"/>
        <w:ind w:left="720" w:hanging="720"/>
        <w:contextualSpacing/>
        <w:jc w:val="both"/>
        <w:rPr>
          <w:rFonts w:ascii="Cambria" w:hAnsi="Cambria"/>
          <w:sz w:val="22"/>
          <w:szCs w:val="22"/>
        </w:rPr>
      </w:pPr>
    </w:p>
    <w:p w:rsidR="00A42BD4" w:rsidRPr="001878A8" w:rsidRDefault="00A42BD4" w:rsidP="00A42BD4">
      <w:pPr>
        <w:pStyle w:val="ListParagraph"/>
        <w:numPr>
          <w:ilvl w:val="0"/>
          <w:numId w:val="9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2003 Q 1 P1</w:t>
      </w:r>
    </w:p>
    <w:p w:rsidR="00A42BD4" w:rsidRPr="001878A8" w:rsidRDefault="00A42BD4" w:rsidP="00A42BD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Work out the following, giving the answer as a mixed number in its   </w:t>
      </w:r>
    </w:p>
    <w:p w:rsidR="00A42BD4" w:rsidRPr="001878A8" w:rsidRDefault="00A42BD4" w:rsidP="00A42BD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simplest form.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  <w:r>
        <w:rPr>
          <w:rFonts w:ascii="Cambria" w:hAnsi="Cambria"/>
          <w:sz w:val="22"/>
          <w:szCs w:val="22"/>
        </w:rPr>
        <w:t xml:space="preserve">                                    </w:t>
      </w:r>
    </w:p>
    <w:p w:rsidR="00A42BD4" w:rsidRDefault="00A42BD4" w:rsidP="00A42BD4">
      <w:pPr>
        <w:tabs>
          <w:tab w:val="left" w:pos="3893"/>
        </w:tabs>
        <w:ind w:left="720" w:hanging="720"/>
        <w:contextualSpacing/>
        <w:rPr>
          <w:rFonts w:ascii="Cambria" w:hAnsi="Cambria"/>
          <w:sz w:val="22"/>
          <w:szCs w:val="22"/>
          <w:vertAlign w:val="subscript"/>
        </w:rPr>
      </w:pPr>
      <w:r w:rsidRPr="001878A8">
        <w:rPr>
          <w:rFonts w:ascii="Cambria" w:hAnsi="Cambria"/>
          <w:sz w:val="22"/>
          <w:szCs w:val="22"/>
          <w:vertAlign w:val="subscript"/>
        </w:rPr>
        <w:tab/>
      </w:r>
      <w:r>
        <w:rPr>
          <w:rFonts w:ascii="Cambria" w:hAnsi="Cambria"/>
          <w:sz w:val="22"/>
          <w:szCs w:val="22"/>
          <w:vertAlign w:val="subscript"/>
        </w:rPr>
        <w:t xml:space="preserve"> </w:t>
      </w:r>
      <w:r>
        <w:rPr>
          <w:rFonts w:ascii="Cambria" w:hAnsi="Cambria"/>
          <w:position w:val="-54"/>
          <w:sz w:val="22"/>
          <w:szCs w:val="22"/>
          <w:vertAlign w:val="subscript"/>
        </w:rPr>
        <w:t xml:space="preserve">                                                                                         </w:t>
      </w:r>
      <w:r w:rsidRPr="001878A8">
        <w:rPr>
          <w:rFonts w:ascii="Cambria" w:hAnsi="Cambria"/>
          <w:position w:val="-54"/>
          <w:sz w:val="22"/>
          <w:szCs w:val="22"/>
          <w:vertAlign w:val="subscript"/>
        </w:rPr>
        <w:object w:dxaOrig="1700" w:dyaOrig="1200">
          <v:shape id="_x0000_i1032" type="#_x0000_t75" style="width:81pt;height:52.5pt" o:ole="">
            <v:imagedata r:id="rId22" o:title=""/>
          </v:shape>
          <o:OLEObject Type="Embed" ProgID="Equation.DSMT4" ShapeID="_x0000_i1032" DrawAspect="Content" ObjectID="_1522665801" r:id="rId23"/>
        </w:object>
      </w:r>
    </w:p>
    <w:p w:rsidR="00A42BD4" w:rsidRDefault="00A42BD4" w:rsidP="00A42BD4">
      <w:pPr>
        <w:pStyle w:val="ListParagraph"/>
        <w:ind w:left="360" w:firstLine="0"/>
        <w:rPr>
          <w:rFonts w:ascii="Cambria" w:hAnsi="Cambria"/>
          <w:b/>
          <w:bCs/>
        </w:rPr>
      </w:pPr>
    </w:p>
    <w:p w:rsidR="00A42BD4" w:rsidRDefault="00A42BD4" w:rsidP="00A42BD4">
      <w:pPr>
        <w:pStyle w:val="ListParagraph"/>
        <w:numPr>
          <w:ilvl w:val="0"/>
          <w:numId w:val="9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2005 Q 1 P1</w:t>
      </w:r>
    </w:p>
    <w:p w:rsidR="00A42BD4" w:rsidRPr="001878A8" w:rsidRDefault="00A42BD4" w:rsidP="00A42BD4">
      <w:pPr>
        <w:pStyle w:val="ListParagraph"/>
        <w:ind w:left="360" w:firstLine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       </w:t>
      </w:r>
      <w:r w:rsidRPr="001878A8">
        <w:rPr>
          <w:rFonts w:ascii="Cambria" w:hAnsi="Cambria"/>
        </w:rPr>
        <w:t>Evaluate</w:t>
      </w:r>
    </w:p>
    <w:p w:rsidR="00A42BD4" w:rsidRDefault="00A42BD4" w:rsidP="00A42BD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position w:val="-60"/>
          <w:sz w:val="22"/>
          <w:szCs w:val="22"/>
        </w:rPr>
        <w:object w:dxaOrig="1700" w:dyaOrig="1260">
          <v:shape id="_x0000_i1033" type="#_x0000_t75" style="width:81pt;height:54.75pt" o:ole="">
            <v:imagedata r:id="rId24" o:title=""/>
          </v:shape>
          <o:OLEObject Type="Embed" ProgID="Equation.DSMT4" ShapeID="_x0000_i1033" DrawAspect="Content" ObjectID="_1522665802" r:id="rId25"/>
        </w:object>
      </w:r>
      <w:r w:rsidRPr="001878A8"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 xml:space="preserve">                     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A42BD4" w:rsidRDefault="00A42BD4" w:rsidP="00A42BD4">
      <w:pPr>
        <w:contextualSpacing/>
        <w:rPr>
          <w:rFonts w:ascii="Cambria" w:hAnsi="Cambria"/>
          <w:sz w:val="22"/>
          <w:szCs w:val="22"/>
        </w:rPr>
      </w:pPr>
    </w:p>
    <w:p w:rsidR="00A42BD4" w:rsidRDefault="00A42BD4" w:rsidP="00A42BD4">
      <w:pPr>
        <w:contextualSpacing/>
        <w:rPr>
          <w:rFonts w:ascii="Cambria" w:hAnsi="Cambria"/>
          <w:sz w:val="22"/>
          <w:szCs w:val="22"/>
        </w:rPr>
      </w:pPr>
    </w:p>
    <w:p w:rsidR="00A42BD4" w:rsidRPr="001878A8" w:rsidRDefault="00A42BD4" w:rsidP="00A42BD4">
      <w:pPr>
        <w:pStyle w:val="ListParagraph"/>
        <w:numPr>
          <w:ilvl w:val="0"/>
          <w:numId w:val="9"/>
        </w:numPr>
        <w:tabs>
          <w:tab w:val="left" w:pos="720"/>
          <w:tab w:val="left" w:pos="2666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2009 Q 2 P1</w:t>
      </w:r>
    </w:p>
    <w:p w:rsidR="00A42BD4" w:rsidRPr="001878A8" w:rsidRDefault="00A42BD4" w:rsidP="00A42BD4">
      <w:pPr>
        <w:pStyle w:val="ListParagraph"/>
        <w:tabs>
          <w:tab w:val="left" w:pos="720"/>
          <w:tab w:val="left" w:pos="2666"/>
        </w:tabs>
        <w:rPr>
          <w:rFonts w:ascii="Cambria" w:hAnsi="Cambria"/>
        </w:rPr>
      </w:pPr>
      <w:r w:rsidRPr="001878A8">
        <w:rPr>
          <w:rFonts w:ascii="Cambria" w:hAnsi="Cambria"/>
          <w:b/>
          <w:bCs/>
        </w:rPr>
        <w:t xml:space="preserve">     </w:t>
      </w:r>
      <w:r w:rsidRPr="001878A8">
        <w:rPr>
          <w:rFonts w:ascii="Cambria" w:hAnsi="Cambria"/>
        </w:rPr>
        <w:t xml:space="preserve">Without using a calculator evaluate   </w:t>
      </w:r>
      <w:r w:rsidRPr="001878A8">
        <w:rPr>
          <w:rFonts w:ascii="Cambria" w:hAnsi="Cambria"/>
          <w:position w:val="-54"/>
        </w:rPr>
        <w:object w:dxaOrig="1740" w:dyaOrig="1200">
          <v:shape id="_x0000_i1034" type="#_x0000_t75" style="width:79.5pt;height:54pt" o:ole="">
            <v:imagedata r:id="rId26" o:title=""/>
          </v:shape>
          <o:OLEObject Type="Embed" ProgID="Equation.DSMT4" ShapeID="_x0000_i1034" DrawAspect="Content" ObjectID="_1522665803" r:id="rId27"/>
        </w:object>
      </w:r>
      <w:r w:rsidRPr="001878A8">
        <w:rPr>
          <w:rFonts w:ascii="Cambria" w:hAnsi="Cambria"/>
        </w:rPr>
        <w:t xml:space="preserve">      </w:t>
      </w:r>
      <w:r>
        <w:rPr>
          <w:rFonts w:ascii="Cambria" w:hAnsi="Cambria"/>
        </w:rPr>
        <w:t xml:space="preserve"> </w:t>
      </w:r>
      <w:r w:rsidRPr="001878A8">
        <w:rPr>
          <w:rFonts w:ascii="Cambria" w:hAnsi="Cambria"/>
        </w:rPr>
        <w:t xml:space="preserve">leaving the </w:t>
      </w:r>
    </w:p>
    <w:p w:rsidR="00A42BD4" w:rsidRDefault="00A42BD4" w:rsidP="00A42BD4">
      <w:pPr>
        <w:pStyle w:val="ListParagraph"/>
        <w:tabs>
          <w:tab w:val="left" w:pos="720"/>
          <w:tab w:val="left" w:pos="2666"/>
        </w:tabs>
        <w:rPr>
          <w:rFonts w:ascii="Cambria" w:hAnsi="Cambria"/>
        </w:rPr>
      </w:pPr>
      <w:r w:rsidRPr="001878A8">
        <w:rPr>
          <w:rFonts w:ascii="Cambria" w:hAnsi="Cambria"/>
        </w:rPr>
        <w:t xml:space="preserve">       answer  as a fraction in its simplest form   </w:t>
      </w:r>
      <w:r w:rsidRPr="001878A8">
        <w:rPr>
          <w:rFonts w:ascii="Cambria" w:hAnsi="Cambria"/>
          <w:vertAlign w:val="subscript"/>
        </w:rPr>
        <w:t xml:space="preserve"> </w:t>
      </w:r>
      <w:r w:rsidRPr="001878A8">
        <w:rPr>
          <w:rFonts w:ascii="Cambria" w:hAnsi="Cambria"/>
        </w:rPr>
        <w:tab/>
      </w:r>
      <w:r w:rsidRPr="001878A8">
        <w:rPr>
          <w:rFonts w:ascii="Cambria" w:hAnsi="Cambria"/>
        </w:rPr>
        <w:tab/>
        <w:t xml:space="preserve">        </w:t>
      </w:r>
      <w:r>
        <w:rPr>
          <w:rFonts w:ascii="Cambria" w:hAnsi="Cambria"/>
        </w:rPr>
        <w:t xml:space="preserve">        </w:t>
      </w:r>
      <w:r w:rsidRPr="001878A8">
        <w:rPr>
          <w:rFonts w:ascii="Cambria" w:hAnsi="Cambria"/>
        </w:rPr>
        <w:t xml:space="preserve"> </w:t>
      </w:r>
      <w:r>
        <w:rPr>
          <w:rFonts w:ascii="Cambria" w:hAnsi="Cambria"/>
        </w:rPr>
        <w:t xml:space="preserve">                </w:t>
      </w:r>
      <w:r>
        <w:rPr>
          <w:rFonts w:ascii="Cambria" w:hAnsi="Cambria"/>
        </w:rPr>
        <w:tab/>
        <w:t xml:space="preserve">          </w:t>
      </w:r>
      <w:r w:rsidRPr="001878A8">
        <w:rPr>
          <w:rFonts w:ascii="Cambria" w:hAnsi="Cambria"/>
        </w:rPr>
        <w:t>(3 marks)</w:t>
      </w:r>
    </w:p>
    <w:p w:rsidR="00A42BD4" w:rsidRDefault="00A42BD4" w:rsidP="00A42BD4">
      <w:pPr>
        <w:pStyle w:val="ListParagraph"/>
        <w:tabs>
          <w:tab w:val="left" w:pos="720"/>
          <w:tab w:val="left" w:pos="2666"/>
        </w:tabs>
        <w:rPr>
          <w:rFonts w:ascii="Cambria" w:hAnsi="Cambria"/>
        </w:rPr>
      </w:pPr>
    </w:p>
    <w:p w:rsidR="00A42BD4" w:rsidRDefault="00A42BD4" w:rsidP="00A42BD4">
      <w:pPr>
        <w:pStyle w:val="ListParagraph"/>
        <w:tabs>
          <w:tab w:val="left" w:pos="720"/>
          <w:tab w:val="left" w:pos="2666"/>
        </w:tabs>
        <w:rPr>
          <w:rFonts w:ascii="Cambria" w:hAnsi="Cambria"/>
        </w:rPr>
      </w:pPr>
    </w:p>
    <w:p w:rsidR="00A42BD4" w:rsidRPr="001878A8" w:rsidRDefault="00A42BD4" w:rsidP="00A42BD4">
      <w:pPr>
        <w:pStyle w:val="ListParagraph"/>
        <w:numPr>
          <w:ilvl w:val="0"/>
          <w:numId w:val="9"/>
        </w:numPr>
        <w:spacing w:after="20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2010 Q2 P1</w:t>
      </w:r>
    </w:p>
    <w:p w:rsidR="00A42BD4" w:rsidRPr="001878A8" w:rsidRDefault="00A42BD4" w:rsidP="00A42BD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Kutu withdrew some money from a bank. He spent 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  <w:vertAlign w:val="subscript"/>
        </w:rPr>
        <w:t>/8</w:t>
      </w:r>
      <w:r w:rsidRPr="001878A8">
        <w:rPr>
          <w:rFonts w:ascii="Cambria" w:hAnsi="Cambria"/>
          <w:sz w:val="22"/>
          <w:szCs w:val="22"/>
        </w:rPr>
        <w:t xml:space="preserve"> of the money to pay </w:t>
      </w:r>
    </w:p>
    <w:p w:rsidR="00A42BD4" w:rsidRPr="001878A8" w:rsidRDefault="00A42BD4" w:rsidP="00A42BD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for Mutua’s school fees and 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  <w:vertAlign w:val="subscript"/>
        </w:rPr>
        <w:t>/5</w:t>
      </w:r>
      <w:r w:rsidRPr="001878A8">
        <w:rPr>
          <w:rFonts w:ascii="Cambria" w:hAnsi="Cambria"/>
          <w:sz w:val="22"/>
          <w:szCs w:val="22"/>
        </w:rPr>
        <w:t xml:space="preserve"> to pay for Tatu’s fees. If he remained with </w:t>
      </w:r>
    </w:p>
    <w:p w:rsidR="00A42BD4" w:rsidRDefault="00A42BD4" w:rsidP="00A42BD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Ksh 12, 330, calculate the amount of money he paid for Tatu’s school fees.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</w:t>
      </w:r>
    </w:p>
    <w:p w:rsidR="00A42BD4" w:rsidRPr="001878A8" w:rsidRDefault="00A42BD4" w:rsidP="00A42BD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4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A42BD4" w:rsidRPr="001878A8" w:rsidRDefault="00A42BD4" w:rsidP="00A42BD4">
      <w:pPr>
        <w:contextualSpacing/>
        <w:rPr>
          <w:rFonts w:ascii="Cambria" w:hAnsi="Cambria"/>
          <w:sz w:val="22"/>
          <w:szCs w:val="22"/>
        </w:rPr>
      </w:pPr>
    </w:p>
    <w:p w:rsidR="00A42BD4" w:rsidRPr="001878A8" w:rsidRDefault="00A42BD4" w:rsidP="00A42BD4">
      <w:pPr>
        <w:pStyle w:val="ListParagraph"/>
        <w:numPr>
          <w:ilvl w:val="0"/>
          <w:numId w:val="9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2011 Q 1 P1</w:t>
      </w:r>
    </w:p>
    <w:p w:rsidR="00A42BD4" w:rsidRPr="001878A8" w:rsidRDefault="00A42BD4" w:rsidP="00A42BD4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>Without using a calculator, evaluate:</w:t>
      </w:r>
    </w:p>
    <w:p w:rsidR="00A42BD4" w:rsidRPr="001878A8" w:rsidRDefault="00A42BD4" w:rsidP="00A42BD4">
      <w:pPr>
        <w:ind w:left="360"/>
        <w:contextualSpacing/>
        <w:rPr>
          <w:rFonts w:ascii="Cambria" w:hAnsi="Cambria"/>
          <w:b/>
          <w:bCs/>
          <w:sz w:val="22"/>
          <w:szCs w:val="22"/>
        </w:rPr>
      </w:pPr>
    </w:p>
    <w:p w:rsidR="00A42BD4" w:rsidRPr="001878A8" w:rsidRDefault="00A42BD4" w:rsidP="00A42BD4">
      <w:pPr>
        <w:tabs>
          <w:tab w:val="left" w:pos="2895"/>
          <w:tab w:val="left" w:pos="8089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 xml:space="preserve">     </w:t>
      </w:r>
      <w:r w:rsidRPr="00DC4C96">
        <w:rPr>
          <w:rFonts w:ascii="Cambria" w:hAnsi="Cambria"/>
          <w:szCs w:val="22"/>
        </w:rPr>
        <w:t>2</w:t>
      </w:r>
      <w:r w:rsidRPr="00DC4C96">
        <w:rPr>
          <w:rFonts w:ascii="Cambria" w:hAnsi="Cambria"/>
          <w:szCs w:val="22"/>
          <w:vertAlign w:val="superscript"/>
        </w:rPr>
        <w:t>1</w:t>
      </w:r>
      <w:r w:rsidRPr="00DC4C96">
        <w:rPr>
          <w:rFonts w:ascii="Cambria" w:hAnsi="Cambria"/>
          <w:szCs w:val="22"/>
        </w:rPr>
        <w:t>/</w:t>
      </w:r>
      <w:r w:rsidRPr="00DC4C96">
        <w:rPr>
          <w:rFonts w:ascii="Cambria" w:hAnsi="Cambria"/>
          <w:szCs w:val="22"/>
          <w:vertAlign w:val="subscript"/>
        </w:rPr>
        <w:t>5</w:t>
      </w:r>
      <w:r w:rsidRPr="00DC4C96">
        <w:rPr>
          <w:rFonts w:ascii="Cambria" w:hAnsi="Cambria"/>
          <w:szCs w:val="22"/>
        </w:rPr>
        <w:t xml:space="preserve"> + </w:t>
      </w:r>
      <w:r w:rsidRPr="00DC4C96">
        <w:rPr>
          <w:rFonts w:ascii="Cambria" w:hAnsi="Cambria"/>
          <w:szCs w:val="22"/>
          <w:vertAlign w:val="superscript"/>
        </w:rPr>
        <w:t>2</w:t>
      </w:r>
      <w:r w:rsidRPr="00DC4C96">
        <w:rPr>
          <w:rFonts w:ascii="Cambria" w:hAnsi="Cambria"/>
          <w:szCs w:val="22"/>
        </w:rPr>
        <w:t>/</w:t>
      </w:r>
      <w:r w:rsidRPr="00DC4C96">
        <w:rPr>
          <w:rFonts w:ascii="Cambria" w:hAnsi="Cambria"/>
          <w:szCs w:val="22"/>
          <w:vertAlign w:val="subscript"/>
        </w:rPr>
        <w:t>3</w:t>
      </w:r>
      <w:r w:rsidRPr="00DC4C96">
        <w:rPr>
          <w:rFonts w:ascii="Cambria" w:hAnsi="Cambria"/>
          <w:szCs w:val="22"/>
        </w:rPr>
        <w:t xml:space="preserve"> </w:t>
      </w:r>
      <w:r w:rsidRPr="00DC4C96">
        <w:rPr>
          <w:rFonts w:ascii="Cambria" w:hAnsi="Cambria"/>
          <w:i/>
          <w:iCs/>
          <w:szCs w:val="22"/>
        </w:rPr>
        <w:t>of</w:t>
      </w:r>
      <w:r w:rsidRPr="00DC4C96">
        <w:rPr>
          <w:rFonts w:ascii="Cambria" w:hAnsi="Cambria"/>
          <w:szCs w:val="22"/>
        </w:rPr>
        <w:t xml:space="preserve"> 3</w:t>
      </w:r>
      <w:r w:rsidRPr="00DC4C96">
        <w:rPr>
          <w:rFonts w:ascii="Cambria" w:hAnsi="Cambria"/>
          <w:szCs w:val="22"/>
          <w:vertAlign w:val="superscript"/>
        </w:rPr>
        <w:t>3</w:t>
      </w:r>
      <w:r w:rsidRPr="00DC4C96">
        <w:rPr>
          <w:rFonts w:ascii="Cambria" w:hAnsi="Cambria"/>
          <w:szCs w:val="22"/>
        </w:rPr>
        <w:t>/</w:t>
      </w:r>
      <w:r w:rsidRPr="00DC4C96">
        <w:rPr>
          <w:rFonts w:ascii="Cambria" w:hAnsi="Cambria"/>
          <w:szCs w:val="22"/>
          <w:vertAlign w:val="subscript"/>
        </w:rPr>
        <w:t>4</w:t>
      </w:r>
      <w:r w:rsidRPr="00DC4C96">
        <w:rPr>
          <w:rFonts w:ascii="Cambria" w:hAnsi="Cambria"/>
          <w:szCs w:val="22"/>
        </w:rPr>
        <w:t xml:space="preserve"> – 4</w:t>
      </w:r>
      <w:r w:rsidRPr="00DC4C96">
        <w:rPr>
          <w:rFonts w:ascii="Cambria" w:hAnsi="Cambria"/>
          <w:szCs w:val="22"/>
          <w:vertAlign w:val="superscript"/>
        </w:rPr>
        <w:t>1</w:t>
      </w:r>
      <w:r w:rsidRPr="00DC4C96">
        <w:rPr>
          <w:rFonts w:ascii="Cambria" w:hAnsi="Cambria"/>
          <w:szCs w:val="22"/>
        </w:rPr>
        <w:t>/</w:t>
      </w:r>
      <w:r w:rsidRPr="00DC4C96">
        <w:rPr>
          <w:rFonts w:ascii="Cambria" w:hAnsi="Cambria"/>
          <w:szCs w:val="22"/>
          <w:vertAlign w:val="subscript"/>
        </w:rPr>
        <w:t xml:space="preserve">6          </w:t>
      </w:r>
      <w:r w:rsidRPr="001878A8">
        <w:rPr>
          <w:rFonts w:ascii="Cambria" w:hAnsi="Cambria"/>
          <w:sz w:val="22"/>
          <w:szCs w:val="22"/>
          <w:vertAlign w:val="subscript"/>
        </w:rPr>
        <w:t xml:space="preserve">                                 </w:t>
      </w:r>
      <w:r>
        <w:rPr>
          <w:rFonts w:ascii="Cambria" w:hAnsi="Cambria"/>
          <w:sz w:val="22"/>
          <w:szCs w:val="22"/>
          <w:vertAlign w:val="subscript"/>
        </w:rPr>
        <w:t xml:space="preserve">               </w:t>
      </w:r>
      <w:r>
        <w:rPr>
          <w:rFonts w:ascii="Cambria" w:hAnsi="Cambria"/>
          <w:sz w:val="22"/>
          <w:szCs w:val="22"/>
          <w:vertAlign w:val="subscript"/>
        </w:rPr>
        <w:tab/>
        <w:t xml:space="preserve">           </w:t>
      </w:r>
      <w:r w:rsidRPr="001878A8">
        <w:rPr>
          <w:rFonts w:ascii="Cambria" w:hAnsi="Cambria"/>
          <w:sz w:val="22"/>
          <w:szCs w:val="22"/>
        </w:rPr>
        <w:t>(3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A42BD4" w:rsidRPr="001878A8" w:rsidRDefault="00596A8A" w:rsidP="00A42BD4">
      <w:pPr>
        <w:tabs>
          <w:tab w:val="left" w:pos="2895"/>
        </w:tabs>
        <w:ind w:left="360"/>
        <w:contextualSpacing/>
        <w:rPr>
          <w:rFonts w:ascii="Cambria" w:hAnsi="Cambria"/>
          <w:sz w:val="22"/>
          <w:szCs w:val="22"/>
        </w:rPr>
      </w:pPr>
      <w:r w:rsidRPr="00596A8A">
        <w:rPr>
          <w:rFonts w:ascii="Cambria" w:hAnsi="Cambria"/>
          <w:noProof/>
          <w:sz w:val="22"/>
          <w:szCs w:val="2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150.55pt;margin-top:.15pt;width:127.15pt;height:0;z-index:251658240" o:connectortype="straight"/>
        </w:pict>
      </w:r>
      <w:r w:rsidR="00A42BD4" w:rsidRPr="001878A8">
        <w:rPr>
          <w:rFonts w:ascii="Cambria" w:hAnsi="Cambria"/>
          <w:sz w:val="22"/>
          <w:szCs w:val="22"/>
        </w:rPr>
        <w:t xml:space="preserve">                                   </w:t>
      </w:r>
      <w:r w:rsidR="00A42BD4">
        <w:rPr>
          <w:rFonts w:ascii="Cambria" w:hAnsi="Cambria"/>
          <w:sz w:val="22"/>
          <w:szCs w:val="22"/>
        </w:rPr>
        <w:t xml:space="preserve">                       </w:t>
      </w:r>
      <w:r w:rsidR="00A42BD4" w:rsidRPr="001878A8">
        <w:rPr>
          <w:rFonts w:ascii="Cambria" w:hAnsi="Cambria"/>
          <w:sz w:val="22"/>
          <w:szCs w:val="22"/>
        </w:rPr>
        <w:t xml:space="preserve"> </w:t>
      </w:r>
      <w:r w:rsidR="00A42BD4" w:rsidRPr="00DC4C96">
        <w:rPr>
          <w:rFonts w:ascii="Cambria" w:hAnsi="Cambria"/>
          <w:szCs w:val="22"/>
        </w:rPr>
        <w:t>1</w:t>
      </w:r>
      <w:r w:rsidR="00A42BD4" w:rsidRPr="00DC4C96">
        <w:rPr>
          <w:rFonts w:ascii="Cambria" w:hAnsi="Cambria"/>
          <w:szCs w:val="22"/>
          <w:vertAlign w:val="superscript"/>
        </w:rPr>
        <w:t>1</w:t>
      </w:r>
      <w:r w:rsidR="00A42BD4" w:rsidRPr="00DC4C96">
        <w:rPr>
          <w:rFonts w:ascii="Cambria" w:hAnsi="Cambria"/>
          <w:szCs w:val="22"/>
        </w:rPr>
        <w:t>/</w:t>
      </w:r>
      <w:r w:rsidR="00A42BD4" w:rsidRPr="00DC4C96">
        <w:rPr>
          <w:rFonts w:ascii="Cambria" w:hAnsi="Cambria"/>
          <w:szCs w:val="22"/>
          <w:vertAlign w:val="subscript"/>
        </w:rPr>
        <w:t>4</w:t>
      </w:r>
      <w:r w:rsidR="00A42BD4" w:rsidRPr="00DC4C96">
        <w:rPr>
          <w:rFonts w:ascii="Cambria" w:hAnsi="Cambria"/>
          <w:szCs w:val="22"/>
        </w:rPr>
        <w:t xml:space="preserve"> – 2</w:t>
      </w:r>
      <w:r w:rsidR="00A42BD4" w:rsidRPr="00DC4C96">
        <w:rPr>
          <w:rFonts w:ascii="Cambria" w:hAnsi="Cambria"/>
          <w:szCs w:val="22"/>
          <w:vertAlign w:val="superscript"/>
        </w:rPr>
        <w:t>2</w:t>
      </w:r>
      <w:r w:rsidR="00A42BD4" w:rsidRPr="00DC4C96">
        <w:rPr>
          <w:rFonts w:ascii="Cambria" w:hAnsi="Cambria"/>
          <w:szCs w:val="22"/>
        </w:rPr>
        <w:t>/</w:t>
      </w:r>
      <w:r w:rsidR="00A42BD4" w:rsidRPr="00DC4C96">
        <w:rPr>
          <w:rFonts w:ascii="Cambria" w:hAnsi="Cambria"/>
          <w:szCs w:val="22"/>
          <w:vertAlign w:val="subscript"/>
        </w:rPr>
        <w:t>5</w:t>
      </w:r>
      <w:r w:rsidR="00A42BD4" w:rsidRPr="00DC4C96">
        <w:rPr>
          <w:rFonts w:ascii="Cambria" w:hAnsi="Cambria"/>
          <w:szCs w:val="22"/>
        </w:rPr>
        <w:t xml:space="preserve"> ÷ 1</w:t>
      </w:r>
      <w:r w:rsidR="00A42BD4" w:rsidRPr="00DC4C96">
        <w:rPr>
          <w:rFonts w:ascii="Cambria" w:hAnsi="Cambria"/>
          <w:szCs w:val="22"/>
          <w:vertAlign w:val="superscript"/>
        </w:rPr>
        <w:t>1/</w:t>
      </w:r>
      <w:r w:rsidR="00A42BD4" w:rsidRPr="00DC4C96">
        <w:rPr>
          <w:rFonts w:ascii="Cambria" w:hAnsi="Cambria"/>
          <w:szCs w:val="22"/>
          <w:vertAlign w:val="subscript"/>
        </w:rPr>
        <w:t>3</w:t>
      </w:r>
      <w:r w:rsidR="00A42BD4" w:rsidRPr="00DC4C96">
        <w:rPr>
          <w:rFonts w:ascii="Cambria" w:hAnsi="Cambria"/>
          <w:szCs w:val="22"/>
        </w:rPr>
        <w:t xml:space="preserve"> + 3</w:t>
      </w:r>
      <w:r w:rsidR="00A42BD4" w:rsidRPr="00DC4C96">
        <w:rPr>
          <w:rFonts w:ascii="Cambria" w:hAnsi="Cambria"/>
          <w:szCs w:val="22"/>
          <w:vertAlign w:val="superscript"/>
        </w:rPr>
        <w:t>3</w:t>
      </w:r>
      <w:r w:rsidR="00A42BD4" w:rsidRPr="00DC4C96">
        <w:rPr>
          <w:rFonts w:ascii="Cambria" w:hAnsi="Cambria"/>
          <w:szCs w:val="22"/>
        </w:rPr>
        <w:t>/</w:t>
      </w:r>
      <w:r w:rsidR="00A42BD4" w:rsidRPr="00DC4C96">
        <w:rPr>
          <w:rFonts w:ascii="Cambria" w:hAnsi="Cambria"/>
          <w:szCs w:val="22"/>
          <w:vertAlign w:val="subscript"/>
        </w:rPr>
        <w:t>4</w:t>
      </w:r>
    </w:p>
    <w:p w:rsidR="00A42BD4" w:rsidRDefault="00A42BD4" w:rsidP="00A42BD4">
      <w:p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</w:t>
      </w:r>
    </w:p>
    <w:p w:rsidR="00A42BD4" w:rsidRPr="001878A8" w:rsidRDefault="00A42BD4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A42BD4" w:rsidRPr="001878A8" w:rsidRDefault="00A42BD4" w:rsidP="00A42BD4">
      <w:pPr>
        <w:numPr>
          <w:ilvl w:val="0"/>
          <w:numId w:val="9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2012 Q1 P1</w:t>
      </w:r>
    </w:p>
    <w:p w:rsidR="00A42BD4" w:rsidRPr="001878A8" w:rsidRDefault="00A42BD4" w:rsidP="00A42BD4">
      <w:pPr>
        <w:tabs>
          <w:tab w:val="left" w:pos="756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</w:t>
      </w:r>
      <w:r>
        <w:rPr>
          <w:rFonts w:ascii="Cambria" w:hAnsi="Cambria"/>
          <w:b/>
          <w:sz w:val="22"/>
          <w:szCs w:val="22"/>
        </w:rPr>
        <w:t xml:space="preserve">      </w:t>
      </w:r>
      <w:r w:rsidRPr="001878A8">
        <w:rPr>
          <w:rFonts w:ascii="Cambria" w:hAnsi="Cambria"/>
          <w:b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Without using a calculator, evaluate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A42BD4" w:rsidRPr="001878A8" w:rsidRDefault="00A42BD4" w:rsidP="00A42BD4">
      <w:pPr>
        <w:tabs>
          <w:tab w:val="left" w:pos="756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</w:t>
      </w:r>
      <w:r w:rsidRPr="001878A8">
        <w:rPr>
          <w:rFonts w:ascii="Cambria" w:hAnsi="Cambria"/>
          <w:sz w:val="22"/>
          <w:szCs w:val="22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/>
                <w:sz w:val="28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/>
                    <w:sz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</w:rPr>
                  <m:t>5</m:t>
                </m:r>
              </m:den>
            </m:f>
            <m:r>
              <w:rPr>
                <w:sz w:val="28"/>
              </w:rPr>
              <m:t>-</m:t>
            </m:r>
            <m:r>
              <w:rPr>
                <w:rFonts w:ascii="Cambria Math"/>
                <w:sz w:val="28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/>
                    <w:sz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</w:rPr>
                  <m:t>3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/>
                    <w:sz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</w:rPr>
                  <m:t>8</m:t>
                </m:r>
              </m:den>
            </m:f>
            <m:r>
              <w:rPr>
                <w:sz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r>
                      <w:rPr>
                        <w:sz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/>
                    <w:sz w:val="28"/>
                  </w:rPr>
                  <m:t>2</m:t>
                </m:r>
              </m:sup>
            </m:sSup>
          </m:den>
        </m:f>
        <m:r>
          <w:rPr>
            <w:sz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/>
                <w:sz w:val="28"/>
              </w:rPr>
              <m:t>7</m:t>
            </m:r>
          </m:num>
          <m:den>
            <m:r>
              <w:rPr>
                <w:rFonts w:ascii="Cambria Math"/>
                <w:sz w:val="28"/>
              </w:rPr>
              <m:t xml:space="preserve">15 </m:t>
            </m:r>
          </m:den>
        </m:f>
        <m:r>
          <w:rPr>
            <w:rFonts w:ascii="Cambria Math" w:hAnsi="Cambria Math"/>
            <w:sz w:val="28"/>
          </w:rPr>
          <m:t>of</m:t>
        </m:r>
        <m:r>
          <w:rPr>
            <w:rFonts w:ascii="Cambria Math"/>
            <w:sz w:val="28"/>
          </w:rPr>
          <m:t>2</m:t>
        </m:r>
      </m:oMath>
    </w:p>
    <w:p w:rsidR="00A42BD4" w:rsidRPr="001878A8" w:rsidRDefault="00A42BD4" w:rsidP="00A42BD4">
      <w:pPr>
        <w:ind w:left="360"/>
        <w:contextualSpacing/>
        <w:rPr>
          <w:rFonts w:ascii="Cambria" w:hAnsi="Cambria"/>
          <w:b/>
          <w:sz w:val="22"/>
          <w:szCs w:val="22"/>
        </w:rPr>
      </w:pPr>
    </w:p>
    <w:p w:rsidR="00A42BD4" w:rsidRPr="001878A8" w:rsidRDefault="00A42BD4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026CC0" w:rsidRPr="001878A8" w:rsidRDefault="00026CC0" w:rsidP="00026CC0">
      <w:pPr>
        <w:numPr>
          <w:ilvl w:val="0"/>
          <w:numId w:val="9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2012 Q1 P1</w:t>
      </w:r>
    </w:p>
    <w:p w:rsidR="00026CC0" w:rsidRPr="00026CC0" w:rsidRDefault="00026CC0" w:rsidP="00026CC0">
      <w:pPr>
        <w:pStyle w:val="NoSpacing"/>
        <w:tabs>
          <w:tab w:val="left" w:pos="450"/>
          <w:tab w:val="left" w:pos="720"/>
        </w:tabs>
        <w:spacing w:line="276" w:lineRule="auto"/>
        <w:ind w:left="540"/>
        <w:rPr>
          <w:rFonts w:asciiTheme="majorHAnsi" w:hAnsiTheme="majorHAnsi"/>
        </w:rPr>
      </w:pPr>
      <w:r w:rsidRPr="00026CC0">
        <w:rPr>
          <w:rFonts w:asciiTheme="majorHAnsi" w:hAnsiTheme="majorHAnsi"/>
        </w:rPr>
        <w:t xml:space="preserve">        Muya had a 6</w:t>
      </w:r>
      <w:r w:rsidRPr="00026CC0">
        <w:rPr>
          <w:rFonts w:asciiTheme="majorHAnsi" w:hAnsiTheme="majorHAnsi"/>
          <w:vertAlign w:val="superscript"/>
        </w:rPr>
        <w:t>2</w:t>
      </w:r>
      <w:r w:rsidRPr="00026CC0">
        <w:rPr>
          <w:rFonts w:asciiTheme="majorHAnsi" w:hAnsiTheme="majorHAnsi"/>
        </w:rPr>
        <w:t>/</w:t>
      </w:r>
      <w:r w:rsidRPr="00026CC0">
        <w:rPr>
          <w:rFonts w:asciiTheme="majorHAnsi" w:hAnsiTheme="majorHAnsi"/>
          <w:vertAlign w:val="subscript"/>
        </w:rPr>
        <w:t xml:space="preserve">3 </w:t>
      </w:r>
      <w:r w:rsidRPr="00026CC0">
        <w:rPr>
          <w:rFonts w:asciiTheme="majorHAnsi" w:hAnsiTheme="majorHAnsi"/>
        </w:rPr>
        <w:t xml:space="preserve">ha piece of land. He donated </w:t>
      </w:r>
      <w:r w:rsidRPr="00026CC0">
        <w:rPr>
          <w:rFonts w:asciiTheme="majorHAnsi" w:hAnsiTheme="majorHAnsi"/>
          <w:vertAlign w:val="superscript"/>
        </w:rPr>
        <w:t>7</w:t>
      </w:r>
      <w:r w:rsidRPr="00026CC0">
        <w:rPr>
          <w:rFonts w:asciiTheme="majorHAnsi" w:hAnsiTheme="majorHAnsi"/>
        </w:rPr>
        <w:t>/</w:t>
      </w:r>
      <w:r w:rsidRPr="00026CC0">
        <w:rPr>
          <w:rFonts w:asciiTheme="majorHAnsi" w:hAnsiTheme="majorHAnsi"/>
          <w:vertAlign w:val="subscript"/>
        </w:rPr>
        <w:t>8</w:t>
      </w:r>
      <w:r w:rsidRPr="00026CC0">
        <w:rPr>
          <w:rFonts w:asciiTheme="majorHAnsi" w:hAnsiTheme="majorHAnsi"/>
        </w:rPr>
        <w:t xml:space="preserve"> ha to a school and 1</w:t>
      </w:r>
      <w:r w:rsidRPr="00026CC0">
        <w:rPr>
          <w:rFonts w:asciiTheme="majorHAnsi" w:hAnsiTheme="majorHAnsi"/>
          <w:vertAlign w:val="superscript"/>
        </w:rPr>
        <w:t>1</w:t>
      </w:r>
      <w:r w:rsidRPr="00026CC0">
        <w:rPr>
          <w:rFonts w:asciiTheme="majorHAnsi" w:hAnsiTheme="majorHAnsi"/>
        </w:rPr>
        <w:t>/</w:t>
      </w:r>
      <w:r w:rsidRPr="00026CC0">
        <w:rPr>
          <w:rFonts w:asciiTheme="majorHAnsi" w:hAnsiTheme="majorHAnsi"/>
          <w:vertAlign w:val="subscript"/>
        </w:rPr>
        <w:t xml:space="preserve">2 </w:t>
      </w:r>
      <w:r w:rsidRPr="00026CC0">
        <w:rPr>
          <w:rFonts w:asciiTheme="majorHAnsi" w:hAnsiTheme="majorHAnsi"/>
        </w:rPr>
        <w:t xml:space="preserve">ha to </w:t>
      </w:r>
    </w:p>
    <w:p w:rsidR="00026CC0" w:rsidRPr="00026CC0" w:rsidRDefault="00026CC0" w:rsidP="00026CC0">
      <w:pPr>
        <w:pStyle w:val="NoSpacing"/>
        <w:tabs>
          <w:tab w:val="left" w:pos="450"/>
          <w:tab w:val="left" w:pos="720"/>
        </w:tabs>
        <w:spacing w:line="276" w:lineRule="auto"/>
        <w:ind w:left="540"/>
        <w:rPr>
          <w:rFonts w:asciiTheme="majorHAnsi" w:hAnsiTheme="majorHAnsi"/>
        </w:rPr>
      </w:pPr>
      <w:r w:rsidRPr="00026CC0">
        <w:rPr>
          <w:rFonts w:asciiTheme="majorHAnsi" w:hAnsiTheme="majorHAnsi"/>
        </w:rPr>
        <w:t xml:space="preserve">        a children's home. The rest of the land was shared equally between his son </w:t>
      </w:r>
    </w:p>
    <w:p w:rsidR="00026CC0" w:rsidRPr="00026CC0" w:rsidRDefault="00026CC0" w:rsidP="00026CC0">
      <w:pPr>
        <w:pStyle w:val="NoSpacing"/>
        <w:tabs>
          <w:tab w:val="left" w:pos="450"/>
          <w:tab w:val="left" w:pos="720"/>
        </w:tabs>
        <w:spacing w:line="276" w:lineRule="auto"/>
        <w:ind w:left="540"/>
        <w:rPr>
          <w:rFonts w:asciiTheme="majorHAnsi" w:hAnsiTheme="majorHAnsi"/>
        </w:rPr>
      </w:pPr>
      <w:r w:rsidRPr="00026CC0">
        <w:rPr>
          <w:rFonts w:asciiTheme="majorHAnsi" w:hAnsiTheme="majorHAnsi"/>
        </w:rPr>
        <w:t xml:space="preserve">        and daughter. Find the size of land that each child got.</w:t>
      </w:r>
      <w:r w:rsidRPr="00026CC0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   </w:t>
      </w:r>
      <w:r w:rsidRPr="00026CC0">
        <w:rPr>
          <w:rFonts w:asciiTheme="majorHAnsi" w:hAnsiTheme="majorHAnsi"/>
        </w:rPr>
        <w:t>(3 marks)</w:t>
      </w:r>
    </w:p>
    <w:p w:rsidR="00A42BD4" w:rsidRPr="001878A8" w:rsidRDefault="00A42BD4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A42BD4" w:rsidRPr="001878A8" w:rsidRDefault="00A42BD4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A42BD4" w:rsidRPr="001878A8" w:rsidRDefault="00A42BD4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A42BD4" w:rsidRDefault="00A42BD4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E56267" w:rsidRDefault="00E56267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E56267" w:rsidRDefault="00E56267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E56267" w:rsidRDefault="00E56267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E56267" w:rsidRDefault="00E56267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E56267" w:rsidRDefault="00E56267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E56267" w:rsidRDefault="00E56267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E56267" w:rsidRDefault="00E56267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E56267" w:rsidRDefault="00E56267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E56267" w:rsidRPr="001878A8" w:rsidRDefault="00E56267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A42BD4" w:rsidRDefault="00A42BD4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A42BD4" w:rsidRDefault="00A42BD4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A42BD4" w:rsidRDefault="00A42BD4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A42BD4" w:rsidRDefault="00A42BD4" w:rsidP="00A42BD4">
      <w:pPr>
        <w:contextualSpacing/>
        <w:rPr>
          <w:rFonts w:ascii="Cambria" w:hAnsi="Cambria"/>
          <w:b/>
          <w:sz w:val="22"/>
          <w:szCs w:val="22"/>
        </w:rPr>
      </w:pPr>
    </w:p>
    <w:p w:rsidR="00714807" w:rsidRPr="001878A8" w:rsidRDefault="00714807" w:rsidP="00714807">
      <w:pPr>
        <w:contextualSpacing/>
        <w:jc w:val="center"/>
        <w:rPr>
          <w:rFonts w:ascii="Cambria" w:hAnsi="Cambria"/>
          <w:b/>
          <w:bCs/>
          <w:sz w:val="22"/>
          <w:szCs w:val="22"/>
        </w:rPr>
      </w:pPr>
      <w:r w:rsidRPr="00DC4C96">
        <w:rPr>
          <w:rFonts w:ascii="Cambria" w:hAnsi="Cambria"/>
          <w:b/>
          <w:bCs/>
          <w:sz w:val="32"/>
          <w:szCs w:val="22"/>
        </w:rPr>
        <w:lastRenderedPageBreak/>
        <w:t>EVALUATION OF NUMERICAL EXPRESSIONS</w:t>
      </w:r>
    </w:p>
    <w:p w:rsidR="00714807" w:rsidRPr="001878A8" w:rsidRDefault="00714807" w:rsidP="00714807">
      <w:pPr>
        <w:contextualSpacing/>
        <w:rPr>
          <w:rFonts w:ascii="Cambria" w:hAnsi="Cambria"/>
          <w:b/>
          <w:bCs/>
          <w:sz w:val="22"/>
          <w:szCs w:val="22"/>
        </w:rPr>
      </w:pPr>
    </w:p>
    <w:p w:rsidR="00714807" w:rsidRPr="001878A8" w:rsidRDefault="00714807" w:rsidP="00714807">
      <w:pPr>
        <w:pStyle w:val="ListParagraph"/>
        <w:numPr>
          <w:ilvl w:val="0"/>
          <w:numId w:val="10"/>
        </w:numPr>
        <w:spacing w:after="20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   1990 Q1 P1</w: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Without using tables evaluate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 xml:space="preserve">            </w:t>
      </w:r>
      <w:r>
        <w:rPr>
          <w:rFonts w:ascii="Cambria" w:hAnsi="Cambria"/>
          <w:sz w:val="22"/>
          <w:szCs w:val="22"/>
        </w:rPr>
        <w:t xml:space="preserve">                              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               </w:t>
      </w:r>
      <w:r w:rsidRPr="001878A8">
        <w:rPr>
          <w:rFonts w:ascii="Cambria" w:hAnsi="Cambria"/>
          <w:sz w:val="22"/>
          <w:szCs w:val="22"/>
        </w:rPr>
        <w:t xml:space="preserve"> (4 marks)</w:t>
      </w:r>
    </w:p>
    <w:p w:rsidR="00714807" w:rsidRPr="00D86F8E" w:rsidRDefault="00714807" w:rsidP="00714807">
      <w:pPr>
        <w:contextualSpacing/>
        <w:rPr>
          <w:rFonts w:asciiTheme="majorHAnsi" w:hAnsiTheme="majorHAnsi"/>
          <w:sz w:val="22"/>
          <w:szCs w:val="22"/>
        </w:rPr>
      </w:pPr>
      <w:r w:rsidRPr="00D86F8E">
        <w:rPr>
          <w:rFonts w:asciiTheme="majorHAnsi" w:hAnsiTheme="majorHAnsi"/>
          <w:sz w:val="22"/>
          <w:szCs w:val="22"/>
        </w:rPr>
        <w:t xml:space="preserve">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D86F8E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D86F8E">
        <w:rPr>
          <w:rFonts w:asciiTheme="majorHAnsi" w:hAnsiTheme="majorHAnsi"/>
          <w:sz w:val="22"/>
          <w:szCs w:val="22"/>
        </w:rPr>
        <w:t xml:space="preserve">   </w:t>
      </w:r>
      <m:oMath>
        <m:rad>
          <m:radPr>
            <m:degHide m:val="on"/>
            <m:ctrlPr>
              <w:rPr>
                <w:rFonts w:ascii="Cambria Math" w:hAnsiTheme="majorHAnsi"/>
                <w:i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Theme="majorHAnsi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Theme="majorHAnsi"/>
                    <w:sz w:val="28"/>
                  </w:rPr>
                  <m:t>29.16</m:t>
                </m:r>
              </m:num>
              <m:den>
                <m:r>
                  <m:rPr>
                    <m:sty m:val="p"/>
                  </m:rPr>
                  <w:rPr>
                    <w:rFonts w:ascii="Cambria Math" w:hAnsiTheme="majorHAnsi"/>
                    <w:sz w:val="28"/>
                  </w:rPr>
                  <m:t xml:space="preserve">0.025 </m:t>
                </m:r>
                <m:r>
                  <m:rPr>
                    <m:sty m:val="p"/>
                  </m:rPr>
                  <w:rPr>
                    <w:rFonts w:asciiTheme="majorHAnsi" w:hAnsiTheme="majorHAnsi"/>
                    <w:sz w:val="28"/>
                  </w:rPr>
                  <m:t>×</m:t>
                </m:r>
                <m:r>
                  <m:rPr>
                    <m:sty m:val="p"/>
                  </m:rPr>
                  <w:rPr>
                    <w:rFonts w:ascii="Cambria Math" w:hAnsiTheme="majorHAnsi"/>
                    <w:sz w:val="28"/>
                  </w:rPr>
                  <m:t>4.8</m:t>
                </m:r>
              </m:den>
            </m:f>
          </m:e>
        </m:rad>
        <m:r>
          <w:rPr>
            <w:rFonts w:ascii="Cambria Math" w:hAnsiTheme="majorHAnsi"/>
            <w:sz w:val="28"/>
          </w:rPr>
          <m:t xml:space="preserve">  </m:t>
        </m:r>
      </m:oMath>
    </w:p>
    <w:p w:rsidR="00714807" w:rsidRPr="001878A8" w:rsidRDefault="00714807" w:rsidP="00714807">
      <w:pPr>
        <w:pStyle w:val="ListParagraph"/>
        <w:spacing w:after="200"/>
        <w:ind w:left="360" w:firstLine="0"/>
        <w:rPr>
          <w:rFonts w:ascii="Cambria" w:hAnsi="Cambria"/>
          <w:bCs/>
        </w:rPr>
      </w:pPr>
    </w:p>
    <w:p w:rsidR="00714807" w:rsidRPr="001878A8" w:rsidRDefault="00714807" w:rsidP="00714807">
      <w:pPr>
        <w:pStyle w:val="ListParagraph"/>
        <w:numPr>
          <w:ilvl w:val="0"/>
          <w:numId w:val="10"/>
        </w:numPr>
        <w:spacing w:after="20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 </w:t>
      </w:r>
      <w:r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  <w:b/>
          <w:bCs/>
        </w:rPr>
        <w:t>1990 Q3 P1</w: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         </w:t>
      </w:r>
      <w:r>
        <w:rPr>
          <w:rFonts w:ascii="Cambria" w:hAnsi="Cambria"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Without using tables evaluate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 xml:space="preserve">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</w:t>
      </w:r>
      <w:r w:rsidRPr="001878A8">
        <w:rPr>
          <w:rFonts w:ascii="Cambria" w:hAnsi="Cambria"/>
          <w:sz w:val="22"/>
          <w:szCs w:val="22"/>
        </w:rPr>
        <w:t>(4 marks)</w:t>
      </w:r>
    </w:p>
    <w:p w:rsidR="00714807" w:rsidRPr="00D86F8E" w:rsidRDefault="00714807" w:rsidP="00714807">
      <w:pPr>
        <w:contextualSpacing/>
        <w:rPr>
          <w:rFonts w:asciiTheme="majorHAnsi" w:hAnsiTheme="majorHAnsi"/>
          <w:sz w:val="22"/>
          <w:szCs w:val="22"/>
        </w:rPr>
      </w:pPr>
      <w:r w:rsidRPr="00AA7104">
        <w:rPr>
          <w:rFonts w:asciiTheme="majorHAnsi" w:hAnsiTheme="majorHAnsi"/>
          <w:szCs w:val="22"/>
        </w:rPr>
        <w:t xml:space="preserve">                                                              </w:t>
      </w:r>
      <w:r w:rsidR="00596A8A" w:rsidRPr="00AA7104">
        <w:rPr>
          <w:rFonts w:asciiTheme="majorHAnsi" w:hAnsiTheme="majorHAnsi"/>
          <w:szCs w:val="22"/>
        </w:rPr>
        <w:fldChar w:fldCharType="begin"/>
      </w:r>
      <w:r w:rsidRPr="00AA7104">
        <w:rPr>
          <w:rFonts w:asciiTheme="majorHAnsi" w:hAnsiTheme="majorHAnsi"/>
          <w:szCs w:val="22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Theme="majorHAnsi"/>
                <w:i/>
                <w:sz w:val="32"/>
              </w:rPr>
            </m:ctrlPr>
          </m:radPr>
          <m:deg/>
          <m:e>
            <m:f>
              <m:fPr>
                <m:ctrlPr>
                  <w:rPr>
                    <w:rFonts w:ascii="Cambria Math" w:hAnsiTheme="majorHAnsi"/>
                    <w:sz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Theme="majorHAnsi"/>
                    <w:sz w:val="32"/>
                  </w:rPr>
                  <m:t xml:space="preserve">153 </m:t>
                </m:r>
                <m:r>
                  <m:rPr>
                    <m:sty m:val="p"/>
                  </m:rPr>
                  <w:rPr>
                    <w:rFonts w:asciiTheme="majorHAnsi" w:hAnsiTheme="majorHAnsi"/>
                    <w:sz w:val="32"/>
                  </w:rPr>
                  <m:t>×</m:t>
                </m:r>
                <m:r>
                  <m:rPr>
                    <m:sty m:val="p"/>
                  </m:rPr>
                  <w:rPr>
                    <w:rFonts w:ascii="Cambria Math" w:hAnsiTheme="majorHAnsi"/>
                    <w:sz w:val="32"/>
                  </w:rPr>
                  <m:t>0.18</m:t>
                </m:r>
              </m:num>
              <m:den>
                <m:r>
                  <m:rPr>
                    <m:sty m:val="p"/>
                  </m:rPr>
                  <w:rPr>
                    <w:rFonts w:ascii="Cambria Math" w:hAnsiTheme="majorHAnsi"/>
                    <w:sz w:val="32"/>
                  </w:rPr>
                  <m:t xml:space="preserve">0.68 </m:t>
                </m:r>
                <m:r>
                  <m:rPr>
                    <m:sty m:val="p"/>
                  </m:rPr>
                  <w:rPr>
                    <w:rFonts w:asciiTheme="majorHAnsi" w:hAnsiTheme="majorHAnsi"/>
                    <w:sz w:val="32"/>
                  </w:rPr>
                  <m:t>×</m:t>
                </m:r>
                <m:r>
                  <m:rPr>
                    <m:sty m:val="p"/>
                  </m:rPr>
                  <w:rPr>
                    <w:rFonts w:ascii="Cambria Math" w:hAnsiTheme="majorHAnsi"/>
                    <w:sz w:val="32"/>
                  </w:rPr>
                  <m:t>0.32</m:t>
                </m:r>
              </m:den>
            </m:f>
          </m:e>
        </m:rad>
      </m:oMath>
      <w:r w:rsidRPr="00AA7104">
        <w:rPr>
          <w:rFonts w:asciiTheme="majorHAnsi" w:hAnsiTheme="majorHAnsi"/>
          <w:szCs w:val="22"/>
        </w:rPr>
        <w:instrText xml:space="preserve"> </w:instrText>
      </w:r>
      <w:r w:rsidR="00596A8A" w:rsidRPr="00AA7104">
        <w:rPr>
          <w:rFonts w:asciiTheme="majorHAnsi" w:hAnsiTheme="majorHAnsi"/>
          <w:szCs w:val="22"/>
        </w:rPr>
        <w:fldChar w:fldCharType="end"/>
      </w:r>
      <m:oMath>
        <m:rad>
          <m:radPr>
            <m:degHide m:val="on"/>
            <m:ctrlPr>
              <w:rPr>
                <w:rFonts w:ascii="Cambria Math" w:hAnsiTheme="majorHAnsi"/>
                <w:i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Theme="majorHAnsi"/>
                    <w:sz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Theme="majorHAnsi"/>
                    <w:sz w:val="28"/>
                  </w:rPr>
                  <m:t xml:space="preserve">153 </m:t>
                </m:r>
                <m:r>
                  <m:rPr>
                    <m:sty m:val="p"/>
                  </m:rPr>
                  <w:rPr>
                    <w:rFonts w:asciiTheme="majorHAnsi" w:hAnsiTheme="majorHAnsi"/>
                    <w:sz w:val="28"/>
                  </w:rPr>
                  <m:t>×</m:t>
                </m:r>
                <m:r>
                  <m:rPr>
                    <m:sty m:val="p"/>
                  </m:rPr>
                  <w:rPr>
                    <w:rFonts w:ascii="Cambria Math" w:hAnsiTheme="majorHAnsi"/>
                    <w:sz w:val="28"/>
                  </w:rPr>
                  <m:t>0.18</m:t>
                </m:r>
              </m:num>
              <m:den>
                <m:r>
                  <m:rPr>
                    <m:sty m:val="p"/>
                  </m:rPr>
                  <w:rPr>
                    <w:rFonts w:ascii="Cambria Math" w:hAnsiTheme="majorHAnsi"/>
                    <w:sz w:val="28"/>
                  </w:rPr>
                  <m:t xml:space="preserve">0.68 </m:t>
                </m:r>
                <m:r>
                  <m:rPr>
                    <m:sty m:val="p"/>
                  </m:rPr>
                  <w:rPr>
                    <w:rFonts w:asciiTheme="majorHAnsi" w:hAnsiTheme="majorHAnsi"/>
                    <w:sz w:val="28"/>
                  </w:rPr>
                  <m:t>×</m:t>
                </m:r>
                <m:r>
                  <m:rPr>
                    <m:sty m:val="p"/>
                  </m:rPr>
                  <w:rPr>
                    <w:rFonts w:ascii="Cambria Math" w:hAnsiTheme="majorHAnsi"/>
                    <w:sz w:val="28"/>
                  </w:rPr>
                  <m:t>0.32</m:t>
                </m:r>
              </m:den>
            </m:f>
          </m:e>
        </m:rad>
        <m:r>
          <w:rPr>
            <w:rFonts w:ascii="Cambria Math" w:hAnsiTheme="majorHAnsi"/>
            <w:sz w:val="28"/>
          </w:rPr>
          <m:t xml:space="preserve">  </m:t>
        </m:r>
      </m:oMath>
    </w:p>
    <w:p w:rsidR="00714807" w:rsidRPr="001878A8" w:rsidRDefault="00714807" w:rsidP="00714807">
      <w:pPr>
        <w:pStyle w:val="ListParagraph"/>
        <w:spacing w:after="200"/>
        <w:rPr>
          <w:rFonts w:ascii="Cambria" w:hAnsi="Cambria"/>
          <w:bCs/>
        </w:rPr>
      </w:pPr>
    </w:p>
    <w:p w:rsidR="00714807" w:rsidRPr="001878A8" w:rsidRDefault="00714807" w:rsidP="00714807">
      <w:pPr>
        <w:pStyle w:val="ListParagraph"/>
        <w:numPr>
          <w:ilvl w:val="0"/>
          <w:numId w:val="10"/>
        </w:numPr>
        <w:spacing w:after="20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  1992 Q 1 P1</w: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</w:t>
      </w:r>
      <w:r>
        <w:rPr>
          <w:rFonts w:ascii="Cambria" w:hAnsi="Cambria"/>
          <w:b/>
          <w:bCs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Without using mathematical tables evaluate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     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</w:p>
    <w:p w:rsidR="00714807" w:rsidRPr="00AA7104" w:rsidRDefault="00714807" w:rsidP="00714807">
      <w:pPr>
        <w:contextualSpacing/>
        <w:rPr>
          <w:rFonts w:asciiTheme="majorHAnsi" w:hAnsiTheme="majorHAnsi"/>
          <w:sz w:val="22"/>
          <w:szCs w:val="22"/>
        </w:rPr>
      </w:pPr>
      <w:r w:rsidRPr="00AA7104">
        <w:rPr>
          <w:rFonts w:ascii="Cambria" w:hAnsi="Cambria"/>
          <w:sz w:val="22"/>
          <w:szCs w:val="22"/>
        </w:rPr>
        <w:t xml:space="preserve">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</w:t>
      </w:r>
      <w:r w:rsidRPr="00AA7104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   </w:t>
      </w:r>
      <w:r w:rsidRPr="00AA7104">
        <w:rPr>
          <w:rFonts w:ascii="Cambria" w:hAnsi="Cambria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Theme="majorHAnsi"/>
                <w:i/>
                <w:sz w:val="32"/>
              </w:rPr>
            </m:ctrlPr>
          </m:fPr>
          <m:num>
            <m:r>
              <w:rPr>
                <w:rFonts w:ascii="Cambria Math" w:hAnsiTheme="majorHAnsi"/>
                <w:sz w:val="32"/>
              </w:rPr>
              <m:t xml:space="preserve">0.18 </m:t>
            </m:r>
            <m:r>
              <w:rPr>
                <w:rFonts w:asciiTheme="majorHAnsi" w:hAnsiTheme="majorHAnsi"/>
                <w:sz w:val="32"/>
              </w:rPr>
              <m:t>×</m:t>
            </m:r>
            <m:r>
              <w:rPr>
                <w:rFonts w:ascii="Cambria Math" w:hAnsiTheme="majorHAnsi"/>
                <w:sz w:val="32"/>
              </w:rPr>
              <m:t>4</m:t>
            </m:r>
          </m:num>
          <m:den>
            <m:rad>
              <m:radPr>
                <m:degHide m:val="on"/>
                <m:ctrlPr>
                  <w:rPr>
                    <w:rFonts w:ascii="Cambria Math" w:hAnsiTheme="majorHAnsi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Theme="majorHAnsi"/>
                    <w:sz w:val="32"/>
                  </w:rPr>
                  <m:t xml:space="preserve">3.24 </m:t>
                </m:r>
                <m:r>
                  <w:rPr>
                    <w:rFonts w:asciiTheme="majorHAnsi" w:hAnsiTheme="majorHAnsi"/>
                    <w:sz w:val="32"/>
                  </w:rPr>
                  <m:t>×</m:t>
                </m:r>
                <m:r>
                  <w:rPr>
                    <w:rFonts w:ascii="Cambria Math" w:hAnsiTheme="majorHAnsi"/>
                    <w:sz w:val="32"/>
                  </w:rPr>
                  <m:t>4</m:t>
                </m:r>
              </m:e>
            </m:rad>
          </m:den>
        </m:f>
        <m:r>
          <w:rPr>
            <w:rFonts w:ascii="Cambria Math" w:hAnsiTheme="majorHAnsi"/>
            <w:sz w:val="32"/>
          </w:rPr>
          <m:t xml:space="preserve"> </m:t>
        </m:r>
      </m:oMath>
    </w:p>
    <w:p w:rsidR="00714807" w:rsidRPr="001878A8" w:rsidRDefault="00714807" w:rsidP="00714807">
      <w:pPr>
        <w:pStyle w:val="ListParagraph"/>
        <w:spacing w:after="200"/>
        <w:ind w:left="360" w:firstLine="0"/>
        <w:rPr>
          <w:rFonts w:ascii="Cambria" w:hAnsi="Cambria"/>
          <w:b/>
          <w:bCs/>
        </w:rPr>
      </w:pPr>
    </w:p>
    <w:p w:rsidR="00714807" w:rsidRPr="001878A8" w:rsidRDefault="00714807" w:rsidP="00714807">
      <w:pPr>
        <w:pStyle w:val="ListParagraph"/>
        <w:numPr>
          <w:ilvl w:val="0"/>
          <w:numId w:val="10"/>
        </w:numPr>
        <w:spacing w:after="20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</w:t>
      </w:r>
      <w:r w:rsidRPr="001878A8">
        <w:rPr>
          <w:rFonts w:ascii="Cambria" w:hAnsi="Cambria"/>
          <w:b/>
          <w:bCs/>
        </w:rPr>
        <w:t>1995 Q 1 P1</w: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</w:t>
      </w:r>
      <w:r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Without using logarithms tables evaluate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     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</w:p>
    <w:p w:rsidR="00714807" w:rsidRDefault="00714807" w:rsidP="00714807">
      <w:pPr>
        <w:contextualSpacing/>
        <w:rPr>
          <w:rFonts w:ascii="Cambria" w:hAnsi="Cambria"/>
          <w:position w:val="-26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</w:t>
      </w:r>
      <w:r>
        <w:rPr>
          <w:rFonts w:ascii="Cambria" w:hAnsi="Cambria"/>
          <w:sz w:val="22"/>
          <w:szCs w:val="22"/>
        </w:rPr>
        <w:t xml:space="preserve">                          </w:t>
      </w:r>
      <w:r w:rsidRPr="001878A8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position w:val="-26"/>
          <w:sz w:val="22"/>
          <w:szCs w:val="22"/>
        </w:rPr>
        <w:object w:dxaOrig="1800" w:dyaOrig="700">
          <v:shape id="_x0000_i1035" type="#_x0000_t75" style="width:84pt;height:34.5pt" o:ole="">
            <v:imagedata r:id="rId28" o:title=""/>
          </v:shape>
          <o:OLEObject Type="Embed" ProgID="Equation.DSMT4" ShapeID="_x0000_i1035" DrawAspect="Content" ObjectID="_1522665804" r:id="rId29"/>
        </w:objec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</w:p>
    <w:p w:rsidR="00714807" w:rsidRPr="001878A8" w:rsidRDefault="00714807" w:rsidP="00714807">
      <w:pPr>
        <w:pStyle w:val="ListParagraph"/>
        <w:numPr>
          <w:ilvl w:val="0"/>
          <w:numId w:val="10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   1996 Q 1 P2</w:t>
      </w:r>
    </w:p>
    <w:p w:rsidR="00714807" w:rsidRPr="001878A8" w:rsidRDefault="00714807" w:rsidP="00714807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>Evaluate without using mathematical tables</w:t>
      </w:r>
    </w:p>
    <w:p w:rsidR="00714807" w:rsidRPr="001878A8" w:rsidRDefault="00714807" w:rsidP="00714807">
      <w:pPr>
        <w:ind w:left="360"/>
        <w:contextualSpacing/>
        <w:rPr>
          <w:rFonts w:ascii="Cambria" w:hAnsi="Cambria"/>
          <w:sz w:val="22"/>
          <w:szCs w:val="22"/>
        </w:rPr>
      </w:pPr>
    </w:p>
    <w:p w:rsidR="00714807" w:rsidRPr="001878A8" w:rsidRDefault="00714807" w:rsidP="00714807">
      <w:pPr>
        <w:tabs>
          <w:tab w:val="left" w:pos="7290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 </w:t>
      </w:r>
      <w:r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position w:val="-26"/>
          <w:sz w:val="22"/>
          <w:szCs w:val="22"/>
        </w:rPr>
        <w:object w:dxaOrig="1800" w:dyaOrig="700">
          <v:shape id="_x0000_i1036" type="#_x0000_t75" style="width:84pt;height:33pt" o:ole="">
            <v:imagedata r:id="rId30" o:title=""/>
          </v:shape>
          <o:OLEObject Type="Embed" ProgID="Equation.DSMT4" ShapeID="_x0000_i1036" DrawAspect="Content" ObjectID="_1522665805" r:id="rId31"/>
        </w:objec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  <w:t xml:space="preserve">             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714807" w:rsidRPr="001878A8" w:rsidRDefault="00714807" w:rsidP="00714807">
      <w:pPr>
        <w:ind w:left="7200"/>
        <w:contextualSpacing/>
        <w:rPr>
          <w:rFonts w:ascii="Cambria" w:hAnsi="Cambria"/>
          <w:sz w:val="22"/>
          <w:szCs w:val="22"/>
        </w:rPr>
      </w:pPr>
    </w:p>
    <w:p w:rsidR="00714807" w:rsidRPr="001878A8" w:rsidRDefault="00714807" w:rsidP="00714807">
      <w:pPr>
        <w:pStyle w:val="ListParagraph"/>
        <w:numPr>
          <w:ilvl w:val="0"/>
          <w:numId w:val="10"/>
        </w:numPr>
        <w:spacing w:after="20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</w:t>
      </w:r>
      <w:r w:rsidRPr="001878A8">
        <w:rPr>
          <w:rFonts w:ascii="Cambria" w:hAnsi="Cambria"/>
          <w:b/>
          <w:bCs/>
        </w:rPr>
        <w:t>1997 Q1 P2</w:t>
      </w:r>
    </w:p>
    <w:p w:rsidR="00714807" w:rsidRPr="001878A8" w:rsidRDefault="00714807" w:rsidP="00714807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</w:t>
      </w:r>
      <w:r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Evaluate without using mathematical tables</w:t>
      </w:r>
    </w:p>
    <w:p w:rsidR="00714807" w:rsidRDefault="00714807" w:rsidP="0071480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095"/>
        </w:tabs>
        <w:ind w:left="14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position w:val="-24"/>
          <w:sz w:val="22"/>
          <w:szCs w:val="22"/>
        </w:rPr>
        <w:object w:dxaOrig="1200" w:dyaOrig="620">
          <v:shape id="_x0000_i1037" type="#_x0000_t75" style="width:60pt;height:31.5pt" o:ole="">
            <v:imagedata r:id="rId32" o:title=""/>
          </v:shape>
          <o:OLEObject Type="Embed" ProgID="Equation.DSMT4" ShapeID="_x0000_i1037" DrawAspect="Content" ObjectID="_1522665806" r:id="rId33"/>
        </w:object>
      </w:r>
      <w:r>
        <w:rPr>
          <w:rFonts w:ascii="Cambria" w:hAnsi="Cambria"/>
          <w:position w:val="-24"/>
          <w:sz w:val="22"/>
          <w:szCs w:val="22"/>
        </w:rPr>
        <w:tab/>
        <w:t xml:space="preserve">                        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714807" w:rsidRDefault="00714807" w:rsidP="0071480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095"/>
        </w:tabs>
        <w:ind w:left="1440"/>
        <w:contextualSpacing/>
        <w:rPr>
          <w:rFonts w:ascii="Cambria" w:hAnsi="Cambria"/>
          <w:sz w:val="22"/>
          <w:szCs w:val="22"/>
        </w:rPr>
      </w:pPr>
    </w:p>
    <w:p w:rsidR="00714807" w:rsidRPr="001878A8" w:rsidRDefault="00714807" w:rsidP="0071480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095"/>
        </w:tabs>
        <w:ind w:left="1440"/>
        <w:contextualSpacing/>
        <w:rPr>
          <w:rFonts w:ascii="Cambria" w:hAnsi="Cambria"/>
          <w:sz w:val="22"/>
          <w:szCs w:val="22"/>
        </w:rPr>
      </w:pPr>
    </w:p>
    <w:p w:rsidR="00714807" w:rsidRPr="001878A8" w:rsidRDefault="00714807" w:rsidP="00714807">
      <w:pPr>
        <w:pStyle w:val="ListParagraph"/>
        <w:numPr>
          <w:ilvl w:val="0"/>
          <w:numId w:val="10"/>
        </w:numPr>
        <w:spacing w:after="20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</w:t>
      </w:r>
      <w:r w:rsidRPr="001878A8">
        <w:rPr>
          <w:rFonts w:ascii="Cambria" w:hAnsi="Cambria"/>
          <w:b/>
          <w:bCs/>
        </w:rPr>
        <w:t>1998 Q 1 P1</w:t>
      </w:r>
    </w:p>
    <w:p w:rsidR="00714807" w:rsidRDefault="00714807" w:rsidP="00714807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</w:t>
      </w:r>
      <w:r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Evaluate without using mathematical tables</w:t>
      </w:r>
    </w:p>
    <w:p w:rsidR="00714807" w:rsidRPr="001878A8" w:rsidRDefault="00714807" w:rsidP="00714807">
      <w:pPr>
        <w:ind w:left="360"/>
        <w:contextualSpacing/>
        <w:rPr>
          <w:rFonts w:ascii="Cambria" w:hAnsi="Cambria"/>
          <w:sz w:val="22"/>
          <w:szCs w:val="22"/>
        </w:rPr>
      </w:pPr>
    </w:p>
    <w:p w:rsidR="00714807" w:rsidRPr="001878A8" w:rsidRDefault="00714807" w:rsidP="00714807">
      <w:pPr>
        <w:tabs>
          <w:tab w:val="left" w:pos="7470"/>
        </w:tabs>
        <w:ind w:left="360"/>
        <w:contextualSpacing/>
        <w:rPr>
          <w:rFonts w:ascii="Cambria" w:hAnsi="Cambria"/>
          <w:position w:val="-34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</w:t>
      </w: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       </w:t>
      </w: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position w:val="-34"/>
          <w:sz w:val="22"/>
          <w:szCs w:val="22"/>
        </w:rPr>
        <w:object w:dxaOrig="1660" w:dyaOrig="800">
          <v:shape id="_x0000_i1038" type="#_x0000_t75" style="width:78pt;height:40.5pt" o:ole="">
            <v:imagedata r:id="rId34" o:title=""/>
          </v:shape>
          <o:OLEObject Type="Embed" ProgID="Equation.DSMT4" ShapeID="_x0000_i1038" DrawAspect="Content" ObjectID="_1522665807" r:id="rId35"/>
        </w:object>
      </w:r>
      <w:r>
        <w:rPr>
          <w:rFonts w:ascii="Cambria" w:hAnsi="Cambria"/>
          <w:position w:val="-34"/>
          <w:sz w:val="22"/>
          <w:szCs w:val="22"/>
        </w:rPr>
        <w:t xml:space="preserve">                                                                             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714807" w:rsidRPr="001878A8" w:rsidRDefault="00714807" w:rsidP="00714807">
      <w:pPr>
        <w:pStyle w:val="ListParagraph"/>
        <w:numPr>
          <w:ilvl w:val="0"/>
          <w:numId w:val="1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lastRenderedPageBreak/>
        <w:t xml:space="preserve">   </w:t>
      </w:r>
      <w:r w:rsidRPr="001878A8">
        <w:rPr>
          <w:rFonts w:ascii="Cambria" w:hAnsi="Cambria"/>
          <w:b/>
          <w:bCs/>
        </w:rPr>
        <w:t xml:space="preserve"> 2004 Q 1 P1</w: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</w:t>
      </w:r>
      <w:r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Without using logarithm tables evaluate</w:t>
      </w:r>
    </w:p>
    <w:p w:rsidR="00714807" w:rsidRDefault="00714807" w:rsidP="0071480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335"/>
        </w:tabs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           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position w:val="-24"/>
          <w:sz w:val="22"/>
          <w:szCs w:val="22"/>
        </w:rPr>
        <w:object w:dxaOrig="1760" w:dyaOrig="620">
          <v:shape id="_x0000_i1039" type="#_x0000_t75" style="width:88.5pt;height:31.5pt" o:ole="">
            <v:imagedata r:id="rId36" o:title=""/>
          </v:shape>
          <o:OLEObject Type="Embed" ProgID="Equation.DSMT4" ShapeID="_x0000_i1039" DrawAspect="Content" ObjectID="_1522665808" r:id="rId37"/>
        </w:object>
      </w:r>
      <w:r>
        <w:rPr>
          <w:rFonts w:ascii="Cambria" w:hAnsi="Cambria"/>
          <w:position w:val="-24"/>
          <w:sz w:val="22"/>
          <w:szCs w:val="22"/>
        </w:rPr>
        <w:t xml:space="preserve">                                               </w:t>
      </w:r>
      <w:r>
        <w:rPr>
          <w:rFonts w:ascii="Cambria" w:hAnsi="Cambria"/>
          <w:position w:val="-24"/>
          <w:sz w:val="22"/>
          <w:szCs w:val="22"/>
        </w:rPr>
        <w:tab/>
        <w:t xml:space="preserve">                   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714807" w:rsidRPr="001878A8" w:rsidRDefault="00714807" w:rsidP="00714807">
      <w:pPr>
        <w:tabs>
          <w:tab w:val="left" w:pos="720"/>
          <w:tab w:val="left" w:pos="1440"/>
          <w:tab w:val="left" w:pos="3891"/>
        </w:tabs>
        <w:contextualSpacing/>
        <w:rPr>
          <w:rFonts w:ascii="Cambria" w:hAnsi="Cambria"/>
          <w:b/>
          <w:bCs/>
          <w:sz w:val="22"/>
          <w:szCs w:val="22"/>
        </w:rPr>
      </w:pPr>
    </w:p>
    <w:p w:rsidR="00714807" w:rsidRPr="009214DE" w:rsidRDefault="00714807" w:rsidP="00714807">
      <w:pPr>
        <w:pStyle w:val="ListParagraph"/>
        <w:numPr>
          <w:ilvl w:val="0"/>
          <w:numId w:val="10"/>
        </w:numPr>
        <w:tabs>
          <w:tab w:val="left" w:pos="720"/>
          <w:tab w:val="left" w:pos="1440"/>
          <w:tab w:val="left" w:pos="3891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Pr="009214DE">
        <w:rPr>
          <w:rFonts w:ascii="Cambria" w:hAnsi="Cambria"/>
          <w:b/>
          <w:bCs/>
        </w:rPr>
        <w:t>2005 Q 2 P1</w: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Express the numbers 1470 and 7056, each as a product of its prime factors</w: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Hence evaluate</w:t>
      </w:r>
    </w:p>
    <w:p w:rsidR="00714807" w:rsidRDefault="00714807" w:rsidP="00714807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             </w:t>
      </w:r>
      <w:r w:rsidRPr="001878A8">
        <w:rPr>
          <w:rFonts w:ascii="Cambria" w:hAnsi="Cambria"/>
          <w:position w:val="-28"/>
          <w:sz w:val="22"/>
          <w:szCs w:val="22"/>
        </w:rPr>
        <w:object w:dxaOrig="780" w:dyaOrig="700">
          <v:shape id="_x0000_i1040" type="#_x0000_t75" style="width:39pt;height:34.5pt" o:ole="">
            <v:imagedata r:id="rId38" o:title=""/>
          </v:shape>
          <o:OLEObject Type="Embed" ProgID="Equation.DSMT4" ShapeID="_x0000_i1040" DrawAspect="Content" ObjectID="_1522665809" r:id="rId39"/>
        </w:object>
      </w:r>
      <w:r w:rsidRPr="001878A8">
        <w:rPr>
          <w:rFonts w:ascii="Cambria" w:hAnsi="Cambria"/>
          <w:sz w:val="22"/>
          <w:szCs w:val="22"/>
        </w:rPr>
        <w:t xml:space="preserve">    </w: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878A8">
        <w:rPr>
          <w:rFonts w:ascii="Cambria" w:hAnsi="Cambria"/>
          <w:sz w:val="22"/>
          <w:szCs w:val="22"/>
        </w:rPr>
        <w:t xml:space="preserve">Leaving the answer in prime factor form    </w:t>
      </w:r>
      <w:r>
        <w:rPr>
          <w:rFonts w:ascii="Cambria" w:hAnsi="Cambria"/>
          <w:sz w:val="22"/>
          <w:szCs w:val="22"/>
        </w:rPr>
        <w:t xml:space="preserve">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</w:p>
    <w:p w:rsidR="00714807" w:rsidRPr="009214DE" w:rsidRDefault="00714807" w:rsidP="00714807">
      <w:pPr>
        <w:pStyle w:val="ListParagraph"/>
        <w:numPr>
          <w:ilvl w:val="0"/>
          <w:numId w:val="1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 </w:t>
      </w:r>
      <w:r w:rsidRPr="009214DE">
        <w:rPr>
          <w:rFonts w:ascii="Cambria" w:hAnsi="Cambria"/>
          <w:b/>
          <w:bCs/>
        </w:rPr>
        <w:t>2006 Q 1 P1</w: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Without using mathematical tables or a calculator evaluate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4 marks)</w: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 xml:space="preserve">             </w:t>
      </w:r>
      <w:r>
        <w:rPr>
          <w:rFonts w:ascii="Cambria" w:hAnsi="Cambria"/>
          <w:sz w:val="22"/>
          <w:szCs w:val="22"/>
        </w:rPr>
        <w:t xml:space="preserve">                            </w:t>
      </w:r>
      <w:r w:rsidRPr="001878A8"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position w:val="-28"/>
          <w:sz w:val="22"/>
          <w:szCs w:val="22"/>
        </w:rPr>
        <w:object w:dxaOrig="1280" w:dyaOrig="720">
          <v:shape id="_x0000_i1041" type="#_x0000_t75" style="width:64.5pt;height:36pt" o:ole="">
            <v:imagedata r:id="rId40" o:title=""/>
          </v:shape>
          <o:OLEObject Type="Embed" ProgID="Equation.DSMT4" ShapeID="_x0000_i1041" DrawAspect="Content" ObjectID="_1522665810" r:id="rId41"/>
        </w:objec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 xml:space="preserve">        </w:t>
      </w:r>
      <w:r w:rsidRPr="001878A8">
        <w:rPr>
          <w:rFonts w:ascii="Cambria" w:hAnsi="Cambria"/>
          <w:sz w:val="22"/>
          <w:szCs w:val="22"/>
        </w:rPr>
        <w:tab/>
        <w:t xml:space="preserve">  </w:t>
      </w:r>
    </w:p>
    <w:p w:rsidR="00714807" w:rsidRPr="009214DE" w:rsidRDefault="00714807" w:rsidP="00714807">
      <w:pPr>
        <w:pStyle w:val="ListParagraph"/>
        <w:numPr>
          <w:ilvl w:val="0"/>
          <w:numId w:val="1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 </w:t>
      </w:r>
      <w:r w:rsidRPr="009214DE">
        <w:rPr>
          <w:rFonts w:ascii="Cambria" w:hAnsi="Cambria"/>
          <w:b/>
          <w:bCs/>
        </w:rPr>
        <w:t xml:space="preserve">2007 Q 1 P1                 </w:t>
      </w:r>
    </w:p>
    <w:p w:rsidR="00714807" w:rsidRDefault="00714807" w:rsidP="00714807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</w:t>
      </w:r>
      <w:r>
        <w:rPr>
          <w:rFonts w:ascii="Cambria" w:hAnsi="Cambria"/>
          <w:sz w:val="22"/>
          <w:szCs w:val="22"/>
        </w:rPr>
        <w:t xml:space="preserve">         </w:t>
      </w:r>
      <w:r w:rsidRPr="001878A8">
        <w:rPr>
          <w:rFonts w:ascii="Cambria" w:hAnsi="Cambria"/>
          <w:sz w:val="22"/>
          <w:szCs w:val="22"/>
        </w:rPr>
        <w:t xml:space="preserve">Evaluate without using mathematical tables or a calculator </w:t>
      </w:r>
    </w:p>
    <w:p w:rsidR="00714807" w:rsidRDefault="00714807" w:rsidP="00714807">
      <w:pPr>
        <w:contextualSpacing/>
        <w:rPr>
          <w:rFonts w:ascii="Cambria" w:hAnsi="Cambria"/>
          <w:sz w:val="22"/>
          <w:szCs w:val="22"/>
        </w:rPr>
      </w:pPr>
    </w:p>
    <w:p w:rsidR="00714807" w:rsidRPr="00AA7104" w:rsidRDefault="00714807" w:rsidP="00714807">
      <w:pPr>
        <w:tabs>
          <w:tab w:val="center" w:pos="4153"/>
        </w:tabs>
        <w:contextualSpacing/>
        <w:rPr>
          <w:rFonts w:ascii="Cambria" w:hAnsi="Cambria"/>
          <w:sz w:val="28"/>
          <w:szCs w:val="22"/>
        </w:rPr>
      </w:pPr>
      <w:r w:rsidRPr="00AA7104">
        <w:rPr>
          <w:rFonts w:ascii="Cambria" w:hAnsi="Cambria"/>
          <w:sz w:val="28"/>
          <w:szCs w:val="22"/>
        </w:rPr>
        <w:tab/>
      </w:r>
      <w:r>
        <w:rPr>
          <w:rFonts w:ascii="Cambria" w:hAnsi="Cambria"/>
          <w:sz w:val="28"/>
          <w:szCs w:val="22"/>
        </w:rPr>
        <w:t xml:space="preserve">  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2"/>
              </w:rPr>
              <m:t xml:space="preserve">0.0084 × 1.23 × 3.5 </m:t>
            </m:r>
          </m:num>
          <m:den>
            <m:r>
              <w:rPr>
                <w:rFonts w:ascii="Cambria Math" w:hAnsi="Cambria Math"/>
                <w:sz w:val="28"/>
                <w:szCs w:val="22"/>
              </w:rPr>
              <m:t>2.87×0.056</m:t>
            </m:r>
          </m:den>
        </m:f>
      </m:oMath>
    </w:p>
    <w:p w:rsidR="00714807" w:rsidRDefault="00714807" w:rsidP="00714807">
      <w:pPr>
        <w:ind w:left="6480"/>
        <w:contextualSpacing/>
        <w:rPr>
          <w:rFonts w:ascii="Cambria" w:hAnsi="Cambria"/>
          <w:sz w:val="22"/>
          <w:szCs w:val="22"/>
        </w:rPr>
      </w:pPr>
    </w:p>
    <w:p w:rsidR="00714807" w:rsidRPr="001878A8" w:rsidRDefault="00714807" w:rsidP="00714807">
      <w:pPr>
        <w:ind w:left="360" w:firstLine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Expressing the answer as a fraction in its simplest form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714807" w:rsidRPr="001878A8" w:rsidRDefault="00714807" w:rsidP="00714807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714807" w:rsidRPr="001878A8" w:rsidRDefault="00714807" w:rsidP="00714807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714807" w:rsidRPr="001878A8" w:rsidRDefault="00714807" w:rsidP="00714807">
      <w:pPr>
        <w:pStyle w:val="ListParagraph"/>
        <w:numPr>
          <w:ilvl w:val="0"/>
          <w:numId w:val="1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  </w:t>
      </w:r>
      <w:r w:rsidRPr="001878A8">
        <w:rPr>
          <w:rFonts w:ascii="Cambria" w:hAnsi="Cambria"/>
          <w:b/>
          <w:bCs/>
        </w:rPr>
        <w:t>2009 Q 1 P1</w:t>
      </w:r>
    </w:p>
    <w:p w:rsidR="00714807" w:rsidRPr="001878A8" w:rsidRDefault="00714807" w:rsidP="00714807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Without using mathematical tables or calculators, evaluate             </w:t>
      </w:r>
      <w:r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714807" w:rsidRPr="001878A8" w:rsidRDefault="00714807" w:rsidP="00714807">
      <w:p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      </w:t>
      </w:r>
      <w:r w:rsidRPr="001878A8">
        <w:rPr>
          <w:rFonts w:ascii="Cambria" w:hAnsi="Cambria"/>
          <w:position w:val="-36"/>
          <w:sz w:val="22"/>
          <w:szCs w:val="22"/>
        </w:rPr>
        <w:object w:dxaOrig="2040" w:dyaOrig="800">
          <v:shape id="_x0000_i1042" type="#_x0000_t75" style="width:102pt;height:40.5pt" o:ole="">
            <v:imagedata r:id="rId42" o:title=""/>
          </v:shape>
          <o:OLEObject Type="Embed" ProgID="Equation.DSMT4" ShapeID="_x0000_i1042" DrawAspect="Content" ObjectID="_1522665811" r:id="rId43"/>
        </w:object>
      </w:r>
      <w:r w:rsidRPr="001878A8">
        <w:rPr>
          <w:rFonts w:ascii="Cambria" w:hAnsi="Cambria"/>
          <w:b/>
          <w:sz w:val="22"/>
          <w:szCs w:val="22"/>
        </w:rPr>
        <w:t xml:space="preserve">                    </w:t>
      </w:r>
    </w:p>
    <w:p w:rsidR="00714807" w:rsidRPr="001878A8" w:rsidRDefault="00714807" w:rsidP="00714807">
      <w:pPr>
        <w:contextualSpacing/>
        <w:rPr>
          <w:rFonts w:ascii="Cambria" w:hAnsi="Cambria"/>
          <w:b/>
          <w:sz w:val="22"/>
          <w:szCs w:val="22"/>
        </w:rPr>
      </w:pPr>
    </w:p>
    <w:p w:rsidR="00714807" w:rsidRPr="00264CDA" w:rsidRDefault="00714807" w:rsidP="00714807">
      <w:pPr>
        <w:pStyle w:val="ListParagraph"/>
        <w:numPr>
          <w:ilvl w:val="0"/>
          <w:numId w:val="1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  2014</w:t>
      </w:r>
      <w:r w:rsidRPr="001878A8">
        <w:rPr>
          <w:rFonts w:ascii="Cambria" w:hAnsi="Cambria"/>
          <w:b/>
          <w:bCs/>
        </w:rPr>
        <w:t xml:space="preserve"> Q </w:t>
      </w:r>
      <w:r>
        <w:rPr>
          <w:rFonts w:ascii="Cambria" w:hAnsi="Cambria"/>
          <w:b/>
          <w:bCs/>
        </w:rPr>
        <w:t>2</w:t>
      </w:r>
      <w:r w:rsidRPr="001878A8">
        <w:rPr>
          <w:rFonts w:ascii="Cambria" w:hAnsi="Cambria"/>
          <w:b/>
          <w:bCs/>
        </w:rPr>
        <w:t xml:space="preserve"> P1</w:t>
      </w:r>
    </w:p>
    <w:p w:rsidR="00714807" w:rsidRPr="00264CDA" w:rsidRDefault="00714807" w:rsidP="00714807">
      <w:pPr>
        <w:pStyle w:val="ListParagraph"/>
        <w:spacing w:after="200" w:line="276" w:lineRule="auto"/>
        <w:ind w:left="360" w:firstLine="0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 </w:t>
      </w:r>
      <w:r w:rsidRPr="007D5464">
        <w:rPr>
          <w:rFonts w:asciiTheme="majorHAnsi" w:eastAsiaTheme="minorEastAsia" w:hAnsiTheme="majorHAnsi"/>
        </w:rPr>
        <w:t>Use the prime factors of 1764 and 2744 to evaluate</w:t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 xml:space="preserve">          </w:t>
      </w:r>
      <w:r w:rsidRPr="007D5464">
        <w:rPr>
          <w:rFonts w:asciiTheme="majorHAnsi" w:eastAsiaTheme="minorEastAsia" w:hAnsiTheme="majorHAnsi"/>
        </w:rPr>
        <w:t>(3</w:t>
      </w:r>
      <w:r>
        <w:rPr>
          <w:rFonts w:asciiTheme="majorHAnsi" w:eastAsiaTheme="minorEastAsia" w:hAnsiTheme="majorHAnsi"/>
        </w:rPr>
        <w:t xml:space="preserve"> </w:t>
      </w:r>
      <w:r w:rsidRPr="007D5464">
        <w:rPr>
          <w:rFonts w:asciiTheme="majorHAnsi" w:eastAsiaTheme="minorEastAsia" w:hAnsiTheme="majorHAnsi"/>
        </w:rPr>
        <w:t>marks)</w:t>
      </w:r>
    </w:p>
    <w:p w:rsidR="00714807" w:rsidRDefault="00714807" w:rsidP="00714807">
      <w:pPr>
        <w:pStyle w:val="ListParagraph"/>
        <w:rPr>
          <w:rFonts w:asciiTheme="majorHAnsi" w:eastAsiaTheme="minorEastAsia" w:hAnsiTheme="majorHAnsi"/>
        </w:rPr>
      </w:pPr>
      <w:r w:rsidRPr="007D5464">
        <w:rPr>
          <w:rFonts w:asciiTheme="majorHAnsi" w:eastAsiaTheme="minorEastAsia" w:hAnsiTheme="majorHAnsi"/>
        </w:rPr>
        <w:t xml:space="preserve">          </w:t>
      </w:r>
      <w:r>
        <w:rPr>
          <w:rFonts w:asciiTheme="majorHAnsi" w:eastAsiaTheme="minorEastAsia" w:hAnsiTheme="majorHAnsi"/>
        </w:rPr>
        <w:t xml:space="preserve">                                                        </w:t>
      </w:r>
      <w:r w:rsidRPr="007D5464">
        <w:rPr>
          <w:rFonts w:asciiTheme="majorHAnsi" w:eastAsiaTheme="minorEastAsia" w:hAnsiTheme="majorHAnsi"/>
        </w:rPr>
        <w:t xml:space="preserve">    </w:t>
      </w:r>
      <m:oMath>
        <m:f>
          <m:fPr>
            <m:ctrlPr>
              <w:rPr>
                <w:rFonts w:ascii="Cambria Math" w:eastAsiaTheme="minorEastAsia" w:hAnsiTheme="majorHAnsi"/>
                <w:i/>
                <w:sz w:val="36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Theme="majorHAnsi"/>
                    <w:i/>
                    <w:sz w:val="36"/>
                  </w:rPr>
                </m:ctrlPr>
              </m:radPr>
              <m:deg/>
              <m:e>
                <m:r>
                  <w:rPr>
                    <w:rFonts w:ascii="Cambria Math" w:eastAsiaTheme="minorEastAsia" w:hAnsiTheme="majorHAnsi"/>
                    <w:sz w:val="36"/>
                  </w:rPr>
                  <m:t>1764</m:t>
                </m:r>
              </m:e>
            </m:rad>
          </m:num>
          <m:den>
            <m:rad>
              <m:radPr>
                <m:ctrlPr>
                  <w:rPr>
                    <w:rFonts w:ascii="Cambria Math" w:eastAsiaTheme="minorEastAsia" w:hAnsiTheme="majorHAnsi"/>
                    <w:i/>
                    <w:sz w:val="36"/>
                  </w:rPr>
                </m:ctrlPr>
              </m:radPr>
              <m:deg>
                <m:r>
                  <w:rPr>
                    <w:rFonts w:ascii="Cambria Math" w:eastAsiaTheme="minorEastAsia" w:hAnsiTheme="majorHAnsi"/>
                    <w:sz w:val="36"/>
                  </w:rPr>
                  <m:t>3</m:t>
                </m:r>
              </m:deg>
              <m:e>
                <m:r>
                  <w:rPr>
                    <w:rFonts w:ascii="Cambria Math" w:eastAsiaTheme="minorEastAsia" w:hAnsiTheme="majorHAnsi"/>
                    <w:sz w:val="36"/>
                  </w:rPr>
                  <m:t>2744</m:t>
                </m:r>
              </m:e>
            </m:rad>
          </m:den>
        </m:f>
      </m:oMath>
      <w:r w:rsidRPr="007D5464">
        <w:rPr>
          <w:rFonts w:asciiTheme="majorHAnsi" w:eastAsiaTheme="minorEastAsia" w:hAnsiTheme="majorHAnsi"/>
        </w:rPr>
        <w:t xml:space="preserve">  </w:t>
      </w:r>
    </w:p>
    <w:p w:rsidR="00E56267" w:rsidRDefault="00E56267" w:rsidP="00714807">
      <w:pPr>
        <w:pStyle w:val="ListParagraph"/>
        <w:rPr>
          <w:rFonts w:asciiTheme="majorHAnsi" w:eastAsiaTheme="minorEastAsia" w:hAnsiTheme="majorHAnsi"/>
        </w:rPr>
      </w:pPr>
    </w:p>
    <w:p w:rsidR="00E56267" w:rsidRDefault="00E56267" w:rsidP="00714807">
      <w:pPr>
        <w:pStyle w:val="ListParagraph"/>
        <w:rPr>
          <w:rFonts w:asciiTheme="majorHAnsi" w:eastAsiaTheme="minorEastAsia" w:hAnsiTheme="majorHAnsi"/>
        </w:rPr>
      </w:pPr>
    </w:p>
    <w:p w:rsidR="00E56267" w:rsidRDefault="00E56267" w:rsidP="00714807">
      <w:pPr>
        <w:pStyle w:val="ListParagraph"/>
        <w:rPr>
          <w:rFonts w:asciiTheme="majorHAnsi" w:eastAsiaTheme="minorEastAsia" w:hAnsiTheme="majorHAnsi"/>
        </w:rPr>
      </w:pPr>
    </w:p>
    <w:p w:rsidR="00E56267" w:rsidRDefault="00E56267" w:rsidP="00714807">
      <w:pPr>
        <w:pStyle w:val="ListParagraph"/>
        <w:rPr>
          <w:rFonts w:asciiTheme="majorHAnsi" w:eastAsiaTheme="minorEastAsia" w:hAnsiTheme="majorHAnsi"/>
        </w:rPr>
      </w:pPr>
    </w:p>
    <w:p w:rsidR="00E56267" w:rsidRDefault="00E56267" w:rsidP="00714807">
      <w:pPr>
        <w:pStyle w:val="ListParagraph"/>
        <w:rPr>
          <w:rFonts w:asciiTheme="majorHAnsi" w:eastAsiaTheme="minorEastAsia" w:hAnsiTheme="majorHAnsi"/>
        </w:rPr>
      </w:pPr>
    </w:p>
    <w:p w:rsidR="00E56267" w:rsidRDefault="00E56267" w:rsidP="00714807">
      <w:pPr>
        <w:pStyle w:val="ListParagraph"/>
        <w:rPr>
          <w:rFonts w:asciiTheme="majorHAnsi" w:eastAsiaTheme="minorEastAsia" w:hAnsiTheme="majorHAnsi"/>
        </w:rPr>
      </w:pPr>
    </w:p>
    <w:p w:rsidR="00E56267" w:rsidRDefault="00E56267" w:rsidP="00714807">
      <w:pPr>
        <w:pStyle w:val="ListParagraph"/>
        <w:rPr>
          <w:rFonts w:asciiTheme="majorHAnsi" w:eastAsiaTheme="minorEastAsia" w:hAnsiTheme="majorHAnsi"/>
        </w:rPr>
      </w:pPr>
    </w:p>
    <w:p w:rsidR="00E56267" w:rsidRPr="007D5464" w:rsidRDefault="00E56267" w:rsidP="00714807">
      <w:pPr>
        <w:pStyle w:val="ListParagraph"/>
        <w:rPr>
          <w:rFonts w:asciiTheme="majorHAnsi" w:eastAsiaTheme="minorEastAsia" w:hAnsiTheme="majorHAnsi"/>
        </w:rPr>
      </w:pPr>
    </w:p>
    <w:p w:rsidR="00714807" w:rsidRPr="001878A8" w:rsidRDefault="00714807" w:rsidP="00714807">
      <w:pPr>
        <w:contextualSpacing/>
        <w:rPr>
          <w:rFonts w:ascii="Cambria" w:hAnsi="Cambria"/>
          <w:b/>
          <w:sz w:val="22"/>
          <w:szCs w:val="22"/>
        </w:rPr>
      </w:pPr>
    </w:p>
    <w:p w:rsidR="00714807" w:rsidRDefault="00714807" w:rsidP="00714807">
      <w:pPr>
        <w:contextualSpacing/>
        <w:rPr>
          <w:rFonts w:ascii="Cambria" w:hAnsi="Cambria"/>
          <w:b/>
          <w:sz w:val="22"/>
          <w:szCs w:val="22"/>
        </w:rPr>
      </w:pPr>
    </w:p>
    <w:p w:rsidR="006D54E6" w:rsidRPr="001878A8" w:rsidRDefault="006D54E6" w:rsidP="00714807">
      <w:pPr>
        <w:contextualSpacing/>
        <w:rPr>
          <w:rFonts w:ascii="Cambria" w:hAnsi="Cambria"/>
          <w:b/>
          <w:sz w:val="22"/>
          <w:szCs w:val="22"/>
        </w:rPr>
      </w:pPr>
    </w:p>
    <w:p w:rsidR="009703F3" w:rsidRPr="001878A8" w:rsidRDefault="009703F3" w:rsidP="009703F3">
      <w:pPr>
        <w:spacing w:after="240"/>
        <w:contextualSpacing/>
        <w:jc w:val="center"/>
        <w:rPr>
          <w:rFonts w:ascii="Cambria" w:hAnsi="Cambria"/>
          <w:b/>
          <w:sz w:val="22"/>
          <w:szCs w:val="22"/>
        </w:rPr>
      </w:pPr>
      <w:r w:rsidRPr="00DC4C96">
        <w:rPr>
          <w:rFonts w:ascii="Cambria" w:hAnsi="Cambria"/>
          <w:b/>
          <w:sz w:val="36"/>
          <w:szCs w:val="22"/>
        </w:rPr>
        <w:lastRenderedPageBreak/>
        <w:t>LINEAR EQUATION</w:t>
      </w:r>
      <w:r>
        <w:rPr>
          <w:rFonts w:ascii="Cambria" w:hAnsi="Cambria"/>
          <w:b/>
          <w:sz w:val="36"/>
          <w:szCs w:val="22"/>
        </w:rPr>
        <w:t>S</w:t>
      </w:r>
    </w:p>
    <w:p w:rsidR="009703F3" w:rsidRPr="001878A8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</w:t>
      </w:r>
      <w:r w:rsidRPr="001878A8">
        <w:rPr>
          <w:rFonts w:ascii="Cambria" w:hAnsi="Cambria"/>
          <w:b/>
          <w:sz w:val="22"/>
          <w:szCs w:val="22"/>
        </w:rPr>
        <w:t>1989 Q3 P1</w:t>
      </w:r>
    </w:p>
    <w:p w:rsidR="009703F3" w:rsidRDefault="009703F3" w:rsidP="009703F3">
      <w:pPr>
        <w:ind w:left="112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ree artisans and two craftsmen earn sh. 220 in a day while four artisans </w:t>
      </w:r>
    </w:p>
    <w:p w:rsidR="009703F3" w:rsidRDefault="009703F3" w:rsidP="009703F3">
      <w:pPr>
        <w:ind w:left="112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nd one craftsman earn sh. 185. Find the amount of money a craftsman</w:t>
      </w:r>
    </w:p>
    <w:p w:rsidR="009703F3" w:rsidRDefault="009703F3" w:rsidP="009703F3">
      <w:pPr>
        <w:ind w:left="112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earns in a day.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</w:t>
      </w:r>
    </w:p>
    <w:p w:rsidR="009703F3" w:rsidRPr="001878A8" w:rsidRDefault="009703F3" w:rsidP="009703F3">
      <w:pPr>
        <w:ind w:left="112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9703F3" w:rsidRPr="001878A8" w:rsidRDefault="009703F3" w:rsidP="009703F3">
      <w:pPr>
        <w:tabs>
          <w:tab w:val="left" w:pos="1350"/>
        </w:tabs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89 Q19 P1</w:t>
      </w:r>
    </w:p>
    <w:p w:rsidR="009703F3" w:rsidRDefault="009703F3" w:rsidP="009703F3">
      <w:pPr>
        <w:spacing w:line="276" w:lineRule="auto"/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shopkeeper bought 50 </w:t>
      </w:r>
      <w:r w:rsidRPr="001878A8">
        <w:rPr>
          <w:rFonts w:ascii="Cambria" w:hAnsi="Cambria"/>
          <w:i/>
          <w:sz w:val="22"/>
          <w:szCs w:val="22"/>
        </w:rPr>
        <w:t>pangas</w:t>
      </w:r>
      <w:r w:rsidRPr="001878A8">
        <w:rPr>
          <w:rFonts w:ascii="Cambria" w:hAnsi="Cambria"/>
          <w:sz w:val="22"/>
          <w:szCs w:val="22"/>
        </w:rPr>
        <w:t xml:space="preserve"> and 30</w:t>
      </w:r>
      <w:r w:rsidRPr="001878A8">
        <w:rPr>
          <w:rFonts w:ascii="Cambria" w:hAnsi="Cambria"/>
          <w:i/>
          <w:sz w:val="22"/>
          <w:szCs w:val="22"/>
        </w:rPr>
        <w:t xml:space="preserve"> jembes</w:t>
      </w:r>
      <w:r w:rsidRPr="001878A8">
        <w:rPr>
          <w:rFonts w:ascii="Cambria" w:hAnsi="Cambria"/>
          <w:sz w:val="22"/>
          <w:szCs w:val="22"/>
        </w:rPr>
        <w:t xml:space="preserve"> from a wholesaler A for </w:t>
      </w:r>
    </w:p>
    <w:p w:rsidR="009703F3" w:rsidRDefault="009703F3" w:rsidP="009703F3">
      <w:pPr>
        <w:spacing w:line="276" w:lineRule="auto"/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sh. 4260. Had he bought half as many </w:t>
      </w:r>
      <w:r w:rsidRPr="001878A8">
        <w:rPr>
          <w:rFonts w:ascii="Cambria" w:hAnsi="Cambria"/>
          <w:i/>
          <w:sz w:val="22"/>
          <w:szCs w:val="22"/>
        </w:rPr>
        <w:t>jembes</w:t>
      </w:r>
      <w:r w:rsidRPr="001878A8">
        <w:rPr>
          <w:rFonts w:ascii="Cambria" w:hAnsi="Cambria"/>
          <w:sz w:val="22"/>
          <w:szCs w:val="22"/>
        </w:rPr>
        <w:t xml:space="preserve"> and</w:t>
      </w:r>
      <w:r w:rsidRPr="001878A8">
        <w:rPr>
          <w:rFonts w:ascii="Cambria" w:hAnsi="Cambria"/>
          <w:i/>
          <w:sz w:val="22"/>
          <w:szCs w:val="22"/>
        </w:rPr>
        <w:t xml:space="preserve"> pangas</w:t>
      </w:r>
      <w:r w:rsidRPr="001878A8">
        <w:rPr>
          <w:rFonts w:ascii="Cambria" w:hAnsi="Cambria"/>
          <w:sz w:val="22"/>
          <w:szCs w:val="22"/>
        </w:rPr>
        <w:t xml:space="preserve"> less, he would</w:t>
      </w:r>
    </w:p>
    <w:p w:rsidR="009703F3" w:rsidRDefault="009703F3" w:rsidP="009703F3">
      <w:pPr>
        <w:spacing w:line="276" w:lineRule="auto"/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have paid sh. 1290 less. Had the shopkeeper bought from wholesaler B,</w:t>
      </w:r>
    </w:p>
    <w:p w:rsidR="009703F3" w:rsidRDefault="009703F3" w:rsidP="009703F3">
      <w:pPr>
        <w:spacing w:line="276" w:lineRule="auto"/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he would have paid 10% more for a </w:t>
      </w:r>
      <w:r w:rsidRPr="001878A8">
        <w:rPr>
          <w:rFonts w:ascii="Cambria" w:hAnsi="Cambria"/>
          <w:i/>
          <w:sz w:val="22"/>
          <w:szCs w:val="22"/>
        </w:rPr>
        <w:t xml:space="preserve">panga </w:t>
      </w:r>
      <w:r w:rsidRPr="001878A8">
        <w:rPr>
          <w:rFonts w:ascii="Cambria" w:hAnsi="Cambria"/>
          <w:sz w:val="22"/>
          <w:szCs w:val="22"/>
        </w:rPr>
        <w:t xml:space="preserve">and 15% less for a </w:t>
      </w:r>
      <w:r w:rsidRPr="001878A8">
        <w:rPr>
          <w:rFonts w:ascii="Cambria" w:hAnsi="Cambria"/>
          <w:i/>
          <w:sz w:val="22"/>
          <w:szCs w:val="22"/>
        </w:rPr>
        <w:t>jembe</w:t>
      </w:r>
      <w:r w:rsidRPr="001878A8">
        <w:rPr>
          <w:rFonts w:ascii="Cambria" w:hAnsi="Cambria"/>
          <w:sz w:val="22"/>
          <w:szCs w:val="22"/>
        </w:rPr>
        <w:t xml:space="preserve">.    </w:t>
      </w:r>
    </w:p>
    <w:p w:rsidR="009703F3" w:rsidRPr="001878A8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</w:t>
      </w:r>
    </w:p>
    <w:p w:rsidR="009703F3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How much would he have saved if he had bought the 50 </w:t>
      </w:r>
      <w:r w:rsidRPr="001878A8">
        <w:rPr>
          <w:rFonts w:ascii="Cambria" w:hAnsi="Cambria"/>
          <w:i/>
          <w:sz w:val="22"/>
          <w:szCs w:val="22"/>
        </w:rPr>
        <w:t>pangas</w:t>
      </w:r>
      <w:r w:rsidRPr="001878A8">
        <w:rPr>
          <w:rFonts w:ascii="Cambria" w:hAnsi="Cambria"/>
          <w:sz w:val="22"/>
          <w:szCs w:val="22"/>
        </w:rPr>
        <w:t xml:space="preserve"> and the </w:t>
      </w:r>
    </w:p>
    <w:p w:rsidR="009703F3" w:rsidRPr="009703F3" w:rsidRDefault="009703F3" w:rsidP="009703F3">
      <w:pPr>
        <w:ind w:left="1095"/>
        <w:contextualSpacing/>
        <w:rPr>
          <w:rFonts w:ascii="Cambria" w:hAnsi="Cambria"/>
          <w:i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30 </w:t>
      </w:r>
      <w:r w:rsidRPr="001878A8">
        <w:rPr>
          <w:rFonts w:ascii="Cambria" w:hAnsi="Cambria"/>
          <w:i/>
          <w:sz w:val="22"/>
          <w:szCs w:val="22"/>
        </w:rPr>
        <w:t>jembes</w:t>
      </w:r>
      <w:r w:rsidRPr="001878A8">
        <w:rPr>
          <w:rFonts w:ascii="Cambria" w:hAnsi="Cambria"/>
          <w:sz w:val="22"/>
          <w:szCs w:val="22"/>
        </w:rPr>
        <w:t xml:space="preserve"> from wholesaler B.?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8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marks) </w:t>
      </w:r>
      <w:r>
        <w:rPr>
          <w:rFonts w:ascii="Cambria" w:hAnsi="Cambria"/>
          <w:sz w:val="22"/>
          <w:szCs w:val="22"/>
        </w:rPr>
        <w:t xml:space="preserve">       </w:t>
      </w:r>
    </w:p>
    <w:p w:rsidR="009703F3" w:rsidRPr="001878A8" w:rsidRDefault="009703F3" w:rsidP="009703F3">
      <w:pPr>
        <w:ind w:left="540"/>
        <w:contextualSpacing/>
        <w:rPr>
          <w:rFonts w:ascii="Cambria" w:hAnsi="Cambria"/>
          <w:b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1990 Q5 P1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The total weekly wages for 12 artisans and 4 apprentices are sh.5600. 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</w:t>
      </w:r>
      <w:r w:rsidRPr="001878A8">
        <w:rPr>
          <w:rFonts w:ascii="Cambria" w:hAnsi="Cambria"/>
          <w:sz w:val="22"/>
          <w:szCs w:val="22"/>
        </w:rPr>
        <w:t xml:space="preserve">If the number of artisans is increased to 15 and that of the apprentices 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to 9, the weekly wages are sh.7800.</w:t>
      </w:r>
      <w:r w:rsidRPr="001878A8">
        <w:rPr>
          <w:rFonts w:ascii="Cambria" w:hAnsi="Cambria"/>
          <w:sz w:val="22"/>
          <w:szCs w:val="22"/>
        </w:rPr>
        <w:t>Calculate the wee</w:t>
      </w:r>
      <w:r>
        <w:rPr>
          <w:rFonts w:ascii="Cambria" w:hAnsi="Cambria"/>
          <w:sz w:val="22"/>
          <w:szCs w:val="22"/>
        </w:rPr>
        <w:t>kly wage for an artisan.</w:t>
      </w:r>
    </w:p>
    <w:p w:rsidR="009703F3" w:rsidRDefault="009703F3" w:rsidP="009703F3">
      <w:pPr>
        <w:ind w:left="6480" w:firstLine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9703F3" w:rsidRPr="001878A8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1991 Q3 P2</w:t>
      </w:r>
    </w:p>
    <w:p w:rsidR="009703F3" w:rsidRDefault="009703F3" w:rsidP="009703F3">
      <w:pPr>
        <w:ind w:left="11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wo pairs of trousers and three shirts cost a total of 390. Five such pairs</w:t>
      </w:r>
    </w:p>
    <w:p w:rsidR="009703F3" w:rsidRDefault="009703F3" w:rsidP="009703F3">
      <w:pPr>
        <w:ind w:left="11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of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trousers and two shirts cost a total of sh.810. Find the price of a </w:t>
      </w:r>
    </w:p>
    <w:p w:rsidR="009703F3" w:rsidRDefault="009703F3" w:rsidP="009703F3">
      <w:pPr>
        <w:ind w:left="11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pair of trousers and a shirt.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</w:t>
      </w:r>
    </w:p>
    <w:p w:rsidR="009703F3" w:rsidRPr="001878A8" w:rsidRDefault="009703F3" w:rsidP="009703F3">
      <w:pPr>
        <w:ind w:left="115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9703F3" w:rsidRPr="001878A8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1992 Q12 P1</w:t>
      </w:r>
    </w:p>
    <w:p w:rsidR="009703F3" w:rsidRDefault="009703F3" w:rsidP="009703F3">
      <w:pPr>
        <w:ind w:left="5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</w:t>
      </w:r>
      <w:r>
        <w:rPr>
          <w:rFonts w:ascii="Cambria" w:hAnsi="Cambria"/>
          <w:b/>
          <w:sz w:val="22"/>
          <w:szCs w:val="22"/>
        </w:rPr>
        <w:t xml:space="preserve">      </w:t>
      </w:r>
      <w:r w:rsidRPr="001878A8">
        <w:rPr>
          <w:rFonts w:ascii="Cambria" w:hAnsi="Cambria"/>
          <w:b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Solve the equation    </w:t>
      </w:r>
      <w:r>
        <w:rPr>
          <w:rFonts w:ascii="Cambria" w:hAnsi="Cambria"/>
          <w:sz w:val="22"/>
          <w:szCs w:val="22"/>
        </w:rPr>
        <w:t xml:space="preserve">                                 </w:t>
      </w:r>
      <w:r w:rsidRPr="001878A8">
        <w:rPr>
          <w:rFonts w:ascii="Cambria" w:hAnsi="Cambria"/>
          <w:sz w:val="22"/>
          <w:szCs w:val="22"/>
        </w:rPr>
        <w:t xml:space="preserve">   </w:t>
      </w:r>
      <m:oMath>
        <m:f>
          <m:fPr>
            <m:ctrlPr>
              <w:rPr>
                <w:rFonts w:ascii="Cambria Math" w:eastAsia="Calibri" w:hAnsi="Cambria Math"/>
                <w:i/>
                <w:sz w:val="32"/>
                <w:szCs w:val="22"/>
                <w:lang w:val="en-US" w:eastAsia="en-US"/>
              </w:rPr>
            </m:ctrlPr>
          </m:fPr>
          <m:num>
            <m:r>
              <w:rPr>
                <w:rFonts w:ascii="Cambria Math"/>
                <w:sz w:val="32"/>
              </w:rPr>
              <m:t>1</m:t>
            </m:r>
          </m:num>
          <m:den>
            <m:r>
              <w:rPr>
                <w:rFonts w:ascii="Cambria Math"/>
                <w:sz w:val="32"/>
              </w:rPr>
              <m:t>4</m:t>
            </m:r>
            <m:r>
              <w:rPr>
                <w:rFonts w:ascii="Cambria Math" w:hAnsi="Cambria Math"/>
                <w:sz w:val="32"/>
              </w:rPr>
              <m:t>x</m:t>
            </m:r>
            <m:r>
              <w:rPr>
                <w:rFonts w:ascii="Cambria Math"/>
                <w:sz w:val="32"/>
              </w:rPr>
              <m:t xml:space="preserve"> </m:t>
            </m:r>
          </m:den>
        </m:f>
      </m:oMath>
      <w:r w:rsidRPr="00AB7EFF">
        <w:rPr>
          <w:rFonts w:ascii="Cambria" w:hAnsi="Cambria"/>
          <w:szCs w:val="2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22"/>
                <w:lang w:val="en-US" w:eastAsia="en-US"/>
              </w:rPr>
            </m:ctrlPr>
          </m:fPr>
          <m:num>
            <m:r>
              <w:rPr>
                <w:rFonts w:ascii="Cambria Math"/>
                <w:sz w:val="32"/>
              </w:rPr>
              <m:t>5</m:t>
            </m:r>
          </m:num>
          <m:den>
            <m:r>
              <w:rPr>
                <w:rFonts w:ascii="Cambria Math"/>
                <w:sz w:val="32"/>
              </w:rPr>
              <m:t>6</m:t>
            </m:r>
            <m:r>
              <w:rPr>
                <w:rFonts w:ascii="Cambria Math" w:hAnsi="Cambria Math"/>
                <w:sz w:val="32"/>
              </w:rPr>
              <m:t>x</m:t>
            </m:r>
          </m:den>
        </m:f>
      </m:oMath>
      <w:r w:rsidRPr="00AB7EFF">
        <w:rPr>
          <w:rFonts w:ascii="Cambria" w:hAnsi="Cambria"/>
          <w:szCs w:val="22"/>
        </w:rPr>
        <w:t xml:space="preserve">  - 7  </w:t>
      </w:r>
      <w:r w:rsidRPr="001878A8">
        <w:rPr>
          <w:rFonts w:ascii="Cambria" w:hAnsi="Cambria"/>
          <w:sz w:val="22"/>
          <w:szCs w:val="22"/>
        </w:rPr>
        <w:t xml:space="preserve">       </w:t>
      </w:r>
      <w:r>
        <w:rPr>
          <w:rFonts w:ascii="Cambria" w:hAnsi="Cambria"/>
          <w:sz w:val="22"/>
          <w:szCs w:val="22"/>
        </w:rPr>
        <w:t xml:space="preserve">  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9703F3" w:rsidRDefault="009703F3" w:rsidP="009703F3">
      <w:pPr>
        <w:ind w:left="540"/>
        <w:contextualSpacing/>
        <w:rPr>
          <w:rFonts w:ascii="Cambria" w:hAnsi="Cambria"/>
          <w:sz w:val="22"/>
          <w:szCs w:val="22"/>
        </w:rPr>
      </w:pPr>
    </w:p>
    <w:p w:rsidR="009703F3" w:rsidRPr="006003F3" w:rsidRDefault="009703F3" w:rsidP="009703F3">
      <w:pPr>
        <w:pStyle w:val="ListParagraph"/>
        <w:numPr>
          <w:ilvl w:val="0"/>
          <w:numId w:val="12"/>
        </w:numPr>
        <w:rPr>
          <w:rFonts w:ascii="Cambria" w:hAnsi="Cambria"/>
          <w:b/>
        </w:rPr>
      </w:pPr>
      <w:r w:rsidRPr="006003F3">
        <w:rPr>
          <w:rFonts w:ascii="Cambria" w:hAnsi="Cambria"/>
          <w:b/>
        </w:rPr>
        <w:t>1992 Q16 P2</w:t>
      </w:r>
    </w:p>
    <w:p w:rsidR="009703F3" w:rsidRDefault="009703F3" w:rsidP="009703F3">
      <w:pPr>
        <w:tabs>
          <w:tab w:val="left" w:pos="112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>Given that x= -2, find the values of y and z for the simultaneous equations.</w:t>
      </w:r>
    </w:p>
    <w:p w:rsidR="009703F3" w:rsidRDefault="009703F3" w:rsidP="009703F3">
      <w:pPr>
        <w:tabs>
          <w:tab w:val="left" w:pos="298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x + y – z = -1</w:t>
      </w:r>
    </w:p>
    <w:p w:rsidR="009703F3" w:rsidRDefault="009703F3" w:rsidP="009703F3">
      <w:pPr>
        <w:tabs>
          <w:tab w:val="left" w:pos="2985"/>
          <w:tab w:val="left" w:pos="715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>x – 2y + z = -7</w:t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3 Q11 P2</w:t>
      </w:r>
    </w:p>
    <w:p w:rsidR="009703F3" w:rsidRDefault="009703F3" w:rsidP="009703F3">
      <w:pPr>
        <w:ind w:left="111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Three years ago, J</w:t>
      </w:r>
      <w:r w:rsidRPr="001878A8">
        <w:rPr>
          <w:rFonts w:ascii="Cambria" w:hAnsi="Cambria"/>
          <w:sz w:val="22"/>
          <w:szCs w:val="22"/>
        </w:rPr>
        <w:t xml:space="preserve">uma was three times as old as Ali. In two years time </w:t>
      </w:r>
    </w:p>
    <w:p w:rsidR="009703F3" w:rsidRPr="001878A8" w:rsidRDefault="009703F3" w:rsidP="009703F3">
      <w:pPr>
        <w:ind w:left="111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sum of their ages will be 62. Determine their present ages            </w:t>
      </w:r>
      <w:r>
        <w:rPr>
          <w:rFonts w:ascii="Cambria" w:hAnsi="Cambria"/>
          <w:sz w:val="22"/>
          <w:szCs w:val="22"/>
        </w:rPr>
        <w:t xml:space="preserve">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9703F3" w:rsidRPr="001878A8" w:rsidRDefault="009703F3" w:rsidP="009703F3">
      <w:pPr>
        <w:ind w:left="720" w:firstLine="45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4 Q 3 P1</w:t>
      </w:r>
    </w:p>
    <w:p w:rsidR="009703F3" w:rsidRDefault="009703F3" w:rsidP="009703F3">
      <w:pPr>
        <w:spacing w:line="276" w:lineRule="auto"/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shopkeeper sells two types of pangas, type </w:t>
      </w:r>
      <w:r w:rsidRPr="001878A8">
        <w:rPr>
          <w:rFonts w:ascii="Cambria" w:hAnsi="Cambria"/>
          <w:i/>
          <w:sz w:val="22"/>
          <w:szCs w:val="22"/>
        </w:rPr>
        <w:t>x</w:t>
      </w:r>
      <w:r w:rsidRPr="001878A8">
        <w:rPr>
          <w:rFonts w:ascii="Cambria" w:hAnsi="Cambria"/>
          <w:sz w:val="22"/>
          <w:szCs w:val="22"/>
        </w:rPr>
        <w:t xml:space="preserve"> and type </w:t>
      </w:r>
      <w:r w:rsidRPr="001878A8">
        <w:rPr>
          <w:rFonts w:ascii="Cambria" w:hAnsi="Cambria"/>
          <w:i/>
          <w:sz w:val="22"/>
          <w:szCs w:val="22"/>
        </w:rPr>
        <w:t>y</w:t>
      </w:r>
      <w:r w:rsidRPr="001878A8">
        <w:rPr>
          <w:rFonts w:ascii="Cambria" w:hAnsi="Cambria"/>
          <w:sz w:val="22"/>
          <w:szCs w:val="22"/>
        </w:rPr>
        <w:t xml:space="preserve">. Twelve type </w:t>
      </w:r>
      <w:r w:rsidRPr="001878A8">
        <w:rPr>
          <w:rFonts w:ascii="Cambria" w:hAnsi="Cambria"/>
          <w:i/>
          <w:sz w:val="22"/>
          <w:szCs w:val="22"/>
        </w:rPr>
        <w:t>x</w:t>
      </w:r>
      <w:r w:rsidRPr="001878A8">
        <w:rPr>
          <w:rFonts w:ascii="Cambria" w:hAnsi="Cambria"/>
          <w:sz w:val="22"/>
          <w:szCs w:val="22"/>
        </w:rPr>
        <w:t xml:space="preserve"> </w:t>
      </w:r>
    </w:p>
    <w:p w:rsidR="009703F3" w:rsidRDefault="009703F3" w:rsidP="009703F3">
      <w:pPr>
        <w:spacing w:line="276" w:lineRule="auto"/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pangas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and five type </w:t>
      </w:r>
      <w:r w:rsidRPr="001878A8">
        <w:rPr>
          <w:rFonts w:ascii="Cambria" w:hAnsi="Cambria"/>
          <w:i/>
          <w:sz w:val="22"/>
          <w:szCs w:val="22"/>
        </w:rPr>
        <w:t>y</w:t>
      </w:r>
      <w:r w:rsidRPr="001878A8">
        <w:rPr>
          <w:rFonts w:ascii="Cambria" w:hAnsi="Cambria"/>
          <w:sz w:val="22"/>
          <w:szCs w:val="22"/>
        </w:rPr>
        <w:t xml:space="preserve"> pangas cost sh 1260, while nine type </w:t>
      </w:r>
      <w:r w:rsidRPr="001878A8">
        <w:rPr>
          <w:rFonts w:ascii="Cambria" w:hAnsi="Cambria"/>
          <w:i/>
          <w:sz w:val="22"/>
          <w:szCs w:val="22"/>
        </w:rPr>
        <w:t>x</w:t>
      </w:r>
      <w:r w:rsidRPr="001878A8">
        <w:rPr>
          <w:rFonts w:ascii="Cambria" w:hAnsi="Cambria"/>
          <w:sz w:val="22"/>
          <w:szCs w:val="22"/>
        </w:rPr>
        <w:t xml:space="preserve"> pangas and </w:t>
      </w:r>
    </w:p>
    <w:p w:rsidR="009703F3" w:rsidRDefault="009703F3" w:rsidP="009703F3">
      <w:pPr>
        <w:spacing w:line="276" w:lineRule="auto"/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fifteen type </w:t>
      </w:r>
      <w:r w:rsidRPr="001878A8">
        <w:rPr>
          <w:rFonts w:ascii="Cambria" w:hAnsi="Cambria"/>
          <w:i/>
          <w:sz w:val="22"/>
          <w:szCs w:val="22"/>
        </w:rPr>
        <w:t>y</w:t>
      </w:r>
      <w:r w:rsidRPr="001878A8">
        <w:rPr>
          <w:rFonts w:ascii="Cambria" w:hAnsi="Cambria"/>
          <w:sz w:val="22"/>
          <w:szCs w:val="22"/>
        </w:rPr>
        <w:t xml:space="preserve"> pangas cost sh 1620. Mugala bought eighteen type </w:t>
      </w:r>
      <w:r w:rsidRPr="001878A8">
        <w:rPr>
          <w:rFonts w:ascii="Cambria" w:hAnsi="Cambria"/>
          <w:i/>
          <w:sz w:val="22"/>
          <w:szCs w:val="22"/>
        </w:rPr>
        <w:t>y</w:t>
      </w:r>
      <w:r w:rsidRPr="001878A8">
        <w:rPr>
          <w:rFonts w:ascii="Cambria" w:hAnsi="Cambria"/>
          <w:sz w:val="22"/>
          <w:szCs w:val="22"/>
        </w:rPr>
        <w:t xml:space="preserve"> pangas.</w:t>
      </w:r>
    </w:p>
    <w:p w:rsidR="009703F3" w:rsidRDefault="009703F3" w:rsidP="009703F3">
      <w:pPr>
        <w:spacing w:line="276" w:lineRule="auto"/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How much did he pay for them?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</w:t>
      </w:r>
    </w:p>
    <w:p w:rsidR="009703F3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E56267" w:rsidRDefault="00E56267" w:rsidP="009703F3">
      <w:pPr>
        <w:ind w:left="1095"/>
        <w:contextualSpacing/>
        <w:rPr>
          <w:rFonts w:ascii="Cambria" w:hAnsi="Cambria"/>
          <w:sz w:val="22"/>
          <w:szCs w:val="22"/>
        </w:rPr>
      </w:pPr>
    </w:p>
    <w:p w:rsidR="00E56267" w:rsidRPr="001878A8" w:rsidRDefault="00E56267" w:rsidP="009703F3">
      <w:pPr>
        <w:ind w:left="1095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lastRenderedPageBreak/>
        <w:t xml:space="preserve">1996 Q3 P1 </w:t>
      </w:r>
    </w:p>
    <w:p w:rsidR="009703F3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cost of 5 skirts and 3 blouses is Ksh</w:t>
      </w:r>
      <w:r>
        <w:rPr>
          <w:rFonts w:ascii="Cambria" w:hAnsi="Cambria"/>
          <w:sz w:val="22"/>
          <w:szCs w:val="22"/>
        </w:rPr>
        <w:t xml:space="preserve">s 1750. Mueni bought three of  </w:t>
      </w:r>
      <w:r w:rsidRPr="001878A8">
        <w:rPr>
          <w:rFonts w:ascii="Cambria" w:hAnsi="Cambria"/>
          <w:sz w:val="22"/>
          <w:szCs w:val="22"/>
        </w:rPr>
        <w:t xml:space="preserve">the </w:t>
      </w:r>
      <w:r>
        <w:rPr>
          <w:rFonts w:ascii="Cambria" w:hAnsi="Cambria"/>
          <w:sz w:val="22"/>
          <w:szCs w:val="22"/>
        </w:rPr>
        <w:t xml:space="preserve"> </w:t>
      </w:r>
    </w:p>
    <w:p w:rsidR="009703F3" w:rsidRPr="001878A8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skirts and one of the blouses for Kshs 850.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</w:t>
      </w: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>Find the cost of each item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6 Q13 P1</w:t>
      </w:r>
    </w:p>
    <w:p w:rsidR="009703F3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fruiterer bought 144 pineapples at Kshs 100 for every six pineapples. </w:t>
      </w:r>
    </w:p>
    <w:p w:rsidR="009703F3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She sold some of them at Kshs. 72 for every three and the rest at Kshs 60</w:t>
      </w:r>
    </w:p>
    <w:p w:rsidR="009703F3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for every two.If she made a 65% profit, calculate the number of pineapples </w:t>
      </w:r>
    </w:p>
    <w:p w:rsidR="009703F3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sold at Kshs 72 for every three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</w:t>
      </w:r>
      <w:r w:rsidRPr="001878A8">
        <w:rPr>
          <w:rFonts w:ascii="Cambria" w:hAnsi="Cambria"/>
          <w:sz w:val="22"/>
          <w:szCs w:val="22"/>
        </w:rPr>
        <w:t xml:space="preserve"> (3 marks)</w:t>
      </w:r>
    </w:p>
    <w:p w:rsidR="009703F3" w:rsidRDefault="009703F3" w:rsidP="009703F3">
      <w:pPr>
        <w:ind w:left="1140"/>
        <w:contextualSpacing/>
        <w:rPr>
          <w:rFonts w:ascii="Cambria" w:hAnsi="Cambria"/>
          <w:sz w:val="22"/>
          <w:szCs w:val="22"/>
        </w:rPr>
      </w:pPr>
    </w:p>
    <w:p w:rsidR="009703F3" w:rsidRPr="00AB7EFF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AB7EFF">
        <w:rPr>
          <w:rFonts w:ascii="Cambria" w:hAnsi="Cambria"/>
          <w:b/>
          <w:sz w:val="22"/>
          <w:szCs w:val="22"/>
        </w:rPr>
        <w:t>1996 Q3 P2</w:t>
      </w:r>
    </w:p>
    <w:p w:rsidR="009703F3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Four farmers took their goats to the market. Mohammed had two more  </w:t>
      </w:r>
    </w:p>
    <w:p w:rsidR="009703F3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goats than Ali. Koech had as many goats as Mohammed , whereas</w:t>
      </w:r>
    </w:p>
    <w:p w:rsidR="009703F3" w:rsidRPr="001878A8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Odupoy had 10 goats less than both Mohammed and Koech. 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</w:t>
      </w:r>
      <w:r w:rsidRPr="001878A8">
        <w:rPr>
          <w:rFonts w:ascii="Cambria" w:hAnsi="Cambria"/>
          <w:sz w:val="22"/>
          <w:szCs w:val="22"/>
        </w:rPr>
        <w:t xml:space="preserve">(i) Write a simplified expression with one variable, representing the 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</w:t>
      </w:r>
      <w:r w:rsidRPr="001878A8">
        <w:rPr>
          <w:rFonts w:ascii="Cambria" w:hAnsi="Cambria"/>
          <w:sz w:val="22"/>
          <w:szCs w:val="22"/>
        </w:rPr>
        <w:t xml:space="preserve">total   number of goats.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</w:t>
      </w:r>
      <w:r>
        <w:rPr>
          <w:rFonts w:ascii="Cambria" w:hAnsi="Cambria"/>
          <w:sz w:val="22"/>
          <w:szCs w:val="22"/>
        </w:rPr>
        <w:tab/>
        <w:t xml:space="preserve">            </w:t>
      </w:r>
      <w:r w:rsidRPr="001878A8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)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</w:t>
      </w:r>
      <w:r w:rsidRPr="001878A8">
        <w:rPr>
          <w:rFonts w:ascii="Cambria" w:hAnsi="Cambria"/>
          <w:sz w:val="22"/>
          <w:szCs w:val="22"/>
        </w:rPr>
        <w:t xml:space="preserve">(ii) Three butchers bought all the goats and shared them equally. If 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</w:t>
      </w:r>
      <w:r w:rsidRPr="001878A8">
        <w:rPr>
          <w:rFonts w:ascii="Cambria" w:hAnsi="Cambria"/>
          <w:sz w:val="22"/>
          <w:szCs w:val="22"/>
        </w:rPr>
        <w:t>each butcher got 17 goats, how many did Odupoy sell to</w:t>
      </w:r>
      <w:r>
        <w:rPr>
          <w:rFonts w:ascii="Cambria" w:hAnsi="Cambria"/>
          <w:sz w:val="22"/>
          <w:szCs w:val="22"/>
        </w:rPr>
        <w:t xml:space="preserve"> the butcher. </w:t>
      </w:r>
    </w:p>
    <w:p w:rsidR="009703F3" w:rsidRDefault="009703F3" w:rsidP="009703F3">
      <w:pPr>
        <w:tabs>
          <w:tab w:val="left" w:pos="7440"/>
        </w:tabs>
        <w:ind w:left="144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</w:t>
      </w:r>
      <w:r>
        <w:rPr>
          <w:rFonts w:ascii="Cambria" w:hAnsi="Cambria"/>
          <w:sz w:val="22"/>
          <w:szCs w:val="22"/>
        </w:rPr>
        <w:t>)</w:t>
      </w:r>
    </w:p>
    <w:p w:rsidR="009703F3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7 Q15 P1</w:t>
      </w:r>
    </w:p>
    <w:p w:rsidR="009703F3" w:rsidRDefault="009703F3" w:rsidP="009703F3">
      <w:pPr>
        <w:ind w:left="1065"/>
        <w:contextualSpacing/>
        <w:rPr>
          <w:rFonts w:ascii="Cambria" w:hAnsi="Cambria"/>
          <w:sz w:val="22"/>
          <w:szCs w:val="22"/>
        </w:rPr>
      </w:pPr>
      <w:r w:rsidRPr="00AB7EFF">
        <w:rPr>
          <w:rFonts w:ascii="Cambria" w:hAnsi="Cambria"/>
          <w:sz w:val="22"/>
          <w:szCs w:val="22"/>
        </w:rPr>
        <w:t>Akinyi bought three cups and four spoons for Kshs. 324. Wanjiku   bought</w:t>
      </w:r>
    </w:p>
    <w:p w:rsidR="009703F3" w:rsidRDefault="009703F3" w:rsidP="009703F3">
      <w:pPr>
        <w:ind w:left="1065"/>
        <w:contextualSpacing/>
        <w:rPr>
          <w:rFonts w:ascii="Cambria" w:hAnsi="Cambria"/>
          <w:sz w:val="22"/>
          <w:szCs w:val="22"/>
        </w:rPr>
      </w:pPr>
      <w:r w:rsidRPr="00AB7EFF">
        <w:rPr>
          <w:rFonts w:ascii="Cambria" w:hAnsi="Cambria"/>
          <w:sz w:val="22"/>
          <w:szCs w:val="22"/>
        </w:rPr>
        <w:t xml:space="preserve"> five cups and Fatuma bought two spoons of the same type as those bought </w:t>
      </w:r>
    </w:p>
    <w:p w:rsidR="009703F3" w:rsidRDefault="009703F3" w:rsidP="009703F3">
      <w:pPr>
        <w:ind w:left="1065"/>
        <w:contextualSpacing/>
        <w:rPr>
          <w:rFonts w:ascii="Cambria" w:hAnsi="Cambria"/>
          <w:sz w:val="22"/>
          <w:szCs w:val="22"/>
        </w:rPr>
      </w:pPr>
      <w:r w:rsidRPr="00AB7EFF">
        <w:rPr>
          <w:rFonts w:ascii="Cambria" w:hAnsi="Cambria"/>
          <w:sz w:val="22"/>
          <w:szCs w:val="22"/>
        </w:rPr>
        <w:t>by Akinyi. Wanjiku paid Kshs 228 more than Fatuma. Find the price of each</w:t>
      </w:r>
    </w:p>
    <w:p w:rsidR="009703F3" w:rsidRDefault="009703F3" w:rsidP="009703F3">
      <w:pPr>
        <w:ind w:left="1065"/>
        <w:contextualSpacing/>
        <w:rPr>
          <w:rFonts w:ascii="Cambria" w:hAnsi="Cambria"/>
          <w:sz w:val="22"/>
          <w:szCs w:val="22"/>
        </w:rPr>
      </w:pPr>
      <w:r w:rsidRPr="00AB7EFF">
        <w:rPr>
          <w:rFonts w:ascii="Cambria" w:hAnsi="Cambria"/>
          <w:sz w:val="22"/>
          <w:szCs w:val="22"/>
        </w:rPr>
        <w:t xml:space="preserve"> cup and spoon.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</w:t>
      </w:r>
    </w:p>
    <w:p w:rsidR="009703F3" w:rsidRPr="00AB7EFF" w:rsidRDefault="009703F3" w:rsidP="009703F3">
      <w:pPr>
        <w:ind w:left="1065"/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878A8">
        <w:rPr>
          <w:rFonts w:ascii="Cambria" w:hAnsi="Cambria"/>
          <w:sz w:val="22"/>
          <w:szCs w:val="22"/>
        </w:rPr>
        <w:t>marks</w:t>
      </w:r>
      <w:r>
        <w:rPr>
          <w:rFonts w:ascii="Cambria" w:hAnsi="Cambria"/>
          <w:sz w:val="22"/>
          <w:szCs w:val="22"/>
        </w:rPr>
        <w:t xml:space="preserve">)       </w:t>
      </w:r>
    </w:p>
    <w:p w:rsidR="009703F3" w:rsidRPr="001878A8" w:rsidRDefault="009703F3" w:rsidP="009703F3">
      <w:pPr>
        <w:ind w:left="1332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7 Q2 P2</w:t>
      </w:r>
    </w:p>
    <w:p w:rsidR="009703F3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Mary has 21 coins whose total value is Kshs 72. There are twice as many  </w:t>
      </w:r>
    </w:p>
    <w:p w:rsidR="009703F3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five shillings coins as there are ten shillings c</w:t>
      </w:r>
      <w:r>
        <w:rPr>
          <w:rFonts w:ascii="Cambria" w:hAnsi="Cambria"/>
          <w:sz w:val="22"/>
          <w:szCs w:val="22"/>
        </w:rPr>
        <w:t>oins. The rest are one shilling</w:t>
      </w:r>
      <w:r w:rsidRPr="001878A8">
        <w:rPr>
          <w:rFonts w:ascii="Cambria" w:hAnsi="Cambria"/>
          <w:sz w:val="22"/>
          <w:szCs w:val="22"/>
        </w:rPr>
        <w:t xml:space="preserve"> </w:t>
      </w:r>
    </w:p>
    <w:p w:rsidR="009703F3" w:rsidRPr="001878A8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coin</w:t>
      </w:r>
      <w:r>
        <w:rPr>
          <w:rFonts w:ascii="Cambria" w:hAnsi="Cambria"/>
          <w:sz w:val="22"/>
          <w:szCs w:val="22"/>
        </w:rPr>
        <w:t>s</w:t>
      </w:r>
      <w:r w:rsidRPr="001878A8">
        <w:rPr>
          <w:rFonts w:ascii="Cambria" w:hAnsi="Cambria"/>
          <w:sz w:val="22"/>
          <w:szCs w:val="22"/>
        </w:rPr>
        <w:t>. Find the number of ten shillings coins that Mary has.</w:t>
      </w:r>
      <w:r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878A8">
        <w:rPr>
          <w:rFonts w:ascii="Cambria" w:hAnsi="Cambria"/>
          <w:sz w:val="22"/>
          <w:szCs w:val="22"/>
        </w:rPr>
        <w:t>marks</w:t>
      </w:r>
      <w:r>
        <w:rPr>
          <w:rFonts w:ascii="Cambria" w:hAnsi="Cambria"/>
          <w:sz w:val="22"/>
          <w:szCs w:val="22"/>
        </w:rPr>
        <w:t xml:space="preserve">)     </w:t>
      </w:r>
    </w:p>
    <w:p w:rsidR="009703F3" w:rsidRPr="001878A8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1998 Q3 P1</w:t>
      </w:r>
    </w:p>
    <w:p w:rsidR="009703F3" w:rsidRDefault="009703F3" w:rsidP="009703F3">
      <w:pPr>
        <w:ind w:left="11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mass of 6 similar books and 4 similar biology books is 7.2 kg. The   </w:t>
      </w:r>
    </w:p>
    <w:p w:rsidR="009703F3" w:rsidRDefault="009703F3" w:rsidP="009703F3">
      <w:pPr>
        <w:ind w:left="11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mass of 2 such art books and 3 such biology books is 3.4 kg. Find the mass</w:t>
      </w:r>
    </w:p>
    <w:p w:rsidR="009703F3" w:rsidRDefault="009703F3" w:rsidP="009703F3">
      <w:pPr>
        <w:ind w:left="11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of  one art book and mass of one  biology book.</w:t>
      </w:r>
      <w:r>
        <w:rPr>
          <w:rFonts w:ascii="Cambria" w:hAnsi="Cambria"/>
          <w:sz w:val="22"/>
          <w:szCs w:val="22"/>
        </w:rPr>
        <w:t xml:space="preserve">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878A8">
        <w:rPr>
          <w:rFonts w:ascii="Cambria" w:hAnsi="Cambria"/>
          <w:sz w:val="22"/>
          <w:szCs w:val="22"/>
        </w:rPr>
        <w:t>marks</w:t>
      </w:r>
      <w:r>
        <w:rPr>
          <w:rFonts w:ascii="Cambria" w:hAnsi="Cambria"/>
          <w:sz w:val="22"/>
          <w:szCs w:val="22"/>
        </w:rPr>
        <w:t xml:space="preserve">)    </w:t>
      </w:r>
    </w:p>
    <w:p w:rsidR="009703F3" w:rsidRDefault="009703F3" w:rsidP="009703F3">
      <w:pPr>
        <w:ind w:left="1155"/>
        <w:contextualSpacing/>
        <w:rPr>
          <w:rFonts w:ascii="Cambria" w:hAnsi="Cambria"/>
          <w:sz w:val="22"/>
          <w:szCs w:val="22"/>
        </w:rPr>
      </w:pPr>
    </w:p>
    <w:p w:rsidR="009703F3" w:rsidRPr="00C71E8C" w:rsidRDefault="009703F3" w:rsidP="009703F3">
      <w:pPr>
        <w:pStyle w:val="ListParagraph"/>
        <w:numPr>
          <w:ilvl w:val="0"/>
          <w:numId w:val="12"/>
        </w:numPr>
        <w:rPr>
          <w:rFonts w:ascii="Cambria" w:hAnsi="Cambria"/>
          <w:b/>
        </w:rPr>
      </w:pPr>
      <w:r w:rsidRPr="00C71E8C">
        <w:rPr>
          <w:rFonts w:ascii="Cambria" w:hAnsi="Cambria"/>
          <w:b/>
        </w:rPr>
        <w:t>1998 Q2 P2</w:t>
      </w:r>
    </w:p>
    <w:p w:rsidR="009703F3" w:rsidRDefault="009703F3" w:rsidP="009703F3">
      <w:pPr>
        <w:tabs>
          <w:tab w:val="left" w:pos="1185"/>
        </w:tabs>
        <w:contextualSpacing/>
        <w:rPr>
          <w:rFonts w:ascii="Cambria" w:hAnsi="Cambria"/>
          <w:sz w:val="28"/>
          <w:szCs w:val="22"/>
        </w:rPr>
      </w:pPr>
      <w:r>
        <w:rPr>
          <w:rFonts w:ascii="Cambria" w:hAnsi="Cambria"/>
          <w:b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Simplify the expression  </w:t>
      </w:r>
      <m:oMath>
        <m:f>
          <m:fPr>
            <m:ctrlPr>
              <w:rPr>
                <w:rFonts w:ascii="Cambria Math" w:hAnsi="Cambria Math"/>
                <w:sz w:val="28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2"/>
              </w:rPr>
              <m:t>x-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2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2"/>
          </w:rPr>
          <m:t>-</m:t>
        </m:r>
        <m:f>
          <m:fPr>
            <m:ctrlPr>
              <w:rPr>
                <w:rFonts w:ascii="Cambria Math" w:hAnsi="Cambria Math"/>
                <w:sz w:val="28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2"/>
              </w:rPr>
              <m:t>2x+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2"/>
              </w:rPr>
              <m:t>3x</m:t>
            </m:r>
          </m:den>
        </m:f>
      </m:oMath>
    </w:p>
    <w:p w:rsidR="009703F3" w:rsidRDefault="009703F3" w:rsidP="009703F3">
      <w:pPr>
        <w:tabs>
          <w:tab w:val="left" w:pos="1185"/>
        </w:tabs>
        <w:contextualSpacing/>
        <w:rPr>
          <w:rFonts w:ascii="Cambria" w:hAnsi="Cambria"/>
          <w:sz w:val="28"/>
          <w:szCs w:val="22"/>
        </w:rPr>
      </w:pPr>
    </w:p>
    <w:p w:rsidR="009703F3" w:rsidRDefault="009703F3" w:rsidP="009703F3">
      <w:pPr>
        <w:tabs>
          <w:tab w:val="left" w:pos="118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8"/>
          <w:szCs w:val="22"/>
        </w:rPr>
        <w:tab/>
      </w:r>
      <w:r>
        <w:rPr>
          <w:rFonts w:ascii="Cambria" w:hAnsi="Cambria"/>
          <w:sz w:val="22"/>
          <w:szCs w:val="22"/>
        </w:rPr>
        <w:t xml:space="preserve">Hence solve the equation   </w:t>
      </w:r>
      <m:oMath>
        <m:f>
          <m:fPr>
            <m:ctrlPr>
              <w:rPr>
                <w:rFonts w:ascii="Cambria Math" w:hAnsi="Cambria Math"/>
                <w:sz w:val="28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2"/>
              </w:rPr>
              <m:t>x-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2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2"/>
          </w:rPr>
          <m:t>-</m:t>
        </m:r>
        <m:f>
          <m:fPr>
            <m:ctrlPr>
              <w:rPr>
                <w:rFonts w:ascii="Cambria Math" w:hAnsi="Cambria Math"/>
                <w:sz w:val="28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2"/>
              </w:rPr>
              <m:t>2x+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2"/>
              </w:rPr>
              <m:t>3x</m:t>
            </m:r>
          </m:den>
        </m:f>
      </m:oMath>
      <w:r>
        <w:rPr>
          <w:rFonts w:ascii="Cambria" w:hAnsi="Cambria"/>
          <w:sz w:val="28"/>
          <w:szCs w:val="22"/>
        </w:rPr>
        <w:t xml:space="preserve"> =</w:t>
      </w:r>
      <m:oMath>
        <m:r>
          <w:rPr>
            <w:rFonts w:ascii="Cambria Math" w:hAnsi="Cambria Math"/>
            <w:sz w:val="28"/>
            <w:szCs w:val="22"/>
          </w:rPr>
          <m:t xml:space="preserve"> </m:t>
        </m:r>
        <m:f>
          <m:fPr>
            <m:ctrlPr>
              <w:rPr>
                <w:rFonts w:ascii="Cambria Math" w:hAnsi="Cambria Math"/>
                <w:sz w:val="28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2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2"/>
              </w:rPr>
              <m:t>3</m:t>
            </m:r>
          </m:den>
        </m:f>
      </m:oMath>
      <w:r>
        <w:rPr>
          <w:rFonts w:ascii="Cambria" w:hAnsi="Cambria"/>
          <w:sz w:val="28"/>
          <w:szCs w:val="22"/>
        </w:rPr>
        <w:t xml:space="preserve">                                  </w:t>
      </w:r>
      <w:r>
        <w:rPr>
          <w:rFonts w:ascii="Cambria" w:hAnsi="Cambria"/>
          <w:sz w:val="28"/>
          <w:szCs w:val="22"/>
        </w:rPr>
        <w:tab/>
        <w:t xml:space="preserve">       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878A8">
        <w:rPr>
          <w:rFonts w:ascii="Cambria" w:hAnsi="Cambria"/>
          <w:sz w:val="22"/>
          <w:szCs w:val="22"/>
        </w:rPr>
        <w:t>marks</w:t>
      </w:r>
      <w:r>
        <w:rPr>
          <w:rFonts w:ascii="Cambria" w:hAnsi="Cambria"/>
          <w:sz w:val="22"/>
          <w:szCs w:val="22"/>
        </w:rPr>
        <w:t>)</w:t>
      </w:r>
    </w:p>
    <w:p w:rsidR="009703F3" w:rsidRDefault="009703F3" w:rsidP="009703F3">
      <w:pPr>
        <w:tabs>
          <w:tab w:val="left" w:pos="1185"/>
        </w:tabs>
        <w:contextualSpacing/>
        <w:rPr>
          <w:rFonts w:ascii="Cambria" w:hAnsi="Cambria"/>
          <w:sz w:val="22"/>
          <w:szCs w:val="22"/>
        </w:rPr>
      </w:pPr>
    </w:p>
    <w:p w:rsidR="009703F3" w:rsidRDefault="009703F3" w:rsidP="009703F3">
      <w:pPr>
        <w:tabs>
          <w:tab w:val="left" w:pos="1185"/>
        </w:tabs>
        <w:contextualSpacing/>
        <w:rPr>
          <w:rFonts w:ascii="Cambria" w:hAnsi="Cambria"/>
          <w:sz w:val="22"/>
          <w:szCs w:val="22"/>
        </w:rPr>
      </w:pPr>
    </w:p>
    <w:p w:rsidR="009703F3" w:rsidRPr="00C71E8C" w:rsidRDefault="009703F3" w:rsidP="009703F3">
      <w:pPr>
        <w:tabs>
          <w:tab w:val="left" w:pos="1185"/>
        </w:tabs>
        <w:contextualSpacing/>
        <w:rPr>
          <w:rFonts w:ascii="Cambria" w:hAnsi="Cambria"/>
          <w:sz w:val="28"/>
          <w:szCs w:val="22"/>
        </w:rPr>
      </w:pPr>
    </w:p>
    <w:p w:rsidR="009703F3" w:rsidRDefault="009703F3" w:rsidP="009703F3">
      <w:pPr>
        <w:tabs>
          <w:tab w:val="left" w:pos="1185"/>
        </w:tabs>
        <w:contextualSpacing/>
        <w:rPr>
          <w:rFonts w:ascii="Cambria" w:hAnsi="Cambria"/>
          <w:sz w:val="22"/>
          <w:szCs w:val="22"/>
        </w:rPr>
      </w:pPr>
    </w:p>
    <w:p w:rsidR="00E56267" w:rsidRPr="00C71E8C" w:rsidRDefault="00E56267" w:rsidP="009703F3">
      <w:pPr>
        <w:tabs>
          <w:tab w:val="left" w:pos="1185"/>
        </w:tabs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lastRenderedPageBreak/>
        <w:t xml:space="preserve"> 2000 Q16 P1</w:t>
      </w:r>
    </w:p>
    <w:p w:rsidR="009703F3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Karani bought 4 pencils and 6 biro-</w:t>
      </w:r>
      <w:r>
        <w:rPr>
          <w:rFonts w:ascii="Cambria" w:hAnsi="Cambria"/>
          <w:sz w:val="22"/>
          <w:szCs w:val="22"/>
        </w:rPr>
        <w:t xml:space="preserve"> pens for Ksh 66 and Tachora </w:t>
      </w:r>
      <w:r w:rsidRPr="001878A8">
        <w:rPr>
          <w:rFonts w:ascii="Cambria" w:hAnsi="Cambria"/>
          <w:sz w:val="22"/>
          <w:szCs w:val="22"/>
        </w:rPr>
        <w:t xml:space="preserve"> bought </w:t>
      </w:r>
    </w:p>
    <w:p w:rsidR="009703F3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2 pencils and 5 biro- pens for Ksh 51.</w:t>
      </w:r>
    </w:p>
    <w:p w:rsidR="009703F3" w:rsidRPr="001878A8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1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Find the price of each item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878A8">
        <w:rPr>
          <w:rFonts w:ascii="Cambria" w:hAnsi="Cambria"/>
          <w:sz w:val="22"/>
          <w:szCs w:val="22"/>
        </w:rPr>
        <w:t>marks</w:t>
      </w:r>
      <w:r>
        <w:rPr>
          <w:rFonts w:ascii="Cambria" w:hAnsi="Cambria"/>
          <w:sz w:val="22"/>
          <w:szCs w:val="22"/>
        </w:rPr>
        <w:t>)</w:t>
      </w:r>
    </w:p>
    <w:p w:rsidR="009703F3" w:rsidRDefault="009703F3" w:rsidP="009703F3">
      <w:pPr>
        <w:numPr>
          <w:ilvl w:val="0"/>
          <w:numId w:val="11"/>
        </w:numPr>
        <w:tabs>
          <w:tab w:val="num" w:pos="144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Musoma spent Ksh. 228 to buy the same type of pencils and biro</w:t>
      </w:r>
    </w:p>
    <w:p w:rsidR="009703F3" w:rsidRDefault="009703F3" w:rsidP="009703F3">
      <w:pPr>
        <w:ind w:left="18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pens. If the number of biro- pens he bought were 4 more than the</w:t>
      </w:r>
    </w:p>
    <w:p w:rsidR="009703F3" w:rsidRPr="001878A8" w:rsidRDefault="009703F3" w:rsidP="009703F3">
      <w:pPr>
        <w:ind w:left="18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number of pencils, find the number of pencils bought.</w:t>
      </w:r>
      <w:r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ab/>
        <w:t xml:space="preserve">         </w:t>
      </w:r>
      <w:r w:rsidRPr="001878A8">
        <w:rPr>
          <w:rFonts w:ascii="Cambria" w:hAnsi="Cambria"/>
          <w:sz w:val="22"/>
          <w:szCs w:val="22"/>
        </w:rPr>
        <w:t xml:space="preserve"> (</w:t>
      </w:r>
      <w:r>
        <w:rPr>
          <w:rFonts w:ascii="Cambria" w:hAnsi="Cambria"/>
          <w:sz w:val="22"/>
          <w:szCs w:val="22"/>
        </w:rPr>
        <w:t xml:space="preserve">2 </w:t>
      </w:r>
      <w:r w:rsidRPr="001878A8">
        <w:rPr>
          <w:rFonts w:ascii="Cambria" w:hAnsi="Cambria"/>
          <w:sz w:val="22"/>
          <w:szCs w:val="22"/>
        </w:rPr>
        <w:t>marks</w:t>
      </w:r>
      <w:r>
        <w:rPr>
          <w:rFonts w:ascii="Cambria" w:hAnsi="Cambria"/>
          <w:sz w:val="22"/>
          <w:szCs w:val="22"/>
        </w:rPr>
        <w:t>)</w:t>
      </w:r>
    </w:p>
    <w:p w:rsidR="009703F3" w:rsidRPr="001878A8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2003 Q14 P1</w:t>
      </w:r>
    </w:p>
    <w:p w:rsidR="009703F3" w:rsidRPr="001878A8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) Write an expression in terms of x and y for the total value of a   two </w:t>
      </w:r>
      <w:r>
        <w:rPr>
          <w:rFonts w:ascii="Cambria" w:hAnsi="Cambria"/>
          <w:sz w:val="22"/>
          <w:szCs w:val="22"/>
        </w:rPr>
        <w:t>digit</w:t>
      </w:r>
      <w:r w:rsidRPr="001878A8">
        <w:rPr>
          <w:rFonts w:ascii="Cambria" w:hAnsi="Cambria"/>
          <w:sz w:val="22"/>
          <w:szCs w:val="22"/>
        </w:rPr>
        <w:t xml:space="preserve"> </w:t>
      </w:r>
    </w:p>
    <w:p w:rsidR="009703F3" w:rsidRDefault="009703F3" w:rsidP="009703F3">
      <w:pPr>
        <w:ind w:left="1440" w:hanging="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number having x as the tens digit and y as the units digit.</w:t>
      </w:r>
      <w:r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ab/>
        <w:t xml:space="preserve">           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1 mark) </w:t>
      </w:r>
    </w:p>
    <w:p w:rsidR="009703F3" w:rsidRDefault="009703F3" w:rsidP="009703F3">
      <w:pPr>
        <w:ind w:left="1440" w:hanging="60"/>
        <w:contextualSpacing/>
        <w:rPr>
          <w:rFonts w:ascii="Cambria" w:hAnsi="Cambria"/>
          <w:sz w:val="22"/>
          <w:szCs w:val="22"/>
        </w:rPr>
      </w:pPr>
    </w:p>
    <w:p w:rsidR="009703F3" w:rsidRDefault="009703F3" w:rsidP="009703F3">
      <w:pPr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>b) The number in (a) above is such that three</w:t>
      </w:r>
      <w:r>
        <w:rPr>
          <w:rFonts w:ascii="Cambria" w:hAnsi="Cambria"/>
          <w:sz w:val="22"/>
          <w:szCs w:val="22"/>
        </w:rPr>
        <w:t xml:space="preserve"> times the sum of its digits is</w:t>
      </w:r>
    </w:p>
    <w:p w:rsidR="009703F3" w:rsidRDefault="009703F3" w:rsidP="009703F3">
      <w:pPr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>less than the value of the number by 8. When the digits are reversed th</w:t>
      </w:r>
      <w:r>
        <w:rPr>
          <w:rFonts w:ascii="Cambria" w:hAnsi="Cambria"/>
          <w:sz w:val="22"/>
          <w:szCs w:val="22"/>
        </w:rPr>
        <w:t>e</w:t>
      </w:r>
    </w:p>
    <w:p w:rsidR="009703F3" w:rsidRPr="001878A8" w:rsidRDefault="009703F3" w:rsidP="009703F3">
      <w:pPr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>value of the number increases by 9. Find the number.</w:t>
      </w:r>
      <w:r>
        <w:rPr>
          <w:rFonts w:ascii="Cambria" w:hAnsi="Cambria"/>
          <w:sz w:val="22"/>
          <w:szCs w:val="22"/>
        </w:rPr>
        <w:t xml:space="preserve">      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878A8">
        <w:rPr>
          <w:rFonts w:ascii="Cambria" w:hAnsi="Cambria"/>
          <w:sz w:val="22"/>
          <w:szCs w:val="22"/>
        </w:rPr>
        <w:t>marks</w:t>
      </w:r>
      <w:r>
        <w:rPr>
          <w:rFonts w:ascii="Cambria" w:hAnsi="Cambria"/>
          <w:sz w:val="22"/>
          <w:szCs w:val="22"/>
        </w:rPr>
        <w:t xml:space="preserve">)   </w:t>
      </w: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2006 Q14 P1</w:t>
      </w:r>
    </w:p>
    <w:p w:rsidR="009703F3" w:rsidRDefault="009703F3" w:rsidP="009703F3">
      <w:pPr>
        <w:ind w:left="11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Hadija and Kagendo bought the same types of pens and exercise books   </w:t>
      </w:r>
    </w:p>
    <w:p w:rsidR="009703F3" w:rsidRDefault="009703F3" w:rsidP="009703F3">
      <w:pPr>
        <w:ind w:left="11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from the same shop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Hadija bought 2 pens and 3 exercise books for Kshs </w:t>
      </w:r>
    </w:p>
    <w:p w:rsidR="009703F3" w:rsidRPr="001878A8" w:rsidRDefault="009703F3" w:rsidP="009703F3">
      <w:pPr>
        <w:ind w:left="11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78. Kagendo bought   pens and 4 exercise books for Ksh 108</w:t>
      </w:r>
    </w:p>
    <w:p w:rsidR="009703F3" w:rsidRDefault="009703F3" w:rsidP="009703F3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Calculate the cost of each item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9703F3" w:rsidRPr="001878A8" w:rsidRDefault="009703F3" w:rsidP="009703F3">
      <w:pPr>
        <w:ind w:left="720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2007 Q11 P1</w:t>
      </w:r>
    </w:p>
    <w:p w:rsidR="009703F3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In fourteen years time, a mother will be twice as old as her son. Four  years</w:t>
      </w:r>
    </w:p>
    <w:p w:rsidR="009703F3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ago, the sum of their ages was 30 years. Find how old the mother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was, </w:t>
      </w:r>
    </w:p>
    <w:p w:rsidR="009703F3" w:rsidRDefault="009703F3" w:rsidP="009703F3">
      <w:pPr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when the son was born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               </w:t>
      </w:r>
      <w:r w:rsidRPr="001878A8">
        <w:rPr>
          <w:rFonts w:ascii="Cambria" w:hAnsi="Cambria"/>
          <w:sz w:val="22"/>
          <w:szCs w:val="22"/>
        </w:rPr>
        <w:t>(4 marks)</w:t>
      </w:r>
    </w:p>
    <w:p w:rsidR="009703F3" w:rsidRPr="00147062" w:rsidRDefault="009703F3" w:rsidP="009703F3">
      <w:pPr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2011 Q13 P1</w:t>
      </w:r>
    </w:p>
    <w:p w:rsidR="00EA158C" w:rsidRDefault="009703F3" w:rsidP="009703F3">
      <w:pPr>
        <w:spacing w:line="276" w:lineRule="auto"/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In January, Mambo donated </w:t>
      </w:r>
      <w:r w:rsidRPr="001878A8">
        <w:rPr>
          <w:rFonts w:ascii="Cambria" w:hAnsi="Cambria"/>
          <w:sz w:val="22"/>
          <w:szCs w:val="22"/>
          <w:vertAlign w:val="superscript"/>
        </w:rPr>
        <w:t>1</w:t>
      </w:r>
      <w:r w:rsidRPr="001878A8">
        <w:rPr>
          <w:rFonts w:ascii="Cambria" w:hAnsi="Cambria"/>
          <w:sz w:val="22"/>
          <w:szCs w:val="22"/>
        </w:rPr>
        <w:t>/</w:t>
      </w:r>
      <w:r w:rsidRPr="001878A8">
        <w:rPr>
          <w:rFonts w:ascii="Cambria" w:hAnsi="Cambria"/>
          <w:sz w:val="22"/>
          <w:szCs w:val="22"/>
          <w:vertAlign w:val="subscript"/>
        </w:rPr>
        <w:t>6</w:t>
      </w:r>
      <w:r w:rsidRPr="001878A8">
        <w:rPr>
          <w:rFonts w:ascii="Cambria" w:hAnsi="Cambria"/>
          <w:sz w:val="22"/>
          <w:szCs w:val="22"/>
        </w:rPr>
        <w:t xml:space="preserve"> th of his</w:t>
      </w:r>
      <w:r>
        <w:rPr>
          <w:rFonts w:ascii="Cambria" w:hAnsi="Cambria"/>
          <w:sz w:val="22"/>
          <w:szCs w:val="22"/>
        </w:rPr>
        <w:t xml:space="preserve"> salary to a children’s home </w:t>
      </w:r>
      <w:r w:rsidRPr="001878A8">
        <w:rPr>
          <w:rFonts w:ascii="Cambria" w:hAnsi="Cambria"/>
          <w:sz w:val="22"/>
          <w:szCs w:val="22"/>
        </w:rPr>
        <w:t>while</w:t>
      </w:r>
    </w:p>
    <w:p w:rsidR="00EA158C" w:rsidRDefault="009703F3" w:rsidP="00EA158C">
      <w:pPr>
        <w:spacing w:line="276" w:lineRule="auto"/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Simba donated </w:t>
      </w:r>
      <w:r w:rsidRPr="001878A8">
        <w:rPr>
          <w:rFonts w:ascii="Cambria" w:hAnsi="Cambria"/>
          <w:sz w:val="22"/>
          <w:szCs w:val="22"/>
          <w:vertAlign w:val="superscript"/>
        </w:rPr>
        <w:t>1</w:t>
      </w:r>
      <w:r w:rsidRPr="001878A8">
        <w:rPr>
          <w:rFonts w:ascii="Cambria" w:hAnsi="Cambria"/>
          <w:sz w:val="22"/>
          <w:szCs w:val="22"/>
        </w:rPr>
        <w:t>/</w:t>
      </w:r>
      <w:r w:rsidRPr="001878A8">
        <w:rPr>
          <w:rFonts w:ascii="Cambria" w:hAnsi="Cambria"/>
          <w:sz w:val="22"/>
          <w:szCs w:val="22"/>
          <w:vertAlign w:val="subscript"/>
        </w:rPr>
        <w:t>5</w:t>
      </w:r>
      <w:r w:rsidRPr="001878A8">
        <w:rPr>
          <w:rFonts w:ascii="Cambria" w:hAnsi="Cambria"/>
          <w:sz w:val="22"/>
          <w:szCs w:val="22"/>
        </w:rPr>
        <w:t xml:space="preserve"> th of his salary to the same children’s home. Their total </w:t>
      </w:r>
    </w:p>
    <w:p w:rsidR="00EA158C" w:rsidRDefault="009703F3" w:rsidP="00EA158C">
      <w:pPr>
        <w:spacing w:line="276" w:lineRule="auto"/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donation for January was Ksh 14820.In February, Mambo donated </w:t>
      </w:r>
      <w:r w:rsidRPr="001878A8">
        <w:rPr>
          <w:rFonts w:ascii="Cambria" w:hAnsi="Cambria"/>
          <w:sz w:val="22"/>
          <w:szCs w:val="22"/>
          <w:vertAlign w:val="superscript"/>
        </w:rPr>
        <w:t>1</w:t>
      </w:r>
      <w:r w:rsidRPr="001878A8">
        <w:rPr>
          <w:rFonts w:ascii="Cambria" w:hAnsi="Cambria"/>
          <w:sz w:val="22"/>
          <w:szCs w:val="22"/>
        </w:rPr>
        <w:t>/</w:t>
      </w:r>
      <w:r w:rsidRPr="001878A8">
        <w:rPr>
          <w:rFonts w:ascii="Cambria" w:hAnsi="Cambria"/>
          <w:sz w:val="22"/>
          <w:szCs w:val="22"/>
          <w:vertAlign w:val="subscript"/>
        </w:rPr>
        <w:t>8</w:t>
      </w:r>
      <w:r w:rsidRPr="001878A8">
        <w:rPr>
          <w:rFonts w:ascii="Cambria" w:hAnsi="Cambria"/>
          <w:sz w:val="22"/>
          <w:szCs w:val="22"/>
          <w:vertAlign w:val="superscript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th </w:t>
      </w:r>
    </w:p>
    <w:p w:rsidR="00EA158C" w:rsidRDefault="009703F3" w:rsidP="00EA158C">
      <w:pPr>
        <w:spacing w:line="276" w:lineRule="auto"/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of his salary to the children’s home while Simba donated </w:t>
      </w:r>
      <w:r w:rsidRPr="001878A8">
        <w:rPr>
          <w:rFonts w:ascii="Cambria" w:hAnsi="Cambria"/>
          <w:sz w:val="22"/>
          <w:szCs w:val="22"/>
          <w:vertAlign w:val="superscript"/>
        </w:rPr>
        <w:t>1</w:t>
      </w:r>
      <w:r w:rsidRPr="001878A8">
        <w:rPr>
          <w:rFonts w:ascii="Cambria" w:hAnsi="Cambria"/>
          <w:sz w:val="22"/>
          <w:szCs w:val="22"/>
        </w:rPr>
        <w:t>/</w:t>
      </w:r>
      <w:r w:rsidRPr="001878A8">
        <w:rPr>
          <w:rFonts w:ascii="Cambria" w:hAnsi="Cambria"/>
          <w:sz w:val="22"/>
          <w:szCs w:val="22"/>
          <w:vertAlign w:val="subscript"/>
        </w:rPr>
        <w:t>12</w:t>
      </w:r>
      <w:r w:rsidRPr="001878A8">
        <w:rPr>
          <w:rFonts w:ascii="Cambria" w:hAnsi="Cambria"/>
          <w:sz w:val="22"/>
          <w:szCs w:val="22"/>
        </w:rPr>
        <w:t xml:space="preserve"> th of his salary</w:t>
      </w:r>
    </w:p>
    <w:p w:rsidR="009703F3" w:rsidRPr="001878A8" w:rsidRDefault="009703F3" w:rsidP="00EA158C">
      <w:pPr>
        <w:spacing w:line="276" w:lineRule="auto"/>
        <w:ind w:left="10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to the children’s home. Their total donation for February was Ksh 8675. </w:t>
      </w:r>
    </w:p>
    <w:p w:rsidR="009703F3" w:rsidRPr="001878A8" w:rsidRDefault="00EA158C" w:rsidP="00EA158C">
      <w:pPr>
        <w:spacing w:line="276" w:lineRule="auto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</w:t>
      </w:r>
      <w:r w:rsidR="009703F3" w:rsidRPr="001878A8">
        <w:rPr>
          <w:rFonts w:ascii="Cambria" w:hAnsi="Cambria"/>
          <w:sz w:val="22"/>
          <w:szCs w:val="22"/>
        </w:rPr>
        <w:t xml:space="preserve">Calculate Mambos monthly salary.                                        </w:t>
      </w:r>
      <w:r w:rsidR="009703F3">
        <w:rPr>
          <w:rFonts w:ascii="Cambria" w:hAnsi="Cambria"/>
          <w:sz w:val="22"/>
          <w:szCs w:val="22"/>
        </w:rPr>
        <w:t xml:space="preserve">                </w:t>
      </w:r>
      <w:r w:rsidR="009703F3">
        <w:rPr>
          <w:rFonts w:ascii="Cambria" w:hAnsi="Cambria"/>
          <w:sz w:val="22"/>
          <w:szCs w:val="22"/>
        </w:rPr>
        <w:tab/>
        <w:t xml:space="preserve">        </w:t>
      </w:r>
      <w:r>
        <w:rPr>
          <w:rFonts w:ascii="Cambria" w:hAnsi="Cambria"/>
          <w:sz w:val="22"/>
          <w:szCs w:val="22"/>
        </w:rPr>
        <w:t xml:space="preserve">              </w:t>
      </w:r>
      <w:r w:rsidR="009703F3">
        <w:rPr>
          <w:rFonts w:ascii="Cambria" w:hAnsi="Cambria"/>
          <w:sz w:val="22"/>
          <w:szCs w:val="22"/>
        </w:rPr>
        <w:t xml:space="preserve">  </w:t>
      </w:r>
      <w:r w:rsidR="009703F3" w:rsidRPr="001878A8">
        <w:rPr>
          <w:rFonts w:ascii="Cambria" w:hAnsi="Cambria"/>
          <w:sz w:val="22"/>
          <w:szCs w:val="22"/>
        </w:rPr>
        <w:t>(4</w:t>
      </w:r>
      <w:r w:rsidR="009703F3">
        <w:rPr>
          <w:rFonts w:ascii="Cambria" w:hAnsi="Cambria"/>
          <w:sz w:val="22"/>
          <w:szCs w:val="22"/>
        </w:rPr>
        <w:t xml:space="preserve"> </w:t>
      </w:r>
      <w:r w:rsidR="009703F3" w:rsidRPr="001878A8">
        <w:rPr>
          <w:rFonts w:ascii="Cambria" w:hAnsi="Cambria"/>
          <w:sz w:val="22"/>
          <w:szCs w:val="22"/>
        </w:rPr>
        <w:t xml:space="preserve">marks) </w:t>
      </w:r>
    </w:p>
    <w:p w:rsidR="009703F3" w:rsidRPr="001878A8" w:rsidRDefault="009703F3" w:rsidP="009703F3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pStyle w:val="ListParagraph"/>
        <w:numPr>
          <w:ilvl w:val="0"/>
          <w:numId w:val="12"/>
        </w:numPr>
        <w:rPr>
          <w:rFonts w:ascii="Cambria" w:hAnsi="Cambria"/>
          <w:b/>
        </w:rPr>
      </w:pPr>
      <w:r w:rsidRPr="00340570">
        <w:rPr>
          <w:rFonts w:ascii="Cambria" w:hAnsi="Cambria"/>
          <w:b/>
        </w:rPr>
        <w:t>2012 Q16 P1</w:t>
      </w:r>
    </w:p>
    <w:p w:rsidR="009703F3" w:rsidRPr="001878A8" w:rsidRDefault="009703F3" w:rsidP="009703F3">
      <w:pPr>
        <w:tabs>
          <w:tab w:val="left" w:pos="7032"/>
        </w:tabs>
        <w:spacing w:line="276" w:lineRule="auto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 xml:space="preserve">    </w:t>
      </w:r>
      <w:r w:rsidR="00F750B9"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Bukra had two bags A and B, containing sugar. If he took 2kg of sugar from </w:t>
      </w:r>
    </w:p>
    <w:p w:rsidR="009703F3" w:rsidRPr="001878A8" w:rsidRDefault="009703F3" w:rsidP="009703F3">
      <w:pPr>
        <w:tabs>
          <w:tab w:val="left" w:pos="7032"/>
        </w:tabs>
        <w:spacing w:line="276" w:lineRule="auto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</w:t>
      </w:r>
      <w:r w:rsidR="00F750B9"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bag A and  added it to bag  B, the mass of sugar in bag B would be four </w:t>
      </w:r>
    </w:p>
    <w:p w:rsidR="009703F3" w:rsidRPr="001878A8" w:rsidRDefault="009703F3" w:rsidP="009703F3">
      <w:pPr>
        <w:tabs>
          <w:tab w:val="left" w:pos="7032"/>
        </w:tabs>
        <w:spacing w:line="276" w:lineRule="auto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</w:t>
      </w:r>
      <w:r w:rsidR="00F750B9"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 xml:space="preserve">times the mass of the sugar  in bag A. </w:t>
      </w:r>
    </w:p>
    <w:p w:rsidR="009703F3" w:rsidRPr="001878A8" w:rsidRDefault="009703F3" w:rsidP="009703F3">
      <w:pPr>
        <w:tabs>
          <w:tab w:val="left" w:pos="7032"/>
        </w:tabs>
        <w:spacing w:line="276" w:lineRule="auto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 xml:space="preserve">If he added 10kg of sugar to the original amount of sugar in each bag, the </w:t>
      </w:r>
    </w:p>
    <w:p w:rsidR="009703F3" w:rsidRPr="001878A8" w:rsidRDefault="009703F3" w:rsidP="009703F3">
      <w:pPr>
        <w:tabs>
          <w:tab w:val="left" w:pos="7032"/>
        </w:tabs>
        <w:spacing w:line="276" w:lineRule="auto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</w:t>
      </w:r>
      <w:r>
        <w:rPr>
          <w:rFonts w:ascii="Cambria" w:hAnsi="Cambria"/>
          <w:sz w:val="22"/>
          <w:szCs w:val="22"/>
        </w:rPr>
        <w:t xml:space="preserve">           </w:t>
      </w:r>
      <w:r w:rsidRPr="001878A8">
        <w:rPr>
          <w:rFonts w:ascii="Cambria" w:hAnsi="Cambria"/>
          <w:sz w:val="22"/>
          <w:szCs w:val="22"/>
        </w:rPr>
        <w:t xml:space="preserve"> mass of sugar in bag B would twice the mass of the sugar in bag A. Calculate </w:t>
      </w:r>
    </w:p>
    <w:p w:rsidR="009703F3" w:rsidRPr="001878A8" w:rsidRDefault="009703F3" w:rsidP="009703F3">
      <w:pPr>
        <w:tabs>
          <w:tab w:val="left" w:pos="7032"/>
        </w:tabs>
        <w:spacing w:line="276" w:lineRule="auto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 xml:space="preserve">           </w:t>
      </w:r>
      <w:r w:rsidRPr="001878A8">
        <w:rPr>
          <w:rFonts w:ascii="Cambria" w:hAnsi="Cambria"/>
          <w:sz w:val="22"/>
          <w:szCs w:val="22"/>
        </w:rPr>
        <w:t xml:space="preserve">the original mass of sugar in each bag.                                                </w:t>
      </w:r>
      <w:r>
        <w:rPr>
          <w:rFonts w:ascii="Cambria" w:hAnsi="Cambria"/>
          <w:sz w:val="22"/>
          <w:szCs w:val="22"/>
        </w:rPr>
        <w:t xml:space="preserve">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9703F3" w:rsidRPr="00340570" w:rsidRDefault="009703F3" w:rsidP="009703F3">
      <w:pPr>
        <w:tabs>
          <w:tab w:val="left" w:pos="720"/>
        </w:tabs>
        <w:rPr>
          <w:rFonts w:ascii="Cambria" w:hAnsi="Cambria"/>
          <w:b/>
        </w:rPr>
      </w:pPr>
    </w:p>
    <w:p w:rsidR="009703F3" w:rsidRPr="001878A8" w:rsidRDefault="009703F3" w:rsidP="009703F3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</w:p>
    <w:p w:rsidR="00F750B9" w:rsidRDefault="00F750B9" w:rsidP="00F750B9">
      <w:pPr>
        <w:pStyle w:val="ListParagraph"/>
        <w:numPr>
          <w:ilvl w:val="0"/>
          <w:numId w:val="12"/>
        </w:numPr>
        <w:rPr>
          <w:rFonts w:ascii="Cambria" w:hAnsi="Cambria"/>
          <w:b/>
        </w:rPr>
      </w:pPr>
      <w:r>
        <w:rPr>
          <w:rFonts w:ascii="Cambria" w:hAnsi="Cambria"/>
          <w:b/>
        </w:rPr>
        <w:t>2015 Q14</w:t>
      </w:r>
      <w:r w:rsidRPr="00340570">
        <w:rPr>
          <w:rFonts w:ascii="Cambria" w:hAnsi="Cambria"/>
          <w:b/>
        </w:rPr>
        <w:t xml:space="preserve"> P1</w:t>
      </w:r>
    </w:p>
    <w:p w:rsidR="00F750B9" w:rsidRPr="00F750B9" w:rsidRDefault="00F750B9" w:rsidP="00F750B9">
      <w:pPr>
        <w:pStyle w:val="NoSpacing"/>
        <w:spacing w:line="276" w:lineRule="auto"/>
        <w:ind w:left="63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</w:t>
      </w:r>
      <w:r w:rsidRPr="00F750B9">
        <w:rPr>
          <w:rFonts w:asciiTheme="majorHAnsi" w:hAnsiTheme="majorHAnsi"/>
        </w:rPr>
        <w:t xml:space="preserve">     The cost of 2 jackets and 3 shirts was Ksh 1800. After the cost of a jacket and </w:t>
      </w:r>
    </w:p>
    <w:p w:rsidR="00F750B9" w:rsidRPr="00F750B9" w:rsidRDefault="00F750B9" w:rsidP="00F750B9">
      <w:pPr>
        <w:pStyle w:val="NoSpacing"/>
        <w:spacing w:line="276" w:lineRule="auto"/>
        <w:ind w:left="630"/>
        <w:rPr>
          <w:rFonts w:asciiTheme="majorHAnsi" w:hAnsiTheme="majorHAnsi"/>
        </w:rPr>
      </w:pPr>
      <w:r w:rsidRPr="00F750B9">
        <w:rPr>
          <w:rFonts w:asciiTheme="majorHAnsi" w:hAnsiTheme="majorHAnsi"/>
        </w:rPr>
        <w:t xml:space="preserve">         that of a shirt were increased by 20%, the cost of 6 jackets and 2 shirts was </w:t>
      </w:r>
    </w:p>
    <w:p w:rsidR="00F750B9" w:rsidRDefault="00F750B9" w:rsidP="00F750B9">
      <w:pPr>
        <w:pStyle w:val="NoSpacing"/>
        <w:spacing w:line="276" w:lineRule="auto"/>
        <w:ind w:left="630"/>
        <w:rPr>
          <w:rFonts w:asciiTheme="majorHAnsi" w:hAnsiTheme="majorHAnsi"/>
        </w:rPr>
      </w:pPr>
      <w:r w:rsidRPr="00F750B9">
        <w:rPr>
          <w:rFonts w:asciiTheme="majorHAnsi" w:hAnsiTheme="majorHAnsi"/>
        </w:rPr>
        <w:t xml:space="preserve">         Ksh </w:t>
      </w:r>
      <w:r w:rsidRPr="00F750B9">
        <w:rPr>
          <w:rFonts w:asciiTheme="majorHAnsi" w:hAnsiTheme="majorHAnsi"/>
          <w:iCs/>
        </w:rPr>
        <w:t xml:space="preserve">4 </w:t>
      </w:r>
      <w:r w:rsidRPr="00F750B9">
        <w:rPr>
          <w:rFonts w:asciiTheme="majorHAnsi" w:hAnsiTheme="majorHAnsi"/>
        </w:rPr>
        <w:t>800. Calculate the new cost of a jacket and that of a shirt.</w:t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          </w:t>
      </w:r>
      <w:r w:rsidRPr="00F750B9">
        <w:rPr>
          <w:rFonts w:asciiTheme="majorHAnsi" w:hAnsiTheme="majorHAnsi"/>
        </w:rPr>
        <w:t>(4 marks)</w:t>
      </w:r>
    </w:p>
    <w:p w:rsidR="00294FC8" w:rsidRPr="00F750B9" w:rsidRDefault="00294FC8" w:rsidP="00F750B9">
      <w:pPr>
        <w:pStyle w:val="NoSpacing"/>
        <w:spacing w:line="276" w:lineRule="auto"/>
        <w:ind w:left="630"/>
        <w:rPr>
          <w:rFonts w:asciiTheme="majorHAnsi" w:hAnsiTheme="majorHAnsi"/>
        </w:rPr>
      </w:pPr>
    </w:p>
    <w:p w:rsidR="009703F3" w:rsidRDefault="009703F3" w:rsidP="009703F3">
      <w:pPr>
        <w:contextualSpacing/>
        <w:jc w:val="center"/>
        <w:rPr>
          <w:rFonts w:ascii="Cambria" w:hAnsi="Cambria"/>
          <w:b/>
          <w:bCs/>
          <w:sz w:val="32"/>
          <w:szCs w:val="22"/>
        </w:rPr>
      </w:pPr>
      <w:r w:rsidRPr="001E7C87">
        <w:rPr>
          <w:rFonts w:ascii="Cambria" w:hAnsi="Cambria"/>
          <w:b/>
          <w:bCs/>
          <w:sz w:val="32"/>
          <w:szCs w:val="22"/>
        </w:rPr>
        <w:lastRenderedPageBreak/>
        <w:t>RATE, RATIO, PROPORTION AND PERCENTAGES</w:t>
      </w:r>
    </w:p>
    <w:p w:rsidR="009703F3" w:rsidRPr="00340570" w:rsidRDefault="009703F3" w:rsidP="009703F3">
      <w:pPr>
        <w:contextualSpacing/>
        <w:rPr>
          <w:rFonts w:ascii="Cambria" w:hAnsi="Cambria"/>
          <w:b/>
          <w:bCs/>
          <w:sz w:val="12"/>
          <w:szCs w:val="22"/>
        </w:rPr>
      </w:pPr>
    </w:p>
    <w:p w:rsidR="009703F3" w:rsidRPr="00340570" w:rsidRDefault="009703F3" w:rsidP="009703F3">
      <w:pPr>
        <w:contextualSpacing/>
        <w:rPr>
          <w:rFonts w:ascii="Cambria" w:hAnsi="Cambria"/>
          <w:b/>
          <w:bCs/>
          <w:sz w:val="6"/>
          <w:szCs w:val="22"/>
        </w:rPr>
      </w:pPr>
    </w:p>
    <w:p w:rsidR="009703F3" w:rsidRPr="001878A8" w:rsidRDefault="009703F3" w:rsidP="009703F3">
      <w:pPr>
        <w:pStyle w:val="ListParagraph"/>
        <w:numPr>
          <w:ilvl w:val="0"/>
          <w:numId w:val="13"/>
        </w:numPr>
        <w:spacing w:after="20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89 Q11 P1</w:t>
      </w:r>
    </w:p>
    <w:p w:rsidR="00EA158C" w:rsidRDefault="009703F3" w:rsidP="00294FC8">
      <w:pPr>
        <w:pStyle w:val="ListParagraph"/>
        <w:spacing w:after="200" w:line="276" w:lineRule="auto"/>
        <w:ind w:left="90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Three businessmen Makokha, Njau and Odhiambo contributed a total amount </w:t>
      </w:r>
    </w:p>
    <w:p w:rsidR="00EA158C" w:rsidRDefault="009703F3" w:rsidP="00294FC8">
      <w:pPr>
        <w:pStyle w:val="ListParagraph"/>
        <w:spacing w:after="200" w:line="276" w:lineRule="auto"/>
        <w:ind w:left="90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of </w:t>
      </w:r>
      <w:r w:rsidRPr="00EA158C">
        <w:rPr>
          <w:rFonts w:ascii="Cambria" w:hAnsi="Cambria"/>
          <w:bCs/>
        </w:rPr>
        <w:t>sh 120,000 to start a business. The ratio of the contributions of Makokha</w:t>
      </w:r>
    </w:p>
    <w:p w:rsidR="00EA158C" w:rsidRDefault="009703F3" w:rsidP="00294FC8">
      <w:pPr>
        <w:pStyle w:val="ListParagraph"/>
        <w:spacing w:after="200" w:line="276" w:lineRule="auto"/>
        <w:ind w:left="900" w:firstLine="0"/>
        <w:rPr>
          <w:rFonts w:ascii="Cambria" w:hAnsi="Cambria"/>
          <w:bCs/>
        </w:rPr>
      </w:pPr>
      <w:r w:rsidRPr="00EA158C">
        <w:rPr>
          <w:rFonts w:ascii="Cambria" w:hAnsi="Cambria"/>
          <w:bCs/>
        </w:rPr>
        <w:t xml:space="preserve"> and Njau was 2:3 and that of Njau to Odhiambo was 2:5. How much did </w:t>
      </w:r>
    </w:p>
    <w:p w:rsidR="009703F3" w:rsidRPr="00EA158C" w:rsidRDefault="009703F3" w:rsidP="00294FC8">
      <w:pPr>
        <w:pStyle w:val="ListParagraph"/>
        <w:spacing w:after="200" w:line="276" w:lineRule="auto"/>
        <w:ind w:left="900" w:firstLine="0"/>
        <w:rPr>
          <w:rFonts w:ascii="Cambria" w:hAnsi="Cambria"/>
          <w:bCs/>
        </w:rPr>
      </w:pPr>
      <w:r w:rsidRPr="00EA158C">
        <w:rPr>
          <w:rFonts w:ascii="Cambria" w:hAnsi="Cambria"/>
          <w:bCs/>
        </w:rPr>
        <w:t>Odhiambo contribute?</w:t>
      </w:r>
      <w:r w:rsidRPr="00EA158C">
        <w:rPr>
          <w:rFonts w:ascii="Cambria" w:hAnsi="Cambria"/>
          <w:b/>
          <w:bCs/>
        </w:rPr>
        <w:t xml:space="preserve">                                                                                          </w:t>
      </w:r>
    </w:p>
    <w:p w:rsidR="009703F3" w:rsidRDefault="009703F3" w:rsidP="009703F3">
      <w:pPr>
        <w:pStyle w:val="ListParagraph"/>
        <w:spacing w:after="200"/>
        <w:ind w:left="900" w:firstLine="0"/>
        <w:rPr>
          <w:rFonts w:ascii="Cambria" w:hAnsi="Cambria"/>
        </w:rPr>
      </w:pPr>
      <w:r>
        <w:rPr>
          <w:rFonts w:ascii="Cambria" w:hAnsi="Cambria"/>
          <w:b/>
          <w:bCs/>
        </w:rPr>
        <w:t xml:space="preserve">  </w:t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  <w:t xml:space="preserve">          </w:t>
      </w:r>
      <w:r>
        <w:rPr>
          <w:rFonts w:ascii="Cambria" w:hAnsi="Cambria"/>
        </w:rPr>
        <w:t>(</w:t>
      </w:r>
      <w:r w:rsidRPr="001878A8">
        <w:rPr>
          <w:rFonts w:ascii="Cambria" w:hAnsi="Cambria"/>
        </w:rPr>
        <w:t>3 marks)</w:t>
      </w:r>
    </w:p>
    <w:p w:rsidR="009703F3" w:rsidRPr="001878A8" w:rsidRDefault="009703F3" w:rsidP="009703F3">
      <w:pPr>
        <w:pStyle w:val="ListParagraph"/>
        <w:spacing w:after="200"/>
        <w:ind w:left="570" w:firstLine="0"/>
        <w:rPr>
          <w:rFonts w:ascii="Cambria" w:hAnsi="Cambria"/>
          <w:b/>
          <w:bCs/>
        </w:rPr>
      </w:pPr>
    </w:p>
    <w:p w:rsidR="009703F3" w:rsidRPr="001878A8" w:rsidRDefault="009703F3" w:rsidP="009703F3">
      <w:pPr>
        <w:pStyle w:val="ListParagraph"/>
        <w:numPr>
          <w:ilvl w:val="0"/>
          <w:numId w:val="13"/>
        </w:numPr>
        <w:spacing w:after="20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1989 Q17 P2</w:t>
      </w:r>
    </w:p>
    <w:p w:rsidR="009703F3" w:rsidRDefault="009703F3" w:rsidP="009703F3">
      <w:pPr>
        <w:pStyle w:val="ListParagraph"/>
        <w:spacing w:after="200"/>
        <w:ind w:left="96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>Water flows through a circular pipe of cross-section area 6.16cm</w:t>
      </w:r>
      <w:r w:rsidRPr="001878A8">
        <w:rPr>
          <w:rFonts w:ascii="Cambria" w:hAnsi="Cambria"/>
          <w:bCs/>
          <w:vertAlign w:val="superscript"/>
        </w:rPr>
        <w:t>2</w:t>
      </w:r>
      <w:r w:rsidRPr="001878A8">
        <w:rPr>
          <w:rFonts w:ascii="Cambria" w:hAnsi="Cambria"/>
          <w:bCs/>
        </w:rPr>
        <w:t xml:space="preserve"> at a uniform </w:t>
      </w:r>
      <w:r>
        <w:rPr>
          <w:rFonts w:ascii="Cambria" w:hAnsi="Cambria"/>
          <w:bCs/>
        </w:rPr>
        <w:t xml:space="preserve"> </w:t>
      </w:r>
    </w:p>
    <w:p w:rsidR="009703F3" w:rsidRDefault="009703F3" w:rsidP="009703F3">
      <w:pPr>
        <w:pStyle w:val="ListParagraph"/>
        <w:spacing w:after="200"/>
        <w:ind w:left="96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>speed of 10cm per second. At 6 a.m, water starts flowing through the pipe into</w:t>
      </w:r>
    </w:p>
    <w:p w:rsidR="009703F3" w:rsidRDefault="009703F3" w:rsidP="009703F3">
      <w:pPr>
        <w:pStyle w:val="ListParagraph"/>
        <w:spacing w:after="200"/>
        <w:ind w:left="96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 an empty rectangular tank of base area 3m</w:t>
      </w:r>
      <w:r w:rsidRPr="001878A8">
        <w:rPr>
          <w:rFonts w:ascii="Cambria" w:hAnsi="Cambria"/>
          <w:bCs/>
          <w:vertAlign w:val="superscript"/>
        </w:rPr>
        <w:t>2</w:t>
      </w:r>
      <w:r w:rsidRPr="001878A8">
        <w:rPr>
          <w:rFonts w:ascii="Cambria" w:hAnsi="Cambria"/>
          <w:bCs/>
        </w:rPr>
        <w:t>.</w:t>
      </w:r>
    </w:p>
    <w:p w:rsidR="006D54E6" w:rsidRPr="001878A8" w:rsidRDefault="006D54E6" w:rsidP="009703F3">
      <w:pPr>
        <w:pStyle w:val="ListParagraph"/>
        <w:spacing w:after="200"/>
        <w:ind w:left="960" w:firstLine="0"/>
        <w:rPr>
          <w:rFonts w:ascii="Cambria" w:hAnsi="Cambria"/>
          <w:bCs/>
        </w:rPr>
      </w:pPr>
    </w:p>
    <w:p w:rsidR="009703F3" w:rsidRDefault="009703F3" w:rsidP="009703F3">
      <w:pPr>
        <w:pStyle w:val="ListParagraph"/>
        <w:numPr>
          <w:ilvl w:val="0"/>
          <w:numId w:val="14"/>
        </w:numPr>
        <w:spacing w:after="20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What is the depth of the water in the tank at 8.30 a.m?       </w:t>
      </w:r>
      <w:r>
        <w:rPr>
          <w:rFonts w:ascii="Cambria" w:hAnsi="Cambria"/>
          <w:bCs/>
        </w:rPr>
        <w:t xml:space="preserve">         </w:t>
      </w:r>
      <w:r>
        <w:rPr>
          <w:rFonts w:ascii="Cambria" w:hAnsi="Cambria"/>
          <w:bCs/>
        </w:rPr>
        <w:tab/>
        <w:t xml:space="preserve">          </w:t>
      </w:r>
      <w:r w:rsidRPr="001878A8">
        <w:rPr>
          <w:rFonts w:ascii="Cambria" w:hAnsi="Cambria"/>
          <w:bCs/>
        </w:rPr>
        <w:t>(3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marks)</w:t>
      </w:r>
    </w:p>
    <w:p w:rsidR="006D54E6" w:rsidRPr="001878A8" w:rsidRDefault="006D54E6" w:rsidP="006D54E6">
      <w:pPr>
        <w:pStyle w:val="ListParagraph"/>
        <w:spacing w:after="200"/>
        <w:ind w:left="1530" w:firstLine="0"/>
        <w:rPr>
          <w:rFonts w:ascii="Cambria" w:hAnsi="Cambria"/>
          <w:bCs/>
        </w:rPr>
      </w:pPr>
    </w:p>
    <w:p w:rsidR="009703F3" w:rsidRDefault="009703F3" w:rsidP="009703F3">
      <w:pPr>
        <w:pStyle w:val="ListParagraph"/>
        <w:numPr>
          <w:ilvl w:val="0"/>
          <w:numId w:val="14"/>
        </w:numPr>
        <w:spacing w:after="20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If the tank is 1.2 meters high and has a hole at the bottom through </w:t>
      </w:r>
    </w:p>
    <w:p w:rsidR="009703F3" w:rsidRDefault="009703F3" w:rsidP="009703F3">
      <w:pPr>
        <w:pStyle w:val="ListParagraph"/>
        <w:spacing w:after="200"/>
        <w:ind w:left="153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which water </w:t>
      </w:r>
      <w:r w:rsidRPr="009703F3">
        <w:rPr>
          <w:rFonts w:ascii="Cambria" w:hAnsi="Cambria"/>
          <w:bCs/>
        </w:rPr>
        <w:t>leaks at the rate of 11.6 cm3 per second, determine the</w:t>
      </w:r>
    </w:p>
    <w:p w:rsidR="009703F3" w:rsidRPr="009703F3" w:rsidRDefault="009703F3" w:rsidP="009703F3">
      <w:pPr>
        <w:pStyle w:val="ListParagraph"/>
        <w:spacing w:after="200"/>
        <w:ind w:left="1530" w:firstLine="0"/>
        <w:rPr>
          <w:rFonts w:ascii="Cambria" w:hAnsi="Cambria"/>
          <w:bCs/>
        </w:rPr>
      </w:pPr>
      <w:r w:rsidRPr="009703F3">
        <w:rPr>
          <w:rFonts w:ascii="Cambria" w:hAnsi="Cambria"/>
          <w:bCs/>
        </w:rPr>
        <w:t xml:space="preserve"> time at which the tank will be filled.                                                 </w:t>
      </w:r>
      <w:r>
        <w:rPr>
          <w:rFonts w:ascii="Cambria" w:hAnsi="Cambria"/>
          <w:bCs/>
        </w:rPr>
        <w:tab/>
        <w:t xml:space="preserve">         </w:t>
      </w:r>
      <w:r w:rsidRPr="009703F3">
        <w:rPr>
          <w:rFonts w:ascii="Cambria" w:hAnsi="Cambria"/>
          <w:bCs/>
        </w:rPr>
        <w:t xml:space="preserve"> (4 marks)                                 </w:t>
      </w:r>
    </w:p>
    <w:p w:rsidR="009703F3" w:rsidRPr="001878A8" w:rsidRDefault="009703F3" w:rsidP="009703F3">
      <w:pPr>
        <w:pStyle w:val="ListParagraph"/>
        <w:spacing w:after="200"/>
        <w:rPr>
          <w:rFonts w:ascii="Cambria" w:hAnsi="Cambria"/>
          <w:bCs/>
        </w:rPr>
      </w:pPr>
    </w:p>
    <w:p w:rsidR="009703F3" w:rsidRPr="001878A8" w:rsidRDefault="009703F3" w:rsidP="009703F3">
      <w:pPr>
        <w:pStyle w:val="ListParagraph"/>
        <w:numPr>
          <w:ilvl w:val="0"/>
          <w:numId w:val="13"/>
        </w:numPr>
        <w:spacing w:after="20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0 Q6 P2</w:t>
      </w:r>
    </w:p>
    <w:p w:rsidR="00EA158C" w:rsidRDefault="009703F3" w:rsidP="00294FC8">
      <w:pPr>
        <w:pStyle w:val="ListParagraph"/>
        <w:spacing w:after="200" w:line="276" w:lineRule="auto"/>
        <w:ind w:left="465" w:firstLine="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          </w:t>
      </w:r>
      <w:r w:rsidRPr="001878A8">
        <w:rPr>
          <w:rFonts w:ascii="Cambria" w:hAnsi="Cambria"/>
          <w:bCs/>
        </w:rPr>
        <w:t xml:space="preserve">Three juakali artisans Nyundo, Karai and Moto, invested sh 1200, sh1,800 </w:t>
      </w:r>
    </w:p>
    <w:p w:rsidR="00EA158C" w:rsidRDefault="00EA158C" w:rsidP="00294FC8">
      <w:pPr>
        <w:pStyle w:val="ListParagraph"/>
        <w:spacing w:after="200" w:line="276" w:lineRule="auto"/>
        <w:ind w:left="465" w:firstLine="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          </w:t>
      </w:r>
      <w:r w:rsidR="009703F3" w:rsidRPr="001878A8">
        <w:rPr>
          <w:rFonts w:ascii="Cambria" w:hAnsi="Cambria"/>
          <w:bCs/>
        </w:rPr>
        <w:t xml:space="preserve">and </w:t>
      </w:r>
      <w:r w:rsidR="009703F3" w:rsidRPr="00EA158C">
        <w:rPr>
          <w:rFonts w:ascii="Cambria" w:hAnsi="Cambria"/>
          <w:bCs/>
        </w:rPr>
        <w:t>sh 3000 respectively in their business. They agreed that 34% of the</w:t>
      </w:r>
    </w:p>
    <w:p w:rsidR="00EA158C" w:rsidRPr="00EA158C" w:rsidRDefault="00EA158C" w:rsidP="00294FC8">
      <w:pPr>
        <w:pStyle w:val="ListParagraph"/>
        <w:spacing w:after="200" w:line="276" w:lineRule="auto"/>
        <w:ind w:left="465" w:firstLine="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         </w:t>
      </w:r>
      <w:r w:rsidR="009703F3" w:rsidRPr="00EA158C">
        <w:rPr>
          <w:rFonts w:ascii="Cambria" w:hAnsi="Cambria"/>
          <w:bCs/>
        </w:rPr>
        <w:t xml:space="preserve"> profits would be divided equally among among them, and the ratio of their </w:t>
      </w:r>
    </w:p>
    <w:p w:rsidR="008E0728" w:rsidRDefault="009703F3" w:rsidP="00294FC8">
      <w:pPr>
        <w:pStyle w:val="ListParagraph"/>
        <w:spacing w:after="200" w:line="276" w:lineRule="auto"/>
        <w:ind w:left="975" w:firstLine="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investments. </w:t>
      </w:r>
    </w:p>
    <w:p w:rsidR="00EA158C" w:rsidRDefault="009703F3" w:rsidP="00294FC8">
      <w:pPr>
        <w:pStyle w:val="ListParagraph"/>
        <w:spacing w:after="200" w:line="276" w:lineRule="auto"/>
        <w:ind w:left="975" w:firstLine="0"/>
        <w:rPr>
          <w:rFonts w:ascii="Cambria" w:hAnsi="Cambria"/>
          <w:bCs/>
        </w:rPr>
      </w:pPr>
      <w:r w:rsidRPr="00EA158C">
        <w:rPr>
          <w:rFonts w:ascii="Cambria" w:hAnsi="Cambria"/>
          <w:bCs/>
        </w:rPr>
        <w:t>How much did Nyundo receive at the end of one year when</w:t>
      </w:r>
    </w:p>
    <w:p w:rsidR="009703F3" w:rsidRPr="00EA158C" w:rsidRDefault="009703F3" w:rsidP="00294FC8">
      <w:pPr>
        <w:pStyle w:val="ListParagraph"/>
        <w:spacing w:after="200" w:line="276" w:lineRule="auto"/>
        <w:ind w:left="975" w:firstLine="0"/>
        <w:rPr>
          <w:rFonts w:ascii="Cambria" w:hAnsi="Cambria"/>
          <w:bCs/>
        </w:rPr>
      </w:pPr>
      <w:r w:rsidRPr="00EA158C">
        <w:rPr>
          <w:rFonts w:ascii="Cambria" w:hAnsi="Cambria"/>
          <w:bCs/>
        </w:rPr>
        <w:t xml:space="preserve"> the total profit realized was sh 15,000?                                                                </w:t>
      </w:r>
    </w:p>
    <w:p w:rsidR="009703F3" w:rsidRDefault="009703F3" w:rsidP="009703F3">
      <w:pPr>
        <w:pStyle w:val="ListParagraph"/>
        <w:spacing w:after="200"/>
        <w:ind w:left="975" w:firstLine="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                  </w:t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  <w:t xml:space="preserve">          </w:t>
      </w:r>
      <w:r w:rsidRPr="001878A8">
        <w:rPr>
          <w:rFonts w:ascii="Cambria" w:hAnsi="Cambria"/>
          <w:bCs/>
        </w:rPr>
        <w:t>(4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 xml:space="preserve">marks)                      </w:t>
      </w:r>
      <w:r>
        <w:rPr>
          <w:rFonts w:ascii="Cambria" w:hAnsi="Cambria"/>
          <w:bCs/>
        </w:rPr>
        <w:t xml:space="preserve">                                          </w:t>
      </w:r>
    </w:p>
    <w:p w:rsidR="009703F3" w:rsidRPr="001878A8" w:rsidRDefault="009703F3" w:rsidP="009703F3">
      <w:pPr>
        <w:pStyle w:val="ListParagraph"/>
        <w:spacing w:after="200"/>
        <w:ind w:left="465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                             </w:t>
      </w:r>
    </w:p>
    <w:p w:rsidR="009703F3" w:rsidRPr="001878A8" w:rsidRDefault="009703F3" w:rsidP="009703F3">
      <w:pPr>
        <w:pStyle w:val="ListParagraph"/>
        <w:numPr>
          <w:ilvl w:val="0"/>
          <w:numId w:val="13"/>
        </w:numPr>
        <w:spacing w:after="20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1 Q17 P1</w:t>
      </w:r>
    </w:p>
    <w:p w:rsidR="00EA158C" w:rsidRDefault="009703F3" w:rsidP="009703F3">
      <w:pPr>
        <w:pStyle w:val="ListParagraph"/>
        <w:spacing w:after="200"/>
        <w:ind w:left="975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Two business partners Nzau and Masese contributed sh.112,000 and </w:t>
      </w:r>
    </w:p>
    <w:p w:rsidR="00EA158C" w:rsidRDefault="009703F3" w:rsidP="009703F3">
      <w:pPr>
        <w:pStyle w:val="ListParagraph"/>
        <w:spacing w:after="200"/>
        <w:ind w:left="975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sh 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 xml:space="preserve">128,000 </w:t>
      </w:r>
      <w:r>
        <w:rPr>
          <w:rFonts w:ascii="Cambria" w:hAnsi="Cambria"/>
          <w:bCs/>
        </w:rPr>
        <w:t>r</w:t>
      </w:r>
      <w:r w:rsidRPr="00617051">
        <w:rPr>
          <w:rFonts w:ascii="Cambria" w:hAnsi="Cambria"/>
          <w:bCs/>
        </w:rPr>
        <w:t>espectively, to start a business. They agree to share their</w:t>
      </w:r>
    </w:p>
    <w:p w:rsidR="009703F3" w:rsidRDefault="009703F3" w:rsidP="009703F3">
      <w:pPr>
        <w:pStyle w:val="ListParagraph"/>
        <w:spacing w:after="200"/>
        <w:ind w:left="975" w:firstLine="0"/>
        <w:rPr>
          <w:rFonts w:ascii="Cambria" w:hAnsi="Cambria"/>
          <w:bCs/>
        </w:rPr>
      </w:pPr>
      <w:r w:rsidRPr="00617051">
        <w:rPr>
          <w:rFonts w:ascii="Cambria" w:hAnsi="Cambria"/>
          <w:bCs/>
        </w:rPr>
        <w:t xml:space="preserve"> profits as follows;</w:t>
      </w:r>
    </w:p>
    <w:p w:rsidR="009703F3" w:rsidRPr="00617051" w:rsidRDefault="009703F3" w:rsidP="009703F3">
      <w:pPr>
        <w:pStyle w:val="ListParagraph"/>
        <w:spacing w:after="200"/>
        <w:ind w:left="975" w:firstLine="0"/>
        <w:rPr>
          <w:rFonts w:ascii="Cambria" w:hAnsi="Cambria"/>
          <w:bCs/>
        </w:rPr>
      </w:pPr>
    </w:p>
    <w:p w:rsidR="009703F3" w:rsidRPr="001878A8" w:rsidRDefault="009703F3" w:rsidP="009703F3">
      <w:pPr>
        <w:pStyle w:val="ListParagraph"/>
        <w:spacing w:after="200"/>
        <w:ind w:left="36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               </w:t>
      </w:r>
      <w:r>
        <w:rPr>
          <w:rFonts w:ascii="Cambria" w:hAnsi="Cambria"/>
          <w:bCs/>
        </w:rPr>
        <w:t xml:space="preserve">           </w:t>
      </w:r>
      <w:r w:rsidRPr="001878A8">
        <w:rPr>
          <w:rFonts w:ascii="Cambria" w:hAnsi="Cambria"/>
          <w:bCs/>
        </w:rPr>
        <w:t xml:space="preserve">   30% to be shared equally</w:t>
      </w:r>
    </w:p>
    <w:p w:rsidR="009703F3" w:rsidRPr="001878A8" w:rsidRDefault="009703F3" w:rsidP="009703F3">
      <w:pPr>
        <w:pStyle w:val="ListParagraph"/>
        <w:spacing w:after="200"/>
        <w:ind w:left="36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                    </w:t>
      </w:r>
      <w:r>
        <w:rPr>
          <w:rFonts w:ascii="Cambria" w:hAnsi="Cambria"/>
          <w:bCs/>
        </w:rPr>
        <w:t xml:space="preserve">    </w:t>
      </w:r>
      <w:r w:rsidRPr="001878A8">
        <w:rPr>
          <w:rFonts w:ascii="Cambria" w:hAnsi="Cambria"/>
          <w:bCs/>
        </w:rPr>
        <w:t xml:space="preserve">     30% to be shared in the ratio of their contributions</w:t>
      </w:r>
    </w:p>
    <w:p w:rsidR="009703F3" w:rsidRDefault="009703F3" w:rsidP="009703F3">
      <w:pPr>
        <w:pStyle w:val="ListParagraph"/>
        <w:spacing w:after="200"/>
        <w:ind w:left="36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                       </w:t>
      </w:r>
      <w:r>
        <w:rPr>
          <w:rFonts w:ascii="Cambria" w:hAnsi="Cambria"/>
          <w:bCs/>
        </w:rPr>
        <w:t xml:space="preserve">    </w:t>
      </w:r>
      <w:r w:rsidRPr="001878A8">
        <w:rPr>
          <w:rFonts w:ascii="Cambria" w:hAnsi="Cambria"/>
          <w:bCs/>
        </w:rPr>
        <w:t xml:space="preserve"> 40% to be retained for the running of the business.</w:t>
      </w:r>
    </w:p>
    <w:p w:rsidR="009703F3" w:rsidRPr="001878A8" w:rsidRDefault="009703F3" w:rsidP="009703F3">
      <w:pPr>
        <w:pStyle w:val="ListParagraph"/>
        <w:spacing w:after="200"/>
        <w:ind w:left="360" w:firstLine="0"/>
        <w:rPr>
          <w:rFonts w:ascii="Cambria" w:hAnsi="Cambria"/>
          <w:bCs/>
        </w:rPr>
      </w:pPr>
    </w:p>
    <w:p w:rsidR="009703F3" w:rsidRPr="001878A8" w:rsidRDefault="009703F3" w:rsidP="009703F3">
      <w:pPr>
        <w:pStyle w:val="ListParagraph"/>
        <w:spacing w:after="200"/>
        <w:ind w:left="36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   </w:t>
      </w:r>
      <w:r>
        <w:rPr>
          <w:rFonts w:ascii="Cambria" w:hAnsi="Cambria"/>
          <w:bCs/>
        </w:rPr>
        <w:t xml:space="preserve">       </w:t>
      </w:r>
      <w:r w:rsidRPr="001878A8">
        <w:rPr>
          <w:rFonts w:ascii="Cambria" w:hAnsi="Cambria"/>
          <w:bCs/>
        </w:rPr>
        <w:t xml:space="preserve">  If their total profit for the year 1989 was sh.86400 calculate</w:t>
      </w:r>
    </w:p>
    <w:p w:rsidR="008E0728" w:rsidRDefault="009703F3" w:rsidP="009703F3">
      <w:pPr>
        <w:pStyle w:val="ListParagraph"/>
        <w:numPr>
          <w:ilvl w:val="0"/>
          <w:numId w:val="15"/>
        </w:numPr>
        <w:spacing w:after="20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The amount received by each partner                          </w:t>
      </w:r>
      <w:r>
        <w:rPr>
          <w:rFonts w:ascii="Cambria" w:hAnsi="Cambria"/>
          <w:bCs/>
        </w:rPr>
        <w:t xml:space="preserve">              </w:t>
      </w:r>
      <w:r>
        <w:rPr>
          <w:rFonts w:ascii="Cambria" w:hAnsi="Cambria"/>
          <w:bCs/>
        </w:rPr>
        <w:tab/>
        <w:t xml:space="preserve">          </w:t>
      </w:r>
      <w:r w:rsidRPr="001878A8">
        <w:rPr>
          <w:rFonts w:ascii="Cambria" w:hAnsi="Cambria"/>
          <w:bCs/>
        </w:rPr>
        <w:t>(6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 xml:space="preserve">marks)     </w:t>
      </w:r>
    </w:p>
    <w:p w:rsidR="009703F3" w:rsidRPr="001878A8" w:rsidRDefault="009703F3" w:rsidP="008E0728">
      <w:pPr>
        <w:pStyle w:val="ListParagraph"/>
        <w:spacing w:after="200"/>
        <w:ind w:left="189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   </w:t>
      </w:r>
      <w:r>
        <w:rPr>
          <w:rFonts w:ascii="Cambria" w:hAnsi="Cambria"/>
          <w:bCs/>
        </w:rPr>
        <w:t xml:space="preserve">        </w:t>
      </w:r>
    </w:p>
    <w:p w:rsidR="009703F3" w:rsidRDefault="009703F3" w:rsidP="009703F3">
      <w:pPr>
        <w:pStyle w:val="ListParagraph"/>
        <w:numPr>
          <w:ilvl w:val="0"/>
          <w:numId w:val="15"/>
        </w:numPr>
        <w:spacing w:after="20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  The amount retained for running the business                     </w:t>
      </w:r>
      <w:r>
        <w:rPr>
          <w:rFonts w:ascii="Cambria" w:hAnsi="Cambria"/>
          <w:bCs/>
        </w:rPr>
        <w:t xml:space="preserve"> </w:t>
      </w:r>
      <w:r>
        <w:rPr>
          <w:rFonts w:ascii="Cambria" w:hAnsi="Cambria"/>
          <w:bCs/>
        </w:rPr>
        <w:tab/>
        <w:t xml:space="preserve">          </w:t>
      </w:r>
      <w:r w:rsidRPr="001878A8">
        <w:rPr>
          <w:rFonts w:ascii="Cambria" w:hAnsi="Cambria"/>
          <w:bCs/>
        </w:rPr>
        <w:t>(2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marks)</w:t>
      </w:r>
      <w:r>
        <w:rPr>
          <w:rFonts w:ascii="Cambria" w:hAnsi="Cambria"/>
          <w:bCs/>
        </w:rPr>
        <w:t xml:space="preserve">        </w:t>
      </w:r>
      <w:r w:rsidRPr="001878A8">
        <w:rPr>
          <w:rFonts w:ascii="Cambria" w:hAnsi="Cambria"/>
          <w:bCs/>
        </w:rPr>
        <w:t xml:space="preserve"> </w:t>
      </w:r>
    </w:p>
    <w:p w:rsidR="009703F3" w:rsidRPr="001878A8" w:rsidRDefault="009703F3" w:rsidP="009703F3">
      <w:pPr>
        <w:pStyle w:val="ListParagraph"/>
        <w:spacing w:after="200"/>
        <w:rPr>
          <w:rFonts w:ascii="Cambria" w:hAnsi="Cambria"/>
          <w:bCs/>
        </w:rPr>
      </w:pPr>
    </w:p>
    <w:p w:rsidR="009703F3" w:rsidRPr="001878A8" w:rsidRDefault="009703F3" w:rsidP="009703F3">
      <w:pPr>
        <w:pStyle w:val="ListParagraph"/>
        <w:numPr>
          <w:ilvl w:val="0"/>
          <w:numId w:val="13"/>
        </w:numPr>
        <w:spacing w:after="20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1 Q5 P2</w:t>
      </w:r>
    </w:p>
    <w:p w:rsidR="00EA158C" w:rsidRDefault="009703F3" w:rsidP="00294FC8">
      <w:pPr>
        <w:pStyle w:val="ListParagraph"/>
        <w:spacing w:after="200" w:line="276" w:lineRule="auto"/>
        <w:ind w:left="915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Kamau , Chelule and Wekesa are three casual in a juakali Enterprise. </w:t>
      </w:r>
    </w:p>
    <w:p w:rsidR="00EA158C" w:rsidRDefault="009703F3" w:rsidP="00294FC8">
      <w:pPr>
        <w:pStyle w:val="ListParagraph"/>
        <w:spacing w:after="200" w:line="276" w:lineRule="auto"/>
        <w:ind w:left="915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Chelule earns </w:t>
      </w:r>
      <w:r w:rsidRPr="00EA158C">
        <w:rPr>
          <w:rFonts w:ascii="Cambria" w:hAnsi="Cambria"/>
          <w:bCs/>
        </w:rPr>
        <w:t xml:space="preserve">twice as much as Kamau and Wekesa earns sh 70 more </w:t>
      </w:r>
    </w:p>
    <w:p w:rsidR="00EA158C" w:rsidRDefault="009703F3" w:rsidP="00294FC8">
      <w:pPr>
        <w:pStyle w:val="ListParagraph"/>
        <w:spacing w:after="200" w:line="276" w:lineRule="auto"/>
        <w:ind w:left="915" w:firstLine="0"/>
        <w:rPr>
          <w:rFonts w:ascii="Cambria" w:hAnsi="Cambria"/>
          <w:bCs/>
        </w:rPr>
      </w:pPr>
      <w:r w:rsidRPr="00EA158C">
        <w:rPr>
          <w:rFonts w:ascii="Cambria" w:hAnsi="Cambria"/>
          <w:bCs/>
        </w:rPr>
        <w:t xml:space="preserve">than Chelule. If their total earnings are sh1, 120 express the ratio of their </w:t>
      </w:r>
    </w:p>
    <w:p w:rsidR="009703F3" w:rsidRDefault="009703F3" w:rsidP="00294FC8">
      <w:pPr>
        <w:pStyle w:val="ListParagraph"/>
        <w:spacing w:after="200" w:line="276" w:lineRule="auto"/>
        <w:ind w:left="915" w:firstLine="0"/>
        <w:rPr>
          <w:rFonts w:ascii="Cambria" w:hAnsi="Cambria"/>
          <w:bCs/>
        </w:rPr>
      </w:pPr>
      <w:r w:rsidRPr="00EA158C">
        <w:rPr>
          <w:rFonts w:ascii="Cambria" w:hAnsi="Cambria"/>
          <w:bCs/>
        </w:rPr>
        <w:t xml:space="preserve">earnings, Kamau: Chelule: Wekesa in its simplest form.                                           </w:t>
      </w:r>
      <w:r w:rsidR="00EA158C">
        <w:rPr>
          <w:rFonts w:ascii="Cambria" w:hAnsi="Cambria"/>
          <w:bCs/>
        </w:rPr>
        <w:t xml:space="preserve">      </w:t>
      </w:r>
      <w:r w:rsidRPr="00EA158C">
        <w:rPr>
          <w:rFonts w:ascii="Cambria" w:hAnsi="Cambria"/>
          <w:bCs/>
        </w:rPr>
        <w:t xml:space="preserve">(3 marks)             </w:t>
      </w:r>
    </w:p>
    <w:p w:rsidR="008E0728" w:rsidRPr="00EA158C" w:rsidRDefault="008E0728" w:rsidP="00EA158C">
      <w:pPr>
        <w:pStyle w:val="ListParagraph"/>
        <w:spacing w:after="200"/>
        <w:ind w:left="915" w:firstLine="0"/>
        <w:rPr>
          <w:rFonts w:ascii="Cambria" w:hAnsi="Cambria"/>
          <w:bCs/>
        </w:rPr>
      </w:pPr>
    </w:p>
    <w:p w:rsidR="009703F3" w:rsidRPr="001878A8" w:rsidRDefault="009703F3" w:rsidP="009703F3">
      <w:pPr>
        <w:pStyle w:val="ListParagraph"/>
        <w:numPr>
          <w:ilvl w:val="0"/>
          <w:numId w:val="13"/>
        </w:numPr>
        <w:spacing w:after="20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lastRenderedPageBreak/>
        <w:t>1993 Q5 P1</w:t>
      </w:r>
    </w:p>
    <w:p w:rsidR="009703F3" w:rsidRDefault="009703F3" w:rsidP="009703F3">
      <w:pPr>
        <w:pStyle w:val="ListParagraph"/>
        <w:spacing w:after="200"/>
        <w:ind w:left="93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It takes 30 workers 6 days working 8 hours a day to harvest maize in a farm.  </w:t>
      </w:r>
    </w:p>
    <w:p w:rsidR="009703F3" w:rsidRDefault="009703F3" w:rsidP="009703F3">
      <w:pPr>
        <w:pStyle w:val="ListParagraph"/>
        <w:spacing w:after="200"/>
        <w:ind w:left="93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How many days would 50 workers working 6 hours a day take to harvest the </w:t>
      </w:r>
    </w:p>
    <w:p w:rsidR="009703F3" w:rsidRDefault="009703F3" w:rsidP="00EA158C">
      <w:pPr>
        <w:pStyle w:val="ListParagraph"/>
        <w:spacing w:after="200"/>
        <w:ind w:left="93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>ma</w:t>
      </w:r>
      <w:r>
        <w:rPr>
          <w:rFonts w:ascii="Cambria" w:hAnsi="Cambria"/>
          <w:bCs/>
        </w:rPr>
        <w:t>i</w:t>
      </w:r>
      <w:r w:rsidRPr="001878A8">
        <w:rPr>
          <w:rFonts w:ascii="Cambria" w:hAnsi="Cambria"/>
          <w:bCs/>
        </w:rPr>
        <w:t xml:space="preserve">ze?        </w:t>
      </w:r>
      <w:r w:rsidR="00EA158C">
        <w:rPr>
          <w:rFonts w:ascii="Cambria" w:hAnsi="Cambria"/>
          <w:bCs/>
        </w:rPr>
        <w:tab/>
      </w:r>
      <w:r w:rsidR="00EA158C">
        <w:rPr>
          <w:rFonts w:ascii="Cambria" w:hAnsi="Cambria"/>
          <w:bCs/>
        </w:rPr>
        <w:tab/>
      </w:r>
      <w:r w:rsidR="00EA158C">
        <w:rPr>
          <w:rFonts w:ascii="Cambria" w:hAnsi="Cambria"/>
          <w:bCs/>
        </w:rPr>
        <w:tab/>
      </w:r>
      <w:r w:rsidR="00EA158C">
        <w:rPr>
          <w:rFonts w:ascii="Cambria" w:hAnsi="Cambria"/>
          <w:bCs/>
        </w:rPr>
        <w:tab/>
      </w:r>
      <w:r w:rsidR="00EA158C">
        <w:rPr>
          <w:rFonts w:ascii="Cambria" w:hAnsi="Cambria"/>
          <w:bCs/>
        </w:rPr>
        <w:tab/>
      </w:r>
      <w:r w:rsidR="00EA158C">
        <w:rPr>
          <w:rFonts w:ascii="Cambria" w:hAnsi="Cambria"/>
          <w:bCs/>
        </w:rPr>
        <w:tab/>
      </w:r>
      <w:r w:rsidR="00EA158C">
        <w:rPr>
          <w:rFonts w:ascii="Cambria" w:hAnsi="Cambria"/>
          <w:bCs/>
        </w:rPr>
        <w:tab/>
      </w:r>
      <w:r w:rsidR="00EA158C">
        <w:rPr>
          <w:rFonts w:ascii="Cambria" w:hAnsi="Cambria"/>
          <w:bCs/>
        </w:rPr>
        <w:tab/>
      </w:r>
      <w:r w:rsidR="00EA158C">
        <w:rPr>
          <w:rFonts w:ascii="Cambria" w:hAnsi="Cambria"/>
          <w:bCs/>
        </w:rPr>
        <w:tab/>
        <w:t xml:space="preserve">          </w:t>
      </w:r>
      <w:r w:rsidRPr="001878A8">
        <w:rPr>
          <w:rFonts w:ascii="Cambria" w:hAnsi="Cambria"/>
          <w:bCs/>
        </w:rPr>
        <w:t>(2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marks)</w:t>
      </w:r>
    </w:p>
    <w:p w:rsidR="00E56267" w:rsidRDefault="00E56267" w:rsidP="00EA158C">
      <w:pPr>
        <w:pStyle w:val="ListParagraph"/>
        <w:spacing w:after="200"/>
        <w:ind w:left="930" w:firstLine="0"/>
        <w:rPr>
          <w:rFonts w:ascii="Cambria" w:hAnsi="Cambria"/>
          <w:bCs/>
        </w:rPr>
      </w:pPr>
    </w:p>
    <w:p w:rsidR="009703F3" w:rsidRPr="001878A8" w:rsidRDefault="009703F3" w:rsidP="009703F3">
      <w:pPr>
        <w:pStyle w:val="ListParagraph"/>
        <w:numPr>
          <w:ilvl w:val="0"/>
          <w:numId w:val="13"/>
        </w:numPr>
        <w:spacing w:after="200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1994 Q8 P1</w:t>
      </w:r>
    </w:p>
    <w:p w:rsidR="009703F3" w:rsidRDefault="009703F3" w:rsidP="009703F3">
      <w:pPr>
        <w:pStyle w:val="ListParagraph"/>
        <w:ind w:left="975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A pool of water with surface area of 0.6ha has a uniform depth of 3m. A pipe </w:t>
      </w:r>
    </w:p>
    <w:p w:rsidR="009703F3" w:rsidRDefault="009703F3" w:rsidP="009703F3">
      <w:pPr>
        <w:pStyle w:val="ListParagraph"/>
        <w:ind w:left="975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drains </w:t>
      </w:r>
      <w:r w:rsidRPr="009703F3">
        <w:rPr>
          <w:rFonts w:ascii="Cambria" w:hAnsi="Cambria"/>
          <w:bCs/>
        </w:rPr>
        <w:t>the pool at the rate of 200 litres per second. How many hours does it</w:t>
      </w:r>
    </w:p>
    <w:p w:rsidR="009703F3" w:rsidRPr="009703F3" w:rsidRDefault="009703F3" w:rsidP="009703F3">
      <w:pPr>
        <w:pStyle w:val="ListParagraph"/>
        <w:ind w:left="975" w:firstLine="0"/>
        <w:rPr>
          <w:rFonts w:ascii="Cambria" w:hAnsi="Cambria"/>
          <w:bCs/>
        </w:rPr>
      </w:pPr>
      <w:r w:rsidRPr="009703F3">
        <w:rPr>
          <w:rFonts w:ascii="Cambria" w:hAnsi="Cambria"/>
          <w:bCs/>
        </w:rPr>
        <w:t xml:space="preserve"> take to empty the pool?                                                                                      </w:t>
      </w:r>
    </w:p>
    <w:p w:rsidR="009703F3" w:rsidRDefault="009703F3" w:rsidP="009703F3">
      <w:pPr>
        <w:pStyle w:val="ListParagraph"/>
        <w:ind w:left="975" w:firstLine="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                      </w:t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  <w:t xml:space="preserve">          </w:t>
      </w:r>
      <w:r w:rsidRPr="001878A8">
        <w:rPr>
          <w:rFonts w:ascii="Cambria" w:hAnsi="Cambria"/>
          <w:bCs/>
        </w:rPr>
        <w:t>(3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marks)</w:t>
      </w:r>
    </w:p>
    <w:p w:rsidR="009703F3" w:rsidRPr="001878A8" w:rsidRDefault="009703F3" w:rsidP="009703F3">
      <w:pPr>
        <w:pStyle w:val="ListParagraph"/>
        <w:numPr>
          <w:ilvl w:val="0"/>
          <w:numId w:val="13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4 Q9 P1</w:t>
      </w:r>
    </w:p>
    <w:p w:rsidR="009703F3" w:rsidRDefault="009703F3" w:rsidP="009703F3">
      <w:pPr>
        <w:pStyle w:val="ListParagraph"/>
        <w:ind w:left="84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Three business partners, Kioko Njau and Osiako, are to share 12,000 in the </w:t>
      </w:r>
    </w:p>
    <w:p w:rsidR="009703F3" w:rsidRDefault="009703F3" w:rsidP="009703F3">
      <w:pPr>
        <w:pStyle w:val="ListParagraph"/>
        <w:ind w:left="840" w:firstLine="0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 xml:space="preserve">ratio 5:6: x respectively. If Kioko received sh 4000, determine the value of x </w:t>
      </w:r>
      <w:r>
        <w:rPr>
          <w:rFonts w:ascii="Cambria" w:hAnsi="Cambria"/>
          <w:bCs/>
        </w:rPr>
        <w:t xml:space="preserve">  </w:t>
      </w:r>
    </w:p>
    <w:p w:rsidR="009703F3" w:rsidRDefault="009703F3" w:rsidP="009703F3">
      <w:pPr>
        <w:pStyle w:val="ListParagraph"/>
        <w:tabs>
          <w:tab w:val="left" w:pos="7170"/>
        </w:tabs>
        <w:ind w:left="840" w:firstLine="0"/>
        <w:rPr>
          <w:rFonts w:ascii="Cambria" w:hAnsi="Cambria"/>
          <w:bCs/>
        </w:rPr>
      </w:pPr>
      <w:r>
        <w:rPr>
          <w:rFonts w:ascii="Cambria" w:hAnsi="Cambria"/>
          <w:bCs/>
        </w:rPr>
        <w:tab/>
        <w:t xml:space="preserve">   </w:t>
      </w:r>
      <w:r>
        <w:rPr>
          <w:rFonts w:ascii="Cambria" w:hAnsi="Cambria"/>
          <w:bCs/>
        </w:rPr>
        <w:tab/>
        <w:t xml:space="preserve">          </w:t>
      </w:r>
      <w:r w:rsidRPr="001878A8">
        <w:rPr>
          <w:rFonts w:ascii="Cambria" w:hAnsi="Cambria"/>
          <w:bCs/>
        </w:rPr>
        <w:t>(3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marks)</w:t>
      </w:r>
    </w:p>
    <w:p w:rsidR="009703F3" w:rsidRPr="001878A8" w:rsidRDefault="009703F3" w:rsidP="009703F3">
      <w:pPr>
        <w:pStyle w:val="ListParagraph"/>
        <w:numPr>
          <w:ilvl w:val="0"/>
          <w:numId w:val="13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5 Q 13 P1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</w:t>
      </w:r>
      <w:r>
        <w:rPr>
          <w:rFonts w:ascii="Cambria" w:hAnsi="Cambria"/>
          <w:b/>
          <w:bCs/>
          <w:sz w:val="22"/>
          <w:szCs w:val="22"/>
        </w:rPr>
        <w:t xml:space="preserve">       </w:t>
      </w:r>
      <w:r w:rsidRPr="001878A8"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Water flows from a tap. At the rate 27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 per second, into a rectangular 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</w:t>
      </w:r>
      <w:r w:rsidRPr="001878A8">
        <w:rPr>
          <w:rFonts w:ascii="Cambria" w:hAnsi="Cambria"/>
          <w:sz w:val="22"/>
          <w:szCs w:val="22"/>
        </w:rPr>
        <w:t xml:space="preserve">container  of length 60cm, breath 30 cm and height 40 cm. 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If at 6.00 p.m. the container was half full, what will be the height of water 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</w:t>
      </w:r>
      <w:r w:rsidRPr="001878A8">
        <w:rPr>
          <w:rFonts w:ascii="Cambria" w:hAnsi="Cambria"/>
          <w:sz w:val="22"/>
          <w:szCs w:val="22"/>
        </w:rPr>
        <w:t xml:space="preserve">at 6.04 pm?  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pStyle w:val="ListParagraph"/>
        <w:numPr>
          <w:ilvl w:val="0"/>
          <w:numId w:val="13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Pr="001878A8">
        <w:rPr>
          <w:rFonts w:ascii="Cambria" w:hAnsi="Cambria"/>
          <w:b/>
          <w:bCs/>
        </w:rPr>
        <w:t xml:space="preserve"> 1996 Q 8 P1</w:t>
      </w:r>
    </w:p>
    <w:p w:rsidR="009703F3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  A rectangular tank of base 2.4 m by 2.8 m and a height of 3 m contains 3,600</w:t>
      </w:r>
    </w:p>
    <w:p w:rsidR="009703F3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  <w:r w:rsidRPr="001878A8">
        <w:rPr>
          <w:rFonts w:ascii="Cambria" w:hAnsi="Cambria"/>
          <w:sz w:val="22"/>
          <w:szCs w:val="22"/>
        </w:rPr>
        <w:t xml:space="preserve"> litres of water initially. Water flows into the tank at the rate of 0.5 litres per</w:t>
      </w:r>
    </w:p>
    <w:p w:rsidR="009703F3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</w:t>
      </w:r>
      <w:r w:rsidRPr="001878A8">
        <w:rPr>
          <w:rFonts w:ascii="Cambria" w:hAnsi="Cambria"/>
          <w:sz w:val="22"/>
          <w:szCs w:val="22"/>
        </w:rPr>
        <w:t xml:space="preserve"> second. Calculate the time in hours and minutes, required to fill the tank</w:t>
      </w:r>
      <w:r w:rsidRPr="001878A8">
        <w:rPr>
          <w:rFonts w:ascii="Cambria" w:hAnsi="Cambria"/>
          <w:sz w:val="22"/>
          <w:szCs w:val="22"/>
        </w:rPr>
        <w:tab/>
        <w:t xml:space="preserve">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</w:t>
      </w:r>
      <w:r w:rsidRPr="001878A8">
        <w:rPr>
          <w:rFonts w:ascii="Cambria" w:hAnsi="Cambria"/>
          <w:sz w:val="22"/>
          <w:szCs w:val="22"/>
        </w:rPr>
        <w:t xml:space="preserve"> </w:t>
      </w:r>
    </w:p>
    <w:p w:rsidR="009703F3" w:rsidRPr="001878A8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</w:t>
      </w:r>
      <w:r w:rsidRPr="001878A8">
        <w:rPr>
          <w:rFonts w:ascii="Cambria" w:hAnsi="Cambria"/>
          <w:sz w:val="22"/>
          <w:szCs w:val="22"/>
        </w:rPr>
        <w:t xml:space="preserve"> (4 marks)</w:t>
      </w:r>
    </w:p>
    <w:p w:rsidR="009703F3" w:rsidRPr="001878A8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pStyle w:val="ListParagraph"/>
        <w:numPr>
          <w:ilvl w:val="0"/>
          <w:numId w:val="13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 xml:space="preserve"> 2000 Q 7 P2</w:t>
      </w:r>
    </w:p>
    <w:p w:rsidR="009703F3" w:rsidRDefault="009703F3" w:rsidP="009703F3">
      <w:pPr>
        <w:ind w:left="720" w:hanging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 Akinyi, Bundi, Cura, and Diba invested some money on a business in the </w:t>
      </w:r>
    </w:p>
    <w:p w:rsidR="009703F3" w:rsidRDefault="009703F3" w:rsidP="009703F3">
      <w:pPr>
        <w:ind w:left="720" w:hanging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="006D54E6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ratio of 7: 9:10:1</w:t>
      </w:r>
      <w:r>
        <w:rPr>
          <w:rFonts w:ascii="Cambria" w:hAnsi="Cambria"/>
          <w:sz w:val="22"/>
          <w:szCs w:val="22"/>
        </w:rPr>
        <w:t>4</w:t>
      </w:r>
      <w:r w:rsidRPr="001878A8">
        <w:rPr>
          <w:rFonts w:ascii="Cambria" w:hAnsi="Cambria"/>
          <w:sz w:val="22"/>
          <w:szCs w:val="22"/>
        </w:rPr>
        <w:t xml:space="preserve"> respectively. The business realized a profit of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Kshs 46,800. </w:t>
      </w:r>
    </w:p>
    <w:p w:rsidR="009703F3" w:rsidRDefault="009703F3" w:rsidP="009703F3">
      <w:pPr>
        <w:ind w:left="720" w:hanging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="006D54E6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They shared 12% of the profit equally and the remainder in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the ratio of their </w:t>
      </w:r>
    </w:p>
    <w:p w:rsidR="009703F3" w:rsidRDefault="009703F3" w:rsidP="009703F3">
      <w:pPr>
        <w:ind w:left="720" w:hanging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="006D54E6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contributions. </w:t>
      </w:r>
    </w:p>
    <w:p w:rsidR="009703F3" w:rsidRDefault="009703F3" w:rsidP="009703F3">
      <w:pPr>
        <w:ind w:left="720" w:hanging="360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ind w:left="720" w:hanging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</w:t>
      </w:r>
      <w:r w:rsidR="006D54E6"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Calculate the total amount received by Diba</w:t>
      </w:r>
      <w:r w:rsidR="006D54E6">
        <w:rPr>
          <w:rFonts w:ascii="Cambria" w:hAnsi="Cambria"/>
          <w:sz w:val="22"/>
          <w:szCs w:val="22"/>
        </w:rPr>
        <w:tab/>
        <w:t xml:space="preserve">        </w:t>
      </w:r>
      <w:r w:rsidR="006D54E6">
        <w:rPr>
          <w:rFonts w:ascii="Cambria" w:hAnsi="Cambria"/>
          <w:sz w:val="22"/>
          <w:szCs w:val="22"/>
        </w:rPr>
        <w:tab/>
      </w:r>
      <w:r w:rsidR="006D54E6">
        <w:rPr>
          <w:rFonts w:ascii="Cambria" w:hAnsi="Cambria"/>
          <w:sz w:val="22"/>
          <w:szCs w:val="22"/>
        </w:rPr>
        <w:tab/>
      </w:r>
      <w:r w:rsidR="006D54E6">
        <w:rPr>
          <w:rFonts w:ascii="Cambria" w:hAnsi="Cambria"/>
          <w:sz w:val="22"/>
          <w:szCs w:val="22"/>
        </w:rPr>
        <w:tab/>
        <w:t xml:space="preserve">        </w:t>
      </w:r>
      <w:r>
        <w:rPr>
          <w:rFonts w:ascii="Cambria" w:hAnsi="Cambria"/>
          <w:sz w:val="22"/>
          <w:szCs w:val="22"/>
        </w:rPr>
        <w:t>(3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9703F3" w:rsidRPr="001878A8" w:rsidRDefault="009703F3" w:rsidP="009703F3">
      <w:pPr>
        <w:ind w:left="720" w:hanging="360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pStyle w:val="ListParagraph"/>
        <w:numPr>
          <w:ilvl w:val="0"/>
          <w:numId w:val="13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Pr="001878A8">
        <w:rPr>
          <w:rFonts w:ascii="Cambria" w:hAnsi="Cambria"/>
          <w:b/>
          <w:bCs/>
        </w:rPr>
        <w:t>2002 Q 12 P2</w:t>
      </w:r>
      <w:r w:rsidR="006D54E6">
        <w:rPr>
          <w:rFonts w:ascii="Cambria" w:hAnsi="Cambria"/>
          <w:b/>
          <w:bCs/>
        </w:rPr>
        <w:t xml:space="preserve">             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Atieno and Kamau started a business by contributing sh.25000 and sh.20,000 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</w:t>
      </w:r>
      <w:r w:rsidRPr="001878A8">
        <w:rPr>
          <w:rFonts w:ascii="Cambria" w:hAnsi="Cambria"/>
          <w:sz w:val="22"/>
          <w:szCs w:val="22"/>
        </w:rPr>
        <w:t xml:space="preserve">respectively. At the end of the year, they realized a profit of shs.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81,000. 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The profit </w:t>
      </w:r>
      <w:r w:rsidRPr="001878A8">
        <w:rPr>
          <w:rFonts w:ascii="Cambria" w:hAnsi="Cambria"/>
          <w:sz w:val="22"/>
          <w:szCs w:val="22"/>
        </w:rPr>
        <w:t>was allocated to development, dividends and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reserves in the ratio</w:t>
      </w:r>
    </w:p>
    <w:p w:rsidR="008A2A20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</w:t>
      </w:r>
      <w:r w:rsidRPr="001878A8">
        <w:rPr>
          <w:rFonts w:ascii="Cambria" w:hAnsi="Cambria"/>
          <w:sz w:val="22"/>
          <w:szCs w:val="22"/>
        </w:rPr>
        <w:t xml:space="preserve"> 4:5:6 respectively. The dividends were the shared in the ratio of  their </w:t>
      </w:r>
    </w:p>
    <w:p w:rsidR="009703F3" w:rsidRDefault="006D54E6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</w:t>
      </w:r>
      <w:r w:rsidR="008A2A20">
        <w:rPr>
          <w:rFonts w:ascii="Cambria" w:hAnsi="Cambria"/>
          <w:sz w:val="22"/>
          <w:szCs w:val="22"/>
        </w:rPr>
        <w:t xml:space="preserve"> </w:t>
      </w:r>
      <w:r w:rsidR="009703F3" w:rsidRPr="001878A8">
        <w:rPr>
          <w:rFonts w:ascii="Cambria" w:hAnsi="Cambria"/>
          <w:sz w:val="22"/>
          <w:szCs w:val="22"/>
        </w:rPr>
        <w:t xml:space="preserve">contribution. 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</w:t>
      </w:r>
      <w:r w:rsidRPr="001878A8">
        <w:rPr>
          <w:rFonts w:ascii="Cambria" w:hAnsi="Cambria"/>
          <w:sz w:val="22"/>
          <w:szCs w:val="22"/>
        </w:rPr>
        <w:t xml:space="preserve">Calculate the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dividends paid to Atieno.</w:t>
      </w:r>
      <w:r w:rsidRPr="00617051">
        <w:rPr>
          <w:rFonts w:ascii="Cambria" w:hAnsi="Cambria"/>
          <w:sz w:val="22"/>
          <w:szCs w:val="22"/>
        </w:rPr>
        <w:t xml:space="preserve"> 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9703F3" w:rsidRPr="001878A8" w:rsidRDefault="009703F3" w:rsidP="009703F3">
      <w:pPr>
        <w:pStyle w:val="ListParagraph"/>
        <w:numPr>
          <w:ilvl w:val="0"/>
          <w:numId w:val="13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Pr="001878A8">
        <w:rPr>
          <w:rFonts w:ascii="Cambria" w:hAnsi="Cambria"/>
          <w:b/>
          <w:bCs/>
        </w:rPr>
        <w:t>2003 Q 14 P2</w:t>
      </w:r>
    </w:p>
    <w:p w:rsidR="009703F3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>Three business partners Atieno, Wambui and</w:t>
      </w:r>
      <w:r>
        <w:rPr>
          <w:rFonts w:ascii="Cambria" w:hAnsi="Cambria"/>
          <w:sz w:val="22"/>
          <w:szCs w:val="22"/>
        </w:rPr>
        <w:t xml:space="preserve"> Mueni contributed sh 50,000, </w:t>
      </w:r>
    </w:p>
    <w:p w:rsidR="009703F3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</w:t>
      </w:r>
      <w:r w:rsidRPr="001878A8">
        <w:rPr>
          <w:rFonts w:ascii="Cambria" w:hAnsi="Cambria"/>
          <w:sz w:val="22"/>
          <w:szCs w:val="22"/>
        </w:rPr>
        <w:t>Sh.40,000 as sh 25,000 respectively to start a business. After some time, they</w:t>
      </w:r>
    </w:p>
    <w:p w:rsidR="009703F3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</w:t>
      </w:r>
      <w:r w:rsidRPr="001878A8">
        <w:rPr>
          <w:rFonts w:ascii="Cambria" w:hAnsi="Cambria"/>
          <w:sz w:val="22"/>
          <w:szCs w:val="22"/>
        </w:rPr>
        <w:t xml:space="preserve"> realized a profit, which they decided to share in the ration of their contributions. </w:t>
      </w:r>
    </w:p>
    <w:p w:rsidR="009703F3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</w:t>
      </w:r>
      <w:r w:rsidRPr="001878A8">
        <w:rPr>
          <w:rFonts w:ascii="Cambria" w:hAnsi="Cambria"/>
          <w:sz w:val="22"/>
          <w:szCs w:val="22"/>
        </w:rPr>
        <w:t xml:space="preserve">If Mueni’s share was sh 10.000, by how much was Atieno’s share more than </w:t>
      </w:r>
    </w:p>
    <w:p w:rsidR="009703F3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</w:t>
      </w:r>
      <w:r w:rsidRPr="001878A8">
        <w:rPr>
          <w:rFonts w:ascii="Cambria" w:hAnsi="Cambria"/>
          <w:sz w:val="22"/>
          <w:szCs w:val="22"/>
        </w:rPr>
        <w:t xml:space="preserve">Wambui’s?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</w:t>
      </w:r>
    </w:p>
    <w:p w:rsidR="009703F3" w:rsidRPr="001878A8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9703F3" w:rsidRPr="001878A8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pStyle w:val="ListParagraph"/>
        <w:numPr>
          <w:ilvl w:val="0"/>
          <w:numId w:val="13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lastRenderedPageBreak/>
        <w:t xml:space="preserve">  </w:t>
      </w:r>
      <w:r w:rsidRPr="001878A8">
        <w:rPr>
          <w:rFonts w:ascii="Cambria" w:hAnsi="Cambria"/>
          <w:b/>
          <w:bCs/>
        </w:rPr>
        <w:t xml:space="preserve"> 2004 Q10 P2</w:t>
      </w:r>
    </w:p>
    <w:p w:rsidR="009703F3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</w:t>
      </w:r>
      <w:r w:rsidR="006D54E6"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>A group of 5 people can do a piece of work in 6 hours. Calculate the time a</w:t>
      </w:r>
    </w:p>
    <w:p w:rsidR="009703F3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</w:t>
      </w:r>
      <w:r w:rsidRPr="001878A8">
        <w:rPr>
          <w:rFonts w:ascii="Cambria" w:hAnsi="Cambria"/>
          <w:sz w:val="22"/>
          <w:szCs w:val="22"/>
        </w:rPr>
        <w:t xml:space="preserve"> group of </w:t>
      </w:r>
      <w:r>
        <w:rPr>
          <w:rFonts w:ascii="Cambria" w:hAnsi="Cambria"/>
          <w:sz w:val="22"/>
          <w:szCs w:val="22"/>
        </w:rPr>
        <w:t xml:space="preserve"> 8 </w:t>
      </w:r>
      <w:r w:rsidRPr="001878A8">
        <w:rPr>
          <w:rFonts w:ascii="Cambria" w:hAnsi="Cambria"/>
          <w:sz w:val="22"/>
          <w:szCs w:val="22"/>
        </w:rPr>
        <w:t xml:space="preserve">people working at half the rate of the first group would take to </w:t>
      </w:r>
    </w:p>
    <w:p w:rsidR="009703F3" w:rsidRPr="001878A8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c</w:t>
      </w:r>
      <w:r w:rsidRPr="001878A8">
        <w:rPr>
          <w:rFonts w:ascii="Cambria" w:hAnsi="Cambria"/>
          <w:sz w:val="22"/>
          <w:szCs w:val="22"/>
        </w:rPr>
        <w:t>omplete the same work.</w:t>
      </w:r>
      <w:r w:rsidRPr="00D85BE7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</w:t>
      </w:r>
      <w:r w:rsidRPr="001878A8">
        <w:rPr>
          <w:rFonts w:ascii="Cambria" w:hAnsi="Cambria"/>
          <w:sz w:val="22"/>
          <w:szCs w:val="22"/>
        </w:rPr>
        <w:t xml:space="preserve"> 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9703F3" w:rsidRPr="001878A8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pStyle w:val="ListParagraph"/>
        <w:numPr>
          <w:ilvl w:val="0"/>
          <w:numId w:val="13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 xml:space="preserve"> 2005 Q3 P2</w:t>
      </w:r>
    </w:p>
    <w:p w:rsidR="008A2A20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  In a fund- raising committee of 45 people, the ratio of men to women is 7: 2.</w:t>
      </w:r>
    </w:p>
    <w:p w:rsidR="008A2A20" w:rsidRDefault="008A2A20" w:rsidP="008A2A20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  <w:r w:rsidR="009703F3" w:rsidRPr="001878A8">
        <w:rPr>
          <w:rFonts w:ascii="Cambria" w:hAnsi="Cambria"/>
          <w:sz w:val="22"/>
          <w:szCs w:val="22"/>
        </w:rPr>
        <w:t xml:space="preserve"> </w:t>
      </w:r>
      <w:r w:rsidR="006D54E6">
        <w:rPr>
          <w:rFonts w:ascii="Cambria" w:hAnsi="Cambria"/>
          <w:sz w:val="22"/>
          <w:szCs w:val="22"/>
        </w:rPr>
        <w:t xml:space="preserve"> </w:t>
      </w:r>
      <w:r w:rsidR="009703F3" w:rsidRPr="001878A8">
        <w:rPr>
          <w:rFonts w:ascii="Cambria" w:hAnsi="Cambria"/>
          <w:sz w:val="22"/>
          <w:szCs w:val="22"/>
        </w:rPr>
        <w:t>Find the number of women required to join the existing committee so that</w:t>
      </w:r>
    </w:p>
    <w:p w:rsidR="009703F3" w:rsidRPr="001878A8" w:rsidRDefault="008A2A20" w:rsidP="008A2A20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</w:t>
      </w:r>
      <w:r w:rsidR="006D54E6">
        <w:rPr>
          <w:rFonts w:ascii="Cambria" w:hAnsi="Cambria"/>
          <w:sz w:val="22"/>
          <w:szCs w:val="22"/>
        </w:rPr>
        <w:t xml:space="preserve"> </w:t>
      </w:r>
      <w:r w:rsidR="009703F3" w:rsidRPr="001878A8">
        <w:rPr>
          <w:rFonts w:ascii="Cambria" w:hAnsi="Cambria"/>
          <w:sz w:val="22"/>
          <w:szCs w:val="22"/>
        </w:rPr>
        <w:t xml:space="preserve"> the ratio of  men to women is changed to 5: 4</w:t>
      </w:r>
      <w:r w:rsidR="009703F3" w:rsidRPr="001878A8">
        <w:rPr>
          <w:rFonts w:ascii="Cambria" w:hAnsi="Cambria"/>
          <w:sz w:val="22"/>
          <w:szCs w:val="22"/>
        </w:rPr>
        <w:tab/>
      </w:r>
      <w:r w:rsidR="009703F3" w:rsidRPr="001878A8">
        <w:rPr>
          <w:rFonts w:ascii="Cambria" w:hAnsi="Cambria"/>
          <w:sz w:val="22"/>
          <w:szCs w:val="22"/>
        </w:rPr>
        <w:tab/>
      </w:r>
      <w:r w:rsidR="009703F3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            </w:t>
      </w:r>
      <w:r w:rsidR="009703F3">
        <w:rPr>
          <w:rFonts w:ascii="Cambria" w:hAnsi="Cambria"/>
          <w:sz w:val="22"/>
          <w:szCs w:val="22"/>
        </w:rPr>
        <w:t xml:space="preserve">          (</w:t>
      </w:r>
      <w:r w:rsidR="009703F3" w:rsidRPr="001878A8">
        <w:rPr>
          <w:rFonts w:ascii="Cambria" w:hAnsi="Cambria"/>
          <w:sz w:val="22"/>
          <w:szCs w:val="22"/>
        </w:rPr>
        <w:t>3 marks)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pStyle w:val="ListParagraph"/>
        <w:numPr>
          <w:ilvl w:val="0"/>
          <w:numId w:val="13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Pr="001878A8">
        <w:rPr>
          <w:rFonts w:ascii="Cambria" w:hAnsi="Cambria"/>
          <w:b/>
          <w:bCs/>
        </w:rPr>
        <w:t>2009 Q15 P1</w:t>
      </w:r>
    </w:p>
    <w:p w:rsidR="008A2A20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</w:t>
      </w:r>
      <w:r>
        <w:rPr>
          <w:rFonts w:ascii="Cambria" w:hAnsi="Cambria"/>
          <w:b/>
          <w:bCs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 xml:space="preserve">Abdi sold a radio costing ksh 3,800 at a profit of 20%.He earned a </w:t>
      </w:r>
    </w:p>
    <w:p w:rsidR="009703F3" w:rsidRPr="001878A8" w:rsidRDefault="008A2A20" w:rsidP="008A2A20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</w:t>
      </w:r>
      <w:r w:rsidR="009703F3" w:rsidRPr="001878A8">
        <w:rPr>
          <w:rFonts w:ascii="Cambria" w:hAnsi="Cambria"/>
          <w:sz w:val="22"/>
          <w:szCs w:val="22"/>
        </w:rPr>
        <w:t>commission of 22 ½ % on the profit. Find the amount he earned.</w:t>
      </w:r>
      <w:r w:rsidR="009703F3"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ab/>
        <w:t xml:space="preserve">          </w:t>
      </w:r>
      <w:r w:rsidR="009703F3" w:rsidRPr="001878A8">
        <w:rPr>
          <w:rFonts w:ascii="Cambria" w:hAnsi="Cambria"/>
          <w:sz w:val="22"/>
          <w:szCs w:val="22"/>
        </w:rPr>
        <w:t>(2 marks)</w:t>
      </w:r>
    </w:p>
    <w:p w:rsidR="009703F3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9703F3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pStyle w:val="ListParagraph"/>
        <w:numPr>
          <w:ilvl w:val="0"/>
          <w:numId w:val="13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</w:t>
      </w:r>
      <w:r w:rsidRPr="001878A8">
        <w:rPr>
          <w:rFonts w:ascii="Cambria" w:hAnsi="Cambria"/>
          <w:b/>
          <w:bCs/>
        </w:rPr>
        <w:t>2009 Q1 P2</w:t>
      </w:r>
    </w:p>
    <w:p w:rsidR="008A2A20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</w:t>
      </w:r>
      <w:r>
        <w:rPr>
          <w:rFonts w:ascii="Cambria" w:hAnsi="Cambria"/>
          <w:b/>
          <w:bCs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 xml:space="preserve">A farmer feeds every two cows on 480 kg of hay for four days. The </w:t>
      </w:r>
    </w:p>
    <w:p w:rsidR="008A2A20" w:rsidRDefault="008A2A20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</w:t>
      </w:r>
      <w:r w:rsidR="009703F3" w:rsidRPr="001878A8">
        <w:rPr>
          <w:rFonts w:ascii="Cambria" w:hAnsi="Cambria"/>
          <w:sz w:val="22"/>
          <w:szCs w:val="22"/>
        </w:rPr>
        <w:t xml:space="preserve">farmer </w:t>
      </w:r>
      <w:r w:rsidR="009703F3">
        <w:rPr>
          <w:rFonts w:ascii="Cambria" w:hAnsi="Cambria"/>
          <w:sz w:val="22"/>
          <w:szCs w:val="22"/>
        </w:rPr>
        <w:t xml:space="preserve"> </w:t>
      </w:r>
      <w:r w:rsidR="009703F3" w:rsidRPr="001878A8">
        <w:rPr>
          <w:rFonts w:ascii="Cambria" w:hAnsi="Cambria"/>
          <w:sz w:val="22"/>
          <w:szCs w:val="22"/>
        </w:rPr>
        <w:t xml:space="preserve">has 20160 of hay which is just enough to feed his cows for 6 </w:t>
      </w:r>
    </w:p>
    <w:p w:rsidR="009703F3" w:rsidRDefault="008A2A20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</w:t>
      </w:r>
      <w:r w:rsidR="009703F3" w:rsidRPr="001878A8">
        <w:rPr>
          <w:rFonts w:ascii="Cambria" w:hAnsi="Cambria"/>
          <w:sz w:val="22"/>
          <w:szCs w:val="22"/>
        </w:rPr>
        <w:t xml:space="preserve">weeks. Find the number of cows in the farm                                                       </w:t>
      </w:r>
      <w:r w:rsidR="009703F3">
        <w:rPr>
          <w:rFonts w:ascii="Cambria" w:hAnsi="Cambria"/>
          <w:sz w:val="22"/>
          <w:szCs w:val="22"/>
        </w:rPr>
        <w:tab/>
        <w:t xml:space="preserve">         </w:t>
      </w:r>
      <w:r w:rsidR="009703F3" w:rsidRPr="001878A8">
        <w:rPr>
          <w:rFonts w:ascii="Cambria" w:hAnsi="Cambria"/>
          <w:sz w:val="22"/>
          <w:szCs w:val="22"/>
        </w:rPr>
        <w:t xml:space="preserve"> (3</w:t>
      </w:r>
      <w:r w:rsidR="009703F3">
        <w:rPr>
          <w:rFonts w:ascii="Cambria" w:hAnsi="Cambria"/>
          <w:sz w:val="22"/>
          <w:szCs w:val="22"/>
        </w:rPr>
        <w:t xml:space="preserve"> </w:t>
      </w:r>
      <w:r w:rsidR="009703F3" w:rsidRPr="001878A8">
        <w:rPr>
          <w:rFonts w:ascii="Cambria" w:hAnsi="Cambria"/>
          <w:sz w:val="22"/>
          <w:szCs w:val="22"/>
        </w:rPr>
        <w:t>marks)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pStyle w:val="ListParagraph"/>
        <w:numPr>
          <w:ilvl w:val="0"/>
          <w:numId w:val="13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 </w:t>
      </w:r>
      <w:r w:rsidRPr="001878A8">
        <w:rPr>
          <w:rFonts w:ascii="Cambria" w:hAnsi="Cambria"/>
          <w:b/>
          <w:bCs/>
        </w:rPr>
        <w:t>2010 Q6 P2</w:t>
      </w:r>
    </w:p>
    <w:p w:rsidR="008A2A20" w:rsidRDefault="009703F3" w:rsidP="009703F3">
      <w:pPr>
        <w:tabs>
          <w:tab w:val="left" w:pos="4303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</w:t>
      </w:r>
      <w:r>
        <w:rPr>
          <w:rFonts w:ascii="Cambria" w:hAnsi="Cambria"/>
          <w:b/>
          <w:bCs/>
          <w:sz w:val="22"/>
          <w:szCs w:val="22"/>
        </w:rPr>
        <w:t xml:space="preserve">      </w:t>
      </w:r>
      <w:r w:rsidRPr="001878A8"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Five people can build 3 huts in 21 days. Find the number of people, </w:t>
      </w:r>
    </w:p>
    <w:p w:rsidR="009703F3" w:rsidRDefault="008A2A20" w:rsidP="008A2A20">
      <w:pPr>
        <w:tabs>
          <w:tab w:val="left" w:pos="4303"/>
        </w:tabs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="009703F3" w:rsidRPr="001878A8">
        <w:rPr>
          <w:rFonts w:ascii="Cambria" w:hAnsi="Cambria"/>
          <w:sz w:val="22"/>
          <w:szCs w:val="22"/>
        </w:rPr>
        <w:t>working at the same rate that will build 6 similar huts in 15 days.</w:t>
      </w:r>
      <w:r w:rsidR="009703F3"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</w:t>
      </w:r>
      <w:r w:rsidR="009703F3">
        <w:rPr>
          <w:rFonts w:ascii="Cambria" w:hAnsi="Cambria"/>
          <w:sz w:val="22"/>
          <w:szCs w:val="22"/>
        </w:rPr>
        <w:t xml:space="preserve">  </w:t>
      </w:r>
      <w:r w:rsidR="009703F3" w:rsidRPr="001878A8">
        <w:rPr>
          <w:rFonts w:ascii="Cambria" w:hAnsi="Cambria"/>
          <w:sz w:val="22"/>
          <w:szCs w:val="22"/>
        </w:rPr>
        <w:t>(2 marks)</w:t>
      </w:r>
    </w:p>
    <w:p w:rsidR="009703F3" w:rsidRPr="001878A8" w:rsidRDefault="009703F3" w:rsidP="009703F3">
      <w:pPr>
        <w:tabs>
          <w:tab w:val="left" w:pos="4303"/>
        </w:tabs>
        <w:ind w:left="360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numPr>
          <w:ilvl w:val="0"/>
          <w:numId w:val="13"/>
        </w:num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    </w:t>
      </w:r>
      <w:r w:rsidRPr="001878A8">
        <w:rPr>
          <w:rFonts w:ascii="Cambria" w:hAnsi="Cambria"/>
          <w:b/>
          <w:sz w:val="22"/>
          <w:szCs w:val="22"/>
        </w:rPr>
        <w:t>2012 Q19 P1</w:t>
      </w:r>
    </w:p>
    <w:p w:rsidR="009703F3" w:rsidRPr="001878A8" w:rsidRDefault="009703F3" w:rsidP="009703F3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</w:t>
      </w:r>
      <w:r>
        <w:rPr>
          <w:rFonts w:ascii="Cambria" w:hAnsi="Cambria"/>
          <w:b/>
          <w:sz w:val="22"/>
          <w:szCs w:val="22"/>
        </w:rPr>
        <w:t xml:space="preserve">     </w:t>
      </w:r>
      <w:r w:rsidRPr="001878A8">
        <w:rPr>
          <w:rFonts w:ascii="Cambria" w:hAnsi="Cambria"/>
          <w:b/>
          <w:sz w:val="22"/>
          <w:szCs w:val="22"/>
        </w:rPr>
        <w:t xml:space="preserve"> </w:t>
      </w:r>
      <w:r>
        <w:rPr>
          <w:rFonts w:ascii="Cambria" w:hAnsi="Cambria"/>
          <w:b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 xml:space="preserve">Two alloys, A and B, are each made up of copper, Zinc and Tin. In Alloy A, </w:t>
      </w:r>
    </w:p>
    <w:p w:rsidR="009703F3" w:rsidRDefault="009703F3" w:rsidP="009703F3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</w:t>
      </w:r>
      <w:r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 xml:space="preserve">  the ratio of copper to zinc is 3:2 and the ratio of zinc tin is 3:5.</w:t>
      </w:r>
    </w:p>
    <w:p w:rsidR="009703F3" w:rsidRPr="001878A8" w:rsidRDefault="009703F3" w:rsidP="009703F3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9703F3" w:rsidRDefault="009703F3" w:rsidP="009703F3">
      <w:pPr>
        <w:pStyle w:val="ListParagraph"/>
        <w:numPr>
          <w:ilvl w:val="0"/>
          <w:numId w:val="16"/>
        </w:numPr>
        <w:tabs>
          <w:tab w:val="left" w:pos="1560"/>
        </w:tabs>
        <w:spacing w:after="20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 Determine the ratio, copper : zinc : tin in alloy A                  </w:t>
      </w:r>
      <w:r>
        <w:rPr>
          <w:rFonts w:ascii="Cambria" w:eastAsia="Times New Roman" w:hAnsi="Cambria"/>
        </w:rPr>
        <w:t xml:space="preserve">   </w:t>
      </w:r>
      <w:r>
        <w:rPr>
          <w:rFonts w:ascii="Cambria" w:eastAsia="Times New Roman" w:hAnsi="Cambria"/>
        </w:rPr>
        <w:tab/>
        <w:t xml:space="preserve">          </w:t>
      </w:r>
      <w:r w:rsidRPr="001878A8">
        <w:rPr>
          <w:rFonts w:ascii="Cambria" w:eastAsia="Times New Roman" w:hAnsi="Cambria"/>
        </w:rPr>
        <w:t>(2</w:t>
      </w: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>marks)</w:t>
      </w:r>
    </w:p>
    <w:p w:rsidR="008E0728" w:rsidRPr="001878A8" w:rsidRDefault="008E0728" w:rsidP="008E0728">
      <w:pPr>
        <w:pStyle w:val="ListParagraph"/>
        <w:tabs>
          <w:tab w:val="left" w:pos="1560"/>
        </w:tabs>
        <w:spacing w:after="200"/>
        <w:ind w:left="1800" w:firstLine="0"/>
        <w:rPr>
          <w:rFonts w:ascii="Cambria" w:eastAsia="Times New Roman" w:hAnsi="Cambria"/>
        </w:rPr>
      </w:pPr>
    </w:p>
    <w:p w:rsidR="008A2A20" w:rsidRDefault="009703F3" w:rsidP="009703F3">
      <w:pPr>
        <w:pStyle w:val="ListParagraph"/>
        <w:numPr>
          <w:ilvl w:val="0"/>
          <w:numId w:val="16"/>
        </w:numPr>
        <w:tabs>
          <w:tab w:val="left" w:pos="1560"/>
        </w:tabs>
        <w:spacing w:after="20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The mass of alloy A is 250kg. Alloy B has the same mass as alloy A </w:t>
      </w:r>
    </w:p>
    <w:p w:rsidR="009703F3" w:rsidRPr="008A2A20" w:rsidRDefault="009703F3" w:rsidP="008A2A20">
      <w:pPr>
        <w:pStyle w:val="ListParagraph"/>
        <w:tabs>
          <w:tab w:val="left" w:pos="1560"/>
        </w:tabs>
        <w:spacing w:after="200"/>
        <w:ind w:left="1800" w:firstLine="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but </w:t>
      </w:r>
      <w:r w:rsidR="008A2A20">
        <w:rPr>
          <w:rFonts w:ascii="Cambria" w:eastAsia="Times New Roman" w:hAnsi="Cambria"/>
        </w:rPr>
        <w:t xml:space="preserve"> </w:t>
      </w:r>
      <w:r w:rsidRPr="008A2A20">
        <w:rPr>
          <w:rFonts w:ascii="Cambria" w:eastAsia="Times New Roman" w:hAnsi="Cambria"/>
        </w:rPr>
        <w:t>the amount of copper is 30% less than that of alloy A.</w:t>
      </w:r>
    </w:p>
    <w:p w:rsidR="009703F3" w:rsidRPr="001878A8" w:rsidRDefault="009703F3" w:rsidP="009703F3">
      <w:pPr>
        <w:pStyle w:val="ListParagraph"/>
        <w:tabs>
          <w:tab w:val="left" w:pos="7032"/>
        </w:tabs>
        <w:ind w:left="1353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  </w:t>
      </w:r>
      <w:r>
        <w:rPr>
          <w:rFonts w:ascii="Cambria" w:eastAsia="Times New Roman" w:hAnsi="Cambria"/>
        </w:rPr>
        <w:t xml:space="preserve">               </w:t>
      </w:r>
      <w:r w:rsidRPr="001878A8">
        <w:rPr>
          <w:rFonts w:ascii="Cambria" w:eastAsia="Times New Roman" w:hAnsi="Cambria"/>
        </w:rPr>
        <w:t>Calculate:</w:t>
      </w:r>
    </w:p>
    <w:p w:rsidR="009703F3" w:rsidRPr="001878A8" w:rsidRDefault="009703F3" w:rsidP="009703F3">
      <w:pPr>
        <w:pStyle w:val="ListParagraph"/>
        <w:numPr>
          <w:ilvl w:val="0"/>
          <w:numId w:val="17"/>
        </w:numPr>
        <w:tabs>
          <w:tab w:val="left" w:pos="1701"/>
        </w:tabs>
        <w:spacing w:after="20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The mass of tin in alloy A                    </w:t>
      </w:r>
      <w:r>
        <w:rPr>
          <w:rFonts w:ascii="Cambria" w:eastAsia="Times New Roman" w:hAnsi="Cambria"/>
        </w:rPr>
        <w:t xml:space="preserve">                            </w:t>
      </w:r>
      <w:r>
        <w:rPr>
          <w:rFonts w:ascii="Cambria" w:eastAsia="Times New Roman" w:hAnsi="Cambria"/>
        </w:rPr>
        <w:tab/>
        <w:t xml:space="preserve">         </w:t>
      </w:r>
      <w:r w:rsidRPr="001878A8">
        <w:rPr>
          <w:rFonts w:ascii="Cambria" w:eastAsia="Times New Roman" w:hAnsi="Cambria"/>
        </w:rPr>
        <w:t>(2</w:t>
      </w: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>marks)</w:t>
      </w:r>
    </w:p>
    <w:p w:rsidR="009703F3" w:rsidRDefault="009703F3" w:rsidP="009703F3">
      <w:pPr>
        <w:pStyle w:val="ListParagraph"/>
        <w:numPr>
          <w:ilvl w:val="0"/>
          <w:numId w:val="17"/>
        </w:numPr>
        <w:tabs>
          <w:tab w:val="left" w:pos="1701"/>
        </w:tabs>
        <w:spacing w:after="20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>The total mass of zinc and  tin in allo</w:t>
      </w:r>
      <w:r>
        <w:rPr>
          <w:rFonts w:ascii="Cambria" w:eastAsia="Times New Roman" w:hAnsi="Cambria"/>
        </w:rPr>
        <w:t xml:space="preserve">y B                    </w:t>
      </w:r>
      <w:r>
        <w:rPr>
          <w:rFonts w:ascii="Cambria" w:eastAsia="Times New Roman" w:hAnsi="Cambria"/>
        </w:rPr>
        <w:tab/>
        <w:t xml:space="preserve">          </w:t>
      </w:r>
      <w:r w:rsidRPr="001878A8">
        <w:rPr>
          <w:rFonts w:ascii="Cambria" w:eastAsia="Times New Roman" w:hAnsi="Cambria"/>
        </w:rPr>
        <w:t>(3</w:t>
      </w: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>marks)</w:t>
      </w:r>
    </w:p>
    <w:p w:rsidR="009703F3" w:rsidRPr="008A2A20" w:rsidRDefault="009703F3" w:rsidP="009703F3">
      <w:pPr>
        <w:pStyle w:val="ListParagraph"/>
        <w:tabs>
          <w:tab w:val="left" w:pos="1701"/>
        </w:tabs>
        <w:spacing w:after="200"/>
        <w:ind w:left="2700" w:firstLine="0"/>
        <w:rPr>
          <w:rFonts w:ascii="Cambria" w:eastAsia="Times New Roman" w:hAnsi="Cambria"/>
          <w:sz w:val="10"/>
        </w:rPr>
      </w:pPr>
    </w:p>
    <w:p w:rsidR="008A2A20" w:rsidRDefault="009703F3" w:rsidP="009703F3">
      <w:pPr>
        <w:pStyle w:val="ListParagraph"/>
        <w:numPr>
          <w:ilvl w:val="0"/>
          <w:numId w:val="16"/>
        </w:numPr>
        <w:tabs>
          <w:tab w:val="left" w:pos="1418"/>
        </w:tabs>
        <w:spacing w:after="20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Given that the ratio of zinc to tin in alloy B is 3:8, determine the </w:t>
      </w:r>
    </w:p>
    <w:p w:rsidR="009703F3" w:rsidRPr="008A2A20" w:rsidRDefault="009703F3" w:rsidP="008A2A20">
      <w:pPr>
        <w:pStyle w:val="ListParagraph"/>
        <w:tabs>
          <w:tab w:val="left" w:pos="1418"/>
        </w:tabs>
        <w:spacing w:after="200"/>
        <w:ind w:left="1800" w:firstLine="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amount of </w:t>
      </w:r>
      <w:r w:rsidRPr="008A2A20">
        <w:rPr>
          <w:rFonts w:ascii="Cambria" w:eastAsia="Times New Roman" w:hAnsi="Cambria"/>
        </w:rPr>
        <w:t xml:space="preserve">tin in alloy B than in alloy A.                                        </w:t>
      </w:r>
      <w:r w:rsidRPr="008A2A20">
        <w:rPr>
          <w:rFonts w:ascii="Cambria" w:eastAsia="Times New Roman" w:hAnsi="Cambria"/>
        </w:rPr>
        <w:tab/>
        <w:t xml:space="preserve">          (3 marks)</w:t>
      </w:r>
    </w:p>
    <w:p w:rsidR="009703F3" w:rsidRPr="001878A8" w:rsidRDefault="009703F3" w:rsidP="009703F3">
      <w:pPr>
        <w:tabs>
          <w:tab w:val="left" w:pos="720"/>
        </w:tabs>
        <w:ind w:left="360"/>
        <w:contextualSpacing/>
        <w:rPr>
          <w:rFonts w:ascii="Cambria" w:hAnsi="Cambria"/>
          <w:b/>
          <w:sz w:val="22"/>
          <w:szCs w:val="22"/>
        </w:rPr>
      </w:pPr>
    </w:p>
    <w:p w:rsidR="009703F3" w:rsidRPr="00340570" w:rsidRDefault="009703F3" w:rsidP="009703F3">
      <w:pPr>
        <w:pStyle w:val="ListParagraph"/>
        <w:numPr>
          <w:ilvl w:val="0"/>
          <w:numId w:val="13"/>
        </w:numPr>
        <w:tabs>
          <w:tab w:val="left" w:pos="720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2013 Q17 P1</w:t>
      </w:r>
      <w:r w:rsidRPr="00340570">
        <w:rPr>
          <w:rFonts w:ascii="Cambria" w:hAnsi="Cambria"/>
          <w:b/>
        </w:rPr>
        <w:t xml:space="preserve">                </w:t>
      </w:r>
    </w:p>
    <w:p w:rsidR="003F451A" w:rsidRDefault="009703F3" w:rsidP="009703F3">
      <w:pPr>
        <w:tabs>
          <w:tab w:val="left" w:pos="630"/>
        </w:tabs>
        <w:spacing w:line="276" w:lineRule="auto"/>
        <w:rPr>
          <w:rFonts w:asciiTheme="majorHAnsi" w:eastAsiaTheme="minorEastAsia" w:hAnsiTheme="majorHAnsi"/>
          <w:sz w:val="22"/>
          <w:szCs w:val="22"/>
        </w:rPr>
      </w:pPr>
      <w:r w:rsidRPr="009C0DF4">
        <w:rPr>
          <w:rFonts w:asciiTheme="majorHAnsi" w:hAnsiTheme="majorHAnsi"/>
          <w:b/>
          <w:sz w:val="22"/>
          <w:szCs w:val="22"/>
        </w:rPr>
        <w:tab/>
      </w:r>
      <w:r>
        <w:rPr>
          <w:rFonts w:asciiTheme="majorHAnsi" w:hAnsiTheme="majorHAnsi"/>
          <w:b/>
          <w:sz w:val="22"/>
          <w:szCs w:val="22"/>
        </w:rPr>
        <w:t xml:space="preserve">         </w:t>
      </w:r>
      <w:r w:rsidRPr="009C0DF4">
        <w:rPr>
          <w:rFonts w:asciiTheme="majorHAnsi" w:eastAsiaTheme="minorEastAsia" w:hAnsiTheme="majorHAnsi"/>
          <w:sz w:val="22"/>
          <w:szCs w:val="22"/>
        </w:rPr>
        <w:t xml:space="preserve">A farmer had 540 bags of maize each having a mass of 112kg. After drying </w:t>
      </w:r>
    </w:p>
    <w:p w:rsidR="009703F3" w:rsidRDefault="003F451A" w:rsidP="009703F3">
      <w:pPr>
        <w:tabs>
          <w:tab w:val="left" w:pos="630"/>
        </w:tabs>
        <w:spacing w:line="276" w:lineRule="auto"/>
        <w:rPr>
          <w:rFonts w:asciiTheme="majorHAnsi" w:eastAsiaTheme="minorEastAsia" w:hAnsiTheme="majorHAnsi"/>
          <w:sz w:val="22"/>
          <w:szCs w:val="22"/>
        </w:rPr>
      </w:pPr>
      <w:r>
        <w:rPr>
          <w:rFonts w:asciiTheme="majorHAnsi" w:eastAsiaTheme="minorEastAsia" w:hAnsiTheme="majorHAnsi"/>
          <w:sz w:val="22"/>
          <w:szCs w:val="22"/>
        </w:rPr>
        <w:tab/>
      </w:r>
      <w:r>
        <w:rPr>
          <w:rFonts w:asciiTheme="majorHAnsi" w:eastAsiaTheme="minorEastAsia" w:hAnsiTheme="majorHAnsi"/>
          <w:sz w:val="22"/>
          <w:szCs w:val="22"/>
        </w:rPr>
        <w:tab/>
        <w:t xml:space="preserve">       </w:t>
      </w:r>
      <w:r w:rsidR="009703F3" w:rsidRPr="009C0DF4">
        <w:rPr>
          <w:rFonts w:asciiTheme="majorHAnsi" w:eastAsiaTheme="minorEastAsia" w:hAnsiTheme="majorHAnsi"/>
          <w:sz w:val="22"/>
          <w:szCs w:val="22"/>
        </w:rPr>
        <w:t>the maize, the mass decreased in the ratio 15:16.</w:t>
      </w:r>
    </w:p>
    <w:p w:rsidR="009703F3" w:rsidRPr="009C0DF4" w:rsidRDefault="009703F3" w:rsidP="009703F3">
      <w:pPr>
        <w:tabs>
          <w:tab w:val="left" w:pos="630"/>
        </w:tabs>
        <w:spacing w:line="276" w:lineRule="auto"/>
        <w:rPr>
          <w:rFonts w:asciiTheme="majorHAnsi" w:eastAsiaTheme="minorEastAsia" w:hAnsiTheme="majorHAnsi"/>
          <w:sz w:val="22"/>
          <w:szCs w:val="22"/>
        </w:rPr>
      </w:pPr>
    </w:p>
    <w:p w:rsidR="009703F3" w:rsidRDefault="009703F3" w:rsidP="009703F3">
      <w:pPr>
        <w:pStyle w:val="ListParagraph"/>
        <w:numPr>
          <w:ilvl w:val="0"/>
          <w:numId w:val="18"/>
        </w:numPr>
        <w:tabs>
          <w:tab w:val="left" w:pos="630"/>
        </w:tabs>
        <w:spacing w:line="276" w:lineRule="auto"/>
        <w:ind w:hanging="371"/>
        <w:rPr>
          <w:rFonts w:asciiTheme="majorHAnsi" w:eastAsiaTheme="minorEastAsia" w:hAnsiTheme="majorHAnsi"/>
        </w:rPr>
      </w:pPr>
      <w:r w:rsidRPr="009C0DF4">
        <w:rPr>
          <w:rFonts w:asciiTheme="majorHAnsi" w:eastAsiaTheme="minorEastAsia" w:hAnsiTheme="majorHAnsi"/>
        </w:rPr>
        <w:t>Calculate the total mass lost afte</w:t>
      </w:r>
      <w:r>
        <w:rPr>
          <w:rFonts w:asciiTheme="majorHAnsi" w:eastAsiaTheme="minorEastAsia" w:hAnsiTheme="majorHAnsi"/>
        </w:rPr>
        <w:t>r the maize was dried.</w:t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  <w:t xml:space="preserve">          </w:t>
      </w:r>
      <w:r w:rsidRPr="009C0DF4">
        <w:rPr>
          <w:rFonts w:asciiTheme="majorHAnsi" w:eastAsiaTheme="minorEastAsia" w:hAnsiTheme="majorHAnsi"/>
        </w:rPr>
        <w:t>(3 marks)</w:t>
      </w:r>
    </w:p>
    <w:p w:rsidR="006D54E6" w:rsidRPr="006D54E6" w:rsidRDefault="006D54E6" w:rsidP="006D54E6">
      <w:pPr>
        <w:tabs>
          <w:tab w:val="left" w:pos="630"/>
        </w:tabs>
        <w:spacing w:line="276" w:lineRule="auto"/>
        <w:rPr>
          <w:rFonts w:asciiTheme="majorHAnsi" w:eastAsiaTheme="minorEastAsia" w:hAnsiTheme="majorHAnsi"/>
        </w:rPr>
      </w:pPr>
    </w:p>
    <w:p w:rsidR="009703F3" w:rsidRDefault="009703F3" w:rsidP="009703F3">
      <w:pPr>
        <w:pStyle w:val="ListParagraph"/>
        <w:numPr>
          <w:ilvl w:val="0"/>
          <w:numId w:val="18"/>
        </w:numPr>
        <w:tabs>
          <w:tab w:val="left" w:pos="630"/>
        </w:tabs>
        <w:spacing w:line="276" w:lineRule="auto"/>
        <w:ind w:hanging="371"/>
        <w:rPr>
          <w:rFonts w:asciiTheme="majorHAnsi" w:eastAsiaTheme="minorEastAsia" w:hAnsiTheme="majorHAnsi"/>
        </w:rPr>
      </w:pPr>
      <w:r w:rsidRPr="002830E1">
        <w:rPr>
          <w:rFonts w:asciiTheme="majorHAnsi" w:eastAsiaTheme="minorEastAsia" w:hAnsiTheme="majorHAnsi"/>
        </w:rPr>
        <w:t xml:space="preserve">A trader bought and repacked the dried maize in 90 kg bags. He </w:t>
      </w:r>
    </w:p>
    <w:p w:rsidR="009703F3" w:rsidRDefault="009703F3" w:rsidP="009703F3">
      <w:pPr>
        <w:pStyle w:val="ListParagraph"/>
        <w:tabs>
          <w:tab w:val="left" w:pos="630"/>
        </w:tabs>
        <w:spacing w:line="276" w:lineRule="auto"/>
        <w:ind w:left="1620" w:firstLine="0"/>
        <w:rPr>
          <w:rFonts w:asciiTheme="majorHAnsi" w:eastAsiaTheme="minorEastAsia" w:hAnsiTheme="majorHAnsi"/>
        </w:rPr>
      </w:pPr>
      <w:r w:rsidRPr="002830E1">
        <w:rPr>
          <w:rFonts w:asciiTheme="majorHAnsi" w:eastAsiaTheme="minorEastAsia" w:hAnsiTheme="majorHAnsi"/>
        </w:rPr>
        <w:t xml:space="preserve">transported the </w:t>
      </w:r>
      <w:r w:rsidRPr="009703F3">
        <w:rPr>
          <w:rFonts w:asciiTheme="majorHAnsi" w:eastAsiaTheme="minorEastAsia" w:hAnsiTheme="majorHAnsi"/>
        </w:rPr>
        <w:t xml:space="preserve">maize in a lorry which could carry a maximum of </w:t>
      </w:r>
    </w:p>
    <w:p w:rsidR="009703F3" w:rsidRPr="009703F3" w:rsidRDefault="009703F3" w:rsidP="009703F3">
      <w:pPr>
        <w:pStyle w:val="ListParagraph"/>
        <w:tabs>
          <w:tab w:val="left" w:pos="630"/>
        </w:tabs>
        <w:spacing w:line="276" w:lineRule="auto"/>
        <w:ind w:left="1620" w:firstLine="0"/>
        <w:rPr>
          <w:rFonts w:asciiTheme="majorHAnsi" w:eastAsiaTheme="minorEastAsia" w:hAnsiTheme="majorHAnsi"/>
        </w:rPr>
      </w:pPr>
      <w:r w:rsidRPr="009703F3">
        <w:rPr>
          <w:rFonts w:asciiTheme="majorHAnsi" w:eastAsiaTheme="minorEastAsia" w:hAnsiTheme="majorHAnsi"/>
        </w:rPr>
        <w:t>120 bags per trip.</w:t>
      </w:r>
    </w:p>
    <w:p w:rsidR="009703F3" w:rsidRDefault="009703F3" w:rsidP="009703F3">
      <w:pPr>
        <w:pStyle w:val="ListParagraph"/>
        <w:numPr>
          <w:ilvl w:val="0"/>
          <w:numId w:val="19"/>
        </w:numPr>
        <w:tabs>
          <w:tab w:val="left" w:pos="1980"/>
        </w:tabs>
        <w:spacing w:line="276" w:lineRule="auto"/>
        <w:ind w:left="1710" w:hanging="270"/>
        <w:rPr>
          <w:rFonts w:asciiTheme="majorHAnsi" w:eastAsiaTheme="minorEastAsia" w:hAnsiTheme="majorHAnsi"/>
        </w:rPr>
      </w:pPr>
      <w:r w:rsidRPr="009C0DF4">
        <w:rPr>
          <w:rFonts w:asciiTheme="majorHAnsi" w:eastAsiaTheme="minorEastAsia" w:hAnsiTheme="majorHAnsi"/>
        </w:rPr>
        <w:t>Determine the number of trips the lorry made.</w:t>
      </w:r>
      <w:r w:rsidRPr="009C0DF4">
        <w:rPr>
          <w:rFonts w:asciiTheme="majorHAnsi" w:eastAsiaTheme="minorEastAsia" w:hAnsiTheme="majorHAnsi"/>
        </w:rPr>
        <w:tab/>
      </w:r>
      <w:r w:rsidRPr="009C0DF4">
        <w:rPr>
          <w:rFonts w:asciiTheme="majorHAnsi" w:eastAsiaTheme="minorEastAsia" w:hAnsiTheme="majorHAnsi"/>
        </w:rPr>
        <w:tab/>
      </w:r>
      <w:r w:rsidRPr="009C0DF4"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 xml:space="preserve">         </w:t>
      </w:r>
      <w:r w:rsidRPr="009C0DF4">
        <w:rPr>
          <w:rFonts w:asciiTheme="majorHAnsi" w:eastAsiaTheme="minorEastAsia" w:hAnsiTheme="majorHAnsi"/>
        </w:rPr>
        <w:t xml:space="preserve"> (3 marks)</w:t>
      </w:r>
    </w:p>
    <w:p w:rsidR="006D54E6" w:rsidRDefault="006D54E6" w:rsidP="006D54E6">
      <w:pPr>
        <w:pStyle w:val="ListParagraph"/>
        <w:tabs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9703F3" w:rsidRDefault="009703F3" w:rsidP="009703F3">
      <w:pPr>
        <w:pStyle w:val="ListParagraph"/>
        <w:numPr>
          <w:ilvl w:val="0"/>
          <w:numId w:val="19"/>
        </w:numPr>
        <w:tabs>
          <w:tab w:val="left" w:pos="630"/>
          <w:tab w:val="left" w:pos="1980"/>
        </w:tabs>
        <w:spacing w:line="276" w:lineRule="auto"/>
        <w:ind w:left="1710" w:hanging="270"/>
        <w:rPr>
          <w:rFonts w:asciiTheme="majorHAnsi" w:eastAsiaTheme="minorEastAsia" w:hAnsiTheme="majorHAnsi"/>
        </w:rPr>
      </w:pPr>
      <w:r w:rsidRPr="009C0DF4">
        <w:rPr>
          <w:rFonts w:asciiTheme="majorHAnsi" w:eastAsiaTheme="minorEastAsia" w:hAnsiTheme="majorHAnsi"/>
        </w:rPr>
        <w:lastRenderedPageBreak/>
        <w:t>The buying price of a 90 kg bag of maize was Ksh 1,500. The trader</w:t>
      </w:r>
    </w:p>
    <w:p w:rsidR="009703F3" w:rsidRDefault="009703F3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  <w:r w:rsidRPr="009C0DF4">
        <w:rPr>
          <w:rFonts w:asciiTheme="majorHAnsi" w:eastAsiaTheme="minorEastAsia" w:hAnsiTheme="majorHAnsi"/>
        </w:rPr>
        <w:t xml:space="preserve"> paid Ksh 2,500 per trip to the market. He sold the maize and made a </w:t>
      </w:r>
    </w:p>
    <w:p w:rsidR="009703F3" w:rsidRDefault="009703F3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  <w:r w:rsidRPr="009C0DF4">
        <w:rPr>
          <w:rFonts w:asciiTheme="majorHAnsi" w:eastAsiaTheme="minorEastAsia" w:hAnsiTheme="majorHAnsi"/>
        </w:rPr>
        <w:t>profit of 26 %. Calculate the selling price of each bag of the maize.</w:t>
      </w:r>
      <w:r>
        <w:rPr>
          <w:rFonts w:asciiTheme="majorHAnsi" w:eastAsiaTheme="minorEastAsia" w:hAnsiTheme="majorHAnsi"/>
        </w:rPr>
        <w:tab/>
        <w:t xml:space="preserve">          </w:t>
      </w:r>
      <w:r w:rsidRPr="009C0DF4">
        <w:rPr>
          <w:rFonts w:asciiTheme="majorHAnsi" w:eastAsiaTheme="minorEastAsia" w:hAnsiTheme="majorHAnsi"/>
        </w:rPr>
        <w:t>(4 marks)</w:t>
      </w:r>
    </w:p>
    <w:p w:rsidR="00E56267" w:rsidRDefault="00E56267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E56267" w:rsidRDefault="00E56267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3F451A" w:rsidRPr="00340570" w:rsidRDefault="003F451A" w:rsidP="003F451A">
      <w:pPr>
        <w:pStyle w:val="ListParagraph"/>
        <w:numPr>
          <w:ilvl w:val="0"/>
          <w:numId w:val="13"/>
        </w:numPr>
        <w:tabs>
          <w:tab w:val="left" w:pos="720"/>
        </w:tabs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2015 Q6 P1</w:t>
      </w:r>
      <w:r w:rsidRPr="00340570">
        <w:rPr>
          <w:rFonts w:ascii="Cambria" w:hAnsi="Cambria"/>
          <w:b/>
        </w:rPr>
        <w:t xml:space="preserve">                </w:t>
      </w:r>
    </w:p>
    <w:p w:rsidR="003F451A" w:rsidRPr="003F451A" w:rsidRDefault="003F451A" w:rsidP="003F451A">
      <w:pPr>
        <w:pStyle w:val="NoSpacing"/>
        <w:spacing w:line="276" w:lineRule="auto"/>
        <w:ind w:left="540"/>
        <w:rPr>
          <w:rFonts w:asciiTheme="majorHAnsi" w:hAnsiTheme="majorHAnsi"/>
        </w:rPr>
      </w:pPr>
      <w:r w:rsidRPr="003F451A">
        <w:rPr>
          <w:rFonts w:asciiTheme="majorHAnsi" w:hAnsiTheme="majorHAnsi"/>
        </w:rPr>
        <w:t xml:space="preserve">      </w:t>
      </w:r>
      <w:r>
        <w:rPr>
          <w:rFonts w:asciiTheme="majorHAnsi" w:hAnsiTheme="majorHAnsi"/>
        </w:rPr>
        <w:t xml:space="preserve"> </w:t>
      </w:r>
      <w:r w:rsidRPr="003F451A">
        <w:rPr>
          <w:rFonts w:asciiTheme="majorHAnsi" w:hAnsiTheme="majorHAnsi"/>
        </w:rPr>
        <w:t>The density of a substance A is given as 13.6 g/cm</w:t>
      </w:r>
      <w:r w:rsidRPr="003F451A">
        <w:rPr>
          <w:rFonts w:asciiTheme="majorHAnsi" w:hAnsiTheme="majorHAnsi"/>
          <w:vertAlign w:val="superscript"/>
        </w:rPr>
        <w:t>3</w:t>
      </w:r>
      <w:r w:rsidRPr="003F451A">
        <w:rPr>
          <w:rFonts w:asciiTheme="majorHAnsi" w:hAnsiTheme="majorHAnsi"/>
        </w:rPr>
        <w:t xml:space="preserve"> and that of a substance </w:t>
      </w:r>
    </w:p>
    <w:p w:rsidR="003F451A" w:rsidRPr="003F451A" w:rsidRDefault="003F451A" w:rsidP="003F451A">
      <w:pPr>
        <w:pStyle w:val="NoSpacing"/>
        <w:spacing w:line="276" w:lineRule="auto"/>
        <w:ind w:left="540"/>
        <w:rPr>
          <w:rFonts w:asciiTheme="majorHAnsi" w:hAnsiTheme="majorHAnsi"/>
        </w:rPr>
      </w:pPr>
      <w:r w:rsidRPr="003F451A">
        <w:rPr>
          <w:rFonts w:asciiTheme="majorHAnsi" w:hAnsiTheme="majorHAnsi"/>
        </w:rPr>
        <w:t xml:space="preserve">       B as 11.3 g/cm</w:t>
      </w:r>
      <w:r w:rsidRPr="003F451A">
        <w:rPr>
          <w:rFonts w:asciiTheme="majorHAnsi" w:hAnsiTheme="majorHAnsi"/>
          <w:vertAlign w:val="superscript"/>
        </w:rPr>
        <w:t>3</w:t>
      </w:r>
      <w:r w:rsidRPr="003F451A">
        <w:rPr>
          <w:rFonts w:asciiTheme="majorHAnsi" w:hAnsiTheme="majorHAnsi"/>
        </w:rPr>
        <w:t xml:space="preserve">. Determine, correct to one decimal place, the volume of B </w:t>
      </w:r>
    </w:p>
    <w:p w:rsidR="003F451A" w:rsidRPr="003F451A" w:rsidRDefault="003F451A" w:rsidP="003F451A">
      <w:pPr>
        <w:pStyle w:val="NoSpacing"/>
        <w:spacing w:line="276" w:lineRule="auto"/>
        <w:ind w:left="540"/>
        <w:rPr>
          <w:rFonts w:asciiTheme="majorHAnsi" w:hAnsiTheme="majorHAnsi"/>
        </w:rPr>
      </w:pPr>
      <w:r w:rsidRPr="003F451A">
        <w:rPr>
          <w:rFonts w:asciiTheme="majorHAnsi" w:hAnsiTheme="majorHAnsi"/>
        </w:rPr>
        <w:t xml:space="preserve">       that would have the same mass as 50cm</w:t>
      </w:r>
      <w:r w:rsidRPr="003F451A">
        <w:rPr>
          <w:rFonts w:asciiTheme="majorHAnsi" w:hAnsiTheme="majorHAnsi"/>
          <w:vertAlign w:val="superscript"/>
        </w:rPr>
        <w:t>3</w:t>
      </w:r>
      <w:r w:rsidRPr="003F451A">
        <w:rPr>
          <w:rFonts w:asciiTheme="majorHAnsi" w:hAnsiTheme="majorHAnsi"/>
        </w:rPr>
        <w:t xml:space="preserve"> of A.</w:t>
      </w:r>
      <w:r w:rsidRPr="003F451A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      </w:t>
      </w:r>
      <w:r w:rsidRPr="003F451A">
        <w:rPr>
          <w:rFonts w:asciiTheme="majorHAnsi" w:hAnsiTheme="majorHAnsi"/>
        </w:rPr>
        <w:t>(3 marks)</w:t>
      </w:r>
    </w:p>
    <w:p w:rsidR="003F451A" w:rsidRDefault="003F451A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3F451A" w:rsidRDefault="003F451A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E56267" w:rsidRDefault="00E56267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8E0728" w:rsidRPr="009C0DF4" w:rsidRDefault="008E0728" w:rsidP="009703F3">
      <w:pPr>
        <w:pStyle w:val="ListParagraph"/>
        <w:tabs>
          <w:tab w:val="left" w:pos="630"/>
          <w:tab w:val="left" w:pos="1980"/>
        </w:tabs>
        <w:spacing w:line="276" w:lineRule="auto"/>
        <w:ind w:left="1710" w:firstLine="0"/>
        <w:rPr>
          <w:rFonts w:asciiTheme="majorHAnsi" w:eastAsiaTheme="minorEastAsia" w:hAnsiTheme="majorHAnsi"/>
        </w:rPr>
      </w:pPr>
    </w:p>
    <w:p w:rsidR="009703F3" w:rsidRDefault="009703F3" w:rsidP="009703F3">
      <w:pPr>
        <w:tabs>
          <w:tab w:val="left" w:pos="720"/>
        </w:tabs>
        <w:contextualSpacing/>
        <w:rPr>
          <w:rFonts w:ascii="Cambria" w:hAnsi="Cambria"/>
          <w:b/>
          <w:sz w:val="36"/>
          <w:szCs w:val="22"/>
        </w:rPr>
      </w:pPr>
      <w:r w:rsidRPr="001E7C87">
        <w:rPr>
          <w:rFonts w:ascii="Cambria" w:hAnsi="Cambria"/>
          <w:b/>
          <w:sz w:val="36"/>
          <w:szCs w:val="22"/>
        </w:rPr>
        <w:lastRenderedPageBreak/>
        <w:t xml:space="preserve"> </w:t>
      </w:r>
      <w:r>
        <w:rPr>
          <w:rFonts w:ascii="Cambria" w:hAnsi="Cambria"/>
          <w:b/>
          <w:sz w:val="36"/>
          <w:szCs w:val="22"/>
        </w:rPr>
        <w:t xml:space="preserve">                    </w:t>
      </w:r>
      <w:r w:rsidRPr="001E7C87">
        <w:rPr>
          <w:rFonts w:ascii="Cambria" w:hAnsi="Cambria"/>
          <w:b/>
          <w:sz w:val="36"/>
          <w:szCs w:val="22"/>
        </w:rPr>
        <w:t>COMMERCIAL ARITHMETIC</w:t>
      </w:r>
    </w:p>
    <w:p w:rsidR="009703F3" w:rsidRPr="001E7C87" w:rsidRDefault="009703F3" w:rsidP="009703F3">
      <w:pPr>
        <w:tabs>
          <w:tab w:val="left" w:pos="720"/>
        </w:tabs>
        <w:contextualSpacing/>
        <w:rPr>
          <w:rFonts w:ascii="Cambria" w:hAnsi="Cambria"/>
          <w:b/>
          <w:sz w:val="36"/>
          <w:szCs w:val="22"/>
        </w:rPr>
      </w:pPr>
    </w:p>
    <w:p w:rsidR="009703F3" w:rsidRPr="009C0DF4" w:rsidRDefault="009703F3" w:rsidP="009703F3">
      <w:pPr>
        <w:tabs>
          <w:tab w:val="left" w:pos="720"/>
        </w:tabs>
        <w:contextualSpacing/>
        <w:rPr>
          <w:rFonts w:ascii="Cambria" w:hAnsi="Cambria"/>
          <w:b/>
          <w:sz w:val="6"/>
          <w:szCs w:val="22"/>
        </w:rPr>
      </w:pPr>
    </w:p>
    <w:p w:rsidR="009703F3" w:rsidRDefault="009703F3" w:rsidP="009703F3">
      <w:pPr>
        <w:pStyle w:val="ListParagraph"/>
        <w:numPr>
          <w:ilvl w:val="0"/>
          <w:numId w:val="26"/>
        </w:numPr>
        <w:rPr>
          <w:rFonts w:ascii="Cambria" w:hAnsi="Cambria"/>
          <w:b/>
        </w:rPr>
      </w:pPr>
      <w:r w:rsidRPr="001878A8">
        <w:rPr>
          <w:rFonts w:ascii="Cambria" w:hAnsi="Cambria"/>
          <w:b/>
        </w:rPr>
        <w:t>DISCOUNTS, PROFIT AND LOSS</w:t>
      </w:r>
    </w:p>
    <w:p w:rsidR="009703F3" w:rsidRDefault="009703F3" w:rsidP="009703F3">
      <w:pPr>
        <w:pStyle w:val="ListParagraph"/>
        <w:ind w:firstLine="0"/>
        <w:rPr>
          <w:rFonts w:ascii="Cambria" w:hAnsi="Cambria"/>
          <w:b/>
        </w:rPr>
      </w:pPr>
    </w:p>
    <w:p w:rsidR="009703F3" w:rsidRPr="009C0DF4" w:rsidRDefault="009703F3" w:rsidP="009703F3">
      <w:pPr>
        <w:pStyle w:val="ListParagraph"/>
        <w:ind w:left="0" w:firstLine="0"/>
        <w:rPr>
          <w:rFonts w:ascii="Cambria" w:hAnsi="Cambria"/>
          <w:b/>
          <w:sz w:val="10"/>
        </w:rPr>
      </w:pPr>
    </w:p>
    <w:p w:rsidR="009703F3" w:rsidRPr="00F41707" w:rsidRDefault="009703F3" w:rsidP="009703F3">
      <w:pPr>
        <w:pStyle w:val="ListParagraph"/>
        <w:numPr>
          <w:ilvl w:val="3"/>
          <w:numId w:val="2"/>
        </w:numPr>
        <w:spacing w:line="276" w:lineRule="auto"/>
        <w:rPr>
          <w:rFonts w:ascii="Cambria" w:hAnsi="Cambria"/>
          <w:b/>
        </w:rPr>
      </w:pPr>
      <w:r w:rsidRPr="00F41707">
        <w:rPr>
          <w:rFonts w:ascii="Cambria" w:hAnsi="Cambria"/>
          <w:b/>
        </w:rPr>
        <w:t>1990 Q6 P1</w:t>
      </w:r>
    </w:p>
    <w:p w:rsidR="008A2A20" w:rsidRDefault="009703F3" w:rsidP="009703F3">
      <w:pPr>
        <w:pStyle w:val="ListParagraph"/>
        <w:spacing w:line="276" w:lineRule="auto"/>
        <w:ind w:left="870" w:firstLine="0"/>
        <w:rPr>
          <w:rFonts w:ascii="Cambria" w:hAnsi="Cambria"/>
        </w:rPr>
      </w:pPr>
      <w:r w:rsidRPr="001878A8">
        <w:rPr>
          <w:rFonts w:ascii="Cambria" w:hAnsi="Cambria"/>
        </w:rPr>
        <w:t xml:space="preserve">Musa paid sh180 for a shirt after getting a discount of 10%. The shopkeeper </w:t>
      </w:r>
    </w:p>
    <w:p w:rsidR="009703F3" w:rsidRPr="008A2A20" w:rsidRDefault="009703F3" w:rsidP="008A2A20">
      <w:pPr>
        <w:pStyle w:val="ListParagraph"/>
        <w:spacing w:line="276" w:lineRule="auto"/>
        <w:ind w:left="870" w:firstLine="0"/>
        <w:rPr>
          <w:rFonts w:ascii="Cambria" w:hAnsi="Cambria"/>
        </w:rPr>
      </w:pPr>
      <w:r>
        <w:rPr>
          <w:rFonts w:ascii="Cambria" w:hAnsi="Cambria"/>
        </w:rPr>
        <w:t>made</w:t>
      </w:r>
      <w:r w:rsidRPr="001878A8">
        <w:rPr>
          <w:rFonts w:ascii="Cambria" w:hAnsi="Cambria"/>
        </w:rPr>
        <w:t xml:space="preserve"> a </w:t>
      </w:r>
      <w:r w:rsidRPr="008A2A20">
        <w:rPr>
          <w:rFonts w:ascii="Cambria" w:hAnsi="Cambria"/>
        </w:rPr>
        <w:t xml:space="preserve">profit of 20% on the sale of this shirt. What percentage profit would the shopkeeper have made if no discount was allowed?                         </w:t>
      </w:r>
      <w:r w:rsidR="008A2A20">
        <w:rPr>
          <w:rFonts w:ascii="Cambria" w:hAnsi="Cambria"/>
        </w:rPr>
        <w:t xml:space="preserve">          </w:t>
      </w:r>
      <w:r w:rsidR="008A2A20">
        <w:rPr>
          <w:rFonts w:ascii="Cambria" w:hAnsi="Cambria"/>
        </w:rPr>
        <w:tab/>
        <w:t xml:space="preserve">         </w:t>
      </w:r>
      <w:r w:rsidR="008A2A20" w:rsidRPr="008A2A20">
        <w:rPr>
          <w:rFonts w:ascii="Cambria" w:hAnsi="Cambria"/>
          <w:bCs/>
        </w:rPr>
        <w:t xml:space="preserve"> </w:t>
      </w:r>
      <w:r w:rsidRPr="008A2A20">
        <w:rPr>
          <w:rFonts w:ascii="Cambria" w:hAnsi="Cambria"/>
          <w:bCs/>
        </w:rPr>
        <w:t>(3 marks)</w:t>
      </w:r>
      <w:r w:rsidRPr="008A2A20">
        <w:rPr>
          <w:rFonts w:ascii="Cambria" w:hAnsi="Cambria"/>
          <w:b/>
        </w:rPr>
        <w:t xml:space="preserve">      </w:t>
      </w:r>
    </w:p>
    <w:p w:rsidR="009703F3" w:rsidRPr="009C0DF4" w:rsidRDefault="009703F3" w:rsidP="009703F3">
      <w:pPr>
        <w:spacing w:line="276" w:lineRule="auto"/>
        <w:rPr>
          <w:rFonts w:ascii="Cambria" w:eastAsia="Calibri" w:hAnsi="Cambria"/>
          <w:b/>
          <w:sz w:val="14"/>
          <w:szCs w:val="22"/>
          <w:lang w:val="en-US" w:eastAsia="en-US"/>
        </w:rPr>
      </w:pPr>
    </w:p>
    <w:p w:rsidR="009703F3" w:rsidRPr="00F41707" w:rsidRDefault="009703F3" w:rsidP="009703F3">
      <w:pPr>
        <w:pStyle w:val="ListParagraph"/>
        <w:numPr>
          <w:ilvl w:val="3"/>
          <w:numId w:val="2"/>
        </w:numPr>
        <w:spacing w:line="276" w:lineRule="auto"/>
        <w:rPr>
          <w:rFonts w:ascii="Cambria" w:hAnsi="Cambria"/>
          <w:b/>
        </w:rPr>
      </w:pPr>
      <w:r w:rsidRPr="00F41707">
        <w:rPr>
          <w:rFonts w:ascii="Cambria" w:hAnsi="Cambria"/>
          <w:b/>
        </w:rPr>
        <w:t>1990 Q24 P2</w:t>
      </w:r>
    </w:p>
    <w:p w:rsidR="009703F3" w:rsidRDefault="009703F3" w:rsidP="009703F3">
      <w:pPr>
        <w:pStyle w:val="ListParagraph"/>
        <w:spacing w:line="276" w:lineRule="auto"/>
        <w:ind w:left="900" w:firstLine="0"/>
        <w:rPr>
          <w:rFonts w:ascii="Cambria" w:hAnsi="Cambria"/>
        </w:rPr>
      </w:pPr>
      <w:r w:rsidRPr="001878A8">
        <w:rPr>
          <w:rFonts w:ascii="Cambria" w:hAnsi="Cambria"/>
        </w:rPr>
        <w:t xml:space="preserve">An import company brought into the country some amplifiers that cost </w:t>
      </w:r>
    </w:p>
    <w:p w:rsidR="008A2A20" w:rsidRDefault="009703F3" w:rsidP="009703F3">
      <w:pPr>
        <w:pStyle w:val="ListParagraph"/>
        <w:spacing w:line="276" w:lineRule="auto"/>
        <w:ind w:left="900" w:firstLine="0"/>
        <w:rPr>
          <w:rFonts w:ascii="Cambria" w:hAnsi="Cambria"/>
        </w:rPr>
      </w:pPr>
      <w:r w:rsidRPr="001878A8">
        <w:rPr>
          <w:rFonts w:ascii="Cambria" w:hAnsi="Cambria"/>
        </w:rPr>
        <w:t xml:space="preserve">sh 3750 each. The government imposed an import duty o 125% and a sales </w:t>
      </w:r>
    </w:p>
    <w:p w:rsidR="008A2A20" w:rsidRDefault="009703F3" w:rsidP="008A2A20">
      <w:pPr>
        <w:pStyle w:val="ListParagraph"/>
        <w:spacing w:line="276" w:lineRule="auto"/>
        <w:ind w:left="900" w:firstLine="0"/>
        <w:rPr>
          <w:rFonts w:ascii="Cambria" w:hAnsi="Cambria"/>
        </w:rPr>
      </w:pPr>
      <w:r w:rsidRPr="001878A8">
        <w:rPr>
          <w:rFonts w:ascii="Cambria" w:hAnsi="Cambria"/>
        </w:rPr>
        <w:t xml:space="preserve">tax of 20%. </w:t>
      </w:r>
      <w:r w:rsidRPr="008A2A20">
        <w:rPr>
          <w:rFonts w:ascii="Cambria" w:hAnsi="Cambria"/>
        </w:rPr>
        <w:t xml:space="preserve">If the company decided to make a 10% profit on sales, calculate the </w:t>
      </w:r>
    </w:p>
    <w:p w:rsidR="009703F3" w:rsidRPr="008A2A20" w:rsidRDefault="009703F3" w:rsidP="008A2A20">
      <w:pPr>
        <w:pStyle w:val="ListParagraph"/>
        <w:spacing w:line="276" w:lineRule="auto"/>
        <w:ind w:left="900" w:firstLine="0"/>
        <w:rPr>
          <w:rFonts w:ascii="Cambria" w:hAnsi="Cambria"/>
        </w:rPr>
      </w:pPr>
      <w:r w:rsidRPr="008A2A20">
        <w:rPr>
          <w:rFonts w:ascii="Cambria" w:hAnsi="Cambria"/>
        </w:rPr>
        <w:t xml:space="preserve">selling the price of each amplifier                                                                     </w:t>
      </w:r>
      <w:r w:rsidR="008A2A20">
        <w:rPr>
          <w:rFonts w:ascii="Cambria" w:hAnsi="Cambria"/>
        </w:rPr>
        <w:tab/>
        <w:t xml:space="preserve">         </w:t>
      </w:r>
      <w:r w:rsidR="008A2A20" w:rsidRPr="008A2A20">
        <w:rPr>
          <w:rFonts w:ascii="Cambria" w:hAnsi="Cambria"/>
        </w:rPr>
        <w:t xml:space="preserve"> </w:t>
      </w:r>
      <w:r w:rsidRPr="008A2A20">
        <w:rPr>
          <w:rFonts w:ascii="Cambria" w:hAnsi="Cambria"/>
        </w:rPr>
        <w:t xml:space="preserve">(8 marks)                     </w:t>
      </w:r>
    </w:p>
    <w:p w:rsidR="009703F3" w:rsidRPr="009C0DF4" w:rsidRDefault="009703F3" w:rsidP="009703F3">
      <w:pPr>
        <w:pStyle w:val="ListParagraph"/>
        <w:spacing w:line="276" w:lineRule="auto"/>
        <w:ind w:left="375" w:firstLine="0"/>
        <w:rPr>
          <w:rFonts w:ascii="Cambria" w:hAnsi="Cambria"/>
          <w:sz w:val="12"/>
        </w:rPr>
      </w:pPr>
    </w:p>
    <w:p w:rsidR="009703F3" w:rsidRPr="001878A8" w:rsidRDefault="009703F3" w:rsidP="009703F3">
      <w:pPr>
        <w:pStyle w:val="ListParagraph"/>
        <w:numPr>
          <w:ilvl w:val="3"/>
          <w:numId w:val="2"/>
        </w:numPr>
        <w:spacing w:line="276" w:lineRule="auto"/>
        <w:rPr>
          <w:rFonts w:ascii="Cambria" w:hAnsi="Cambria"/>
          <w:b/>
        </w:rPr>
      </w:pPr>
      <w:r w:rsidRPr="001878A8">
        <w:rPr>
          <w:rFonts w:ascii="Cambria" w:hAnsi="Cambria"/>
          <w:b/>
        </w:rPr>
        <w:t>1991 Q2 P1</w:t>
      </w:r>
    </w:p>
    <w:p w:rsidR="008A2A20" w:rsidRDefault="009703F3" w:rsidP="009703F3">
      <w:pPr>
        <w:pStyle w:val="ListParagraph"/>
        <w:spacing w:line="276" w:lineRule="auto"/>
        <w:ind w:left="855" w:firstLine="0"/>
        <w:rPr>
          <w:rFonts w:ascii="Cambria" w:hAnsi="Cambria"/>
        </w:rPr>
      </w:pPr>
      <w:r w:rsidRPr="001878A8">
        <w:rPr>
          <w:rFonts w:ascii="Cambria" w:hAnsi="Cambria"/>
        </w:rPr>
        <w:t xml:space="preserve">A shopkeeper made a loss of 30% by selling an electric iron at sh700. What </w:t>
      </w:r>
      <w:r>
        <w:rPr>
          <w:rFonts w:ascii="Cambria" w:hAnsi="Cambria"/>
        </w:rPr>
        <w:t xml:space="preserve"> </w:t>
      </w:r>
    </w:p>
    <w:p w:rsidR="009703F3" w:rsidRPr="001878A8" w:rsidRDefault="009703F3" w:rsidP="009703F3">
      <w:pPr>
        <w:pStyle w:val="ListParagraph"/>
        <w:spacing w:line="276" w:lineRule="auto"/>
        <w:ind w:left="855" w:firstLine="0"/>
        <w:rPr>
          <w:rFonts w:ascii="Cambria" w:hAnsi="Cambria"/>
        </w:rPr>
      </w:pPr>
      <w:r w:rsidRPr="001878A8">
        <w:rPr>
          <w:rFonts w:ascii="Cambria" w:hAnsi="Cambria"/>
        </w:rPr>
        <w:t xml:space="preserve">profit would he have made had he sold it at sh 1150?                         </w:t>
      </w:r>
      <w:r w:rsidR="008A2A20">
        <w:rPr>
          <w:rFonts w:ascii="Cambria" w:hAnsi="Cambria"/>
        </w:rPr>
        <w:t xml:space="preserve">      </w:t>
      </w:r>
      <w:r w:rsidR="008A2A20">
        <w:rPr>
          <w:rFonts w:ascii="Cambria" w:hAnsi="Cambria"/>
        </w:rPr>
        <w:tab/>
        <w:t xml:space="preserve">          </w:t>
      </w:r>
      <w:r w:rsidRPr="001878A8">
        <w:rPr>
          <w:rFonts w:ascii="Cambria" w:hAnsi="Cambria"/>
          <w:bCs/>
        </w:rPr>
        <w:t>(3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marks)</w:t>
      </w:r>
      <w:r w:rsidRPr="001878A8">
        <w:rPr>
          <w:rFonts w:ascii="Cambria" w:hAnsi="Cambria"/>
        </w:rPr>
        <w:t xml:space="preserve">    </w:t>
      </w:r>
    </w:p>
    <w:p w:rsidR="009703F3" w:rsidRPr="001878A8" w:rsidRDefault="009703F3" w:rsidP="009703F3">
      <w:pPr>
        <w:pStyle w:val="ListParagraph"/>
        <w:spacing w:line="276" w:lineRule="auto"/>
        <w:ind w:left="0" w:firstLine="0"/>
        <w:rPr>
          <w:rFonts w:ascii="Cambria" w:hAnsi="Cambria"/>
        </w:rPr>
      </w:pPr>
    </w:p>
    <w:p w:rsidR="009703F3" w:rsidRPr="001878A8" w:rsidRDefault="009703F3" w:rsidP="009703F3">
      <w:pPr>
        <w:pStyle w:val="ListParagraph"/>
        <w:numPr>
          <w:ilvl w:val="3"/>
          <w:numId w:val="2"/>
        </w:numPr>
        <w:spacing w:line="276" w:lineRule="auto"/>
        <w:rPr>
          <w:rFonts w:ascii="Cambria" w:hAnsi="Cambria"/>
          <w:b/>
        </w:rPr>
      </w:pPr>
      <w:r w:rsidRPr="001878A8">
        <w:rPr>
          <w:rFonts w:ascii="Cambria" w:hAnsi="Cambria"/>
          <w:b/>
        </w:rPr>
        <w:t>1997 Q12 PI</w:t>
      </w:r>
    </w:p>
    <w:p w:rsidR="008A2A20" w:rsidRDefault="009703F3" w:rsidP="009703F3">
      <w:pPr>
        <w:spacing w:line="276" w:lineRule="auto"/>
        <w:ind w:left="8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businesswoman bought two bags of maize at the same price per bag.  She </w:t>
      </w:r>
    </w:p>
    <w:p w:rsidR="009703F3" w:rsidRPr="001878A8" w:rsidRDefault="009703F3" w:rsidP="008A2A20">
      <w:pPr>
        <w:spacing w:line="276" w:lineRule="auto"/>
        <w:ind w:left="85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="008A2A20">
        <w:rPr>
          <w:rFonts w:ascii="Cambria" w:hAnsi="Cambria"/>
          <w:sz w:val="22"/>
          <w:szCs w:val="22"/>
        </w:rPr>
        <w:t>d</w:t>
      </w:r>
      <w:r w:rsidRPr="001878A8">
        <w:rPr>
          <w:rFonts w:ascii="Cambria" w:hAnsi="Cambria"/>
          <w:sz w:val="22"/>
          <w:szCs w:val="22"/>
        </w:rPr>
        <w:t>iscovered</w:t>
      </w:r>
      <w:r w:rsidR="008A2A20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that one bag was of high quality and the other of low quality.</w:t>
      </w:r>
    </w:p>
    <w:p w:rsidR="008A2A20" w:rsidRDefault="009703F3" w:rsidP="009703F3">
      <w:pPr>
        <w:pStyle w:val="ListParagraph"/>
        <w:spacing w:line="276" w:lineRule="auto"/>
        <w:ind w:left="795" w:firstLine="0"/>
        <w:rPr>
          <w:rFonts w:ascii="Cambria" w:hAnsi="Cambria"/>
        </w:rPr>
      </w:pPr>
      <w:r w:rsidRPr="001878A8">
        <w:rPr>
          <w:rFonts w:ascii="Cambria" w:hAnsi="Cambria"/>
        </w:rPr>
        <w:t xml:space="preserve">On the high quality bag she made a profit by selling at Kshs 1,040. Whereas on </w:t>
      </w:r>
      <w:r>
        <w:rPr>
          <w:rFonts w:ascii="Cambria" w:hAnsi="Cambria"/>
        </w:rPr>
        <w:t xml:space="preserve"> </w:t>
      </w:r>
    </w:p>
    <w:p w:rsidR="008A2A20" w:rsidRDefault="009703F3" w:rsidP="009703F3">
      <w:pPr>
        <w:pStyle w:val="ListParagraph"/>
        <w:spacing w:line="276" w:lineRule="auto"/>
        <w:ind w:left="795" w:firstLine="0"/>
        <w:rPr>
          <w:rFonts w:ascii="Cambria" w:hAnsi="Cambria"/>
        </w:rPr>
      </w:pPr>
      <w:r w:rsidRPr="001878A8">
        <w:rPr>
          <w:rFonts w:ascii="Cambria" w:hAnsi="Cambria"/>
        </w:rPr>
        <w:t xml:space="preserve">the low quality bag she made a loss by selling at Kshs 880. If the profit was three </w:t>
      </w:r>
    </w:p>
    <w:p w:rsidR="009703F3" w:rsidRPr="001878A8" w:rsidRDefault="009703F3" w:rsidP="009703F3">
      <w:pPr>
        <w:pStyle w:val="ListParagraph"/>
        <w:spacing w:line="276" w:lineRule="auto"/>
        <w:ind w:left="795" w:firstLine="0"/>
        <w:rPr>
          <w:rFonts w:ascii="Cambria" w:hAnsi="Cambria"/>
        </w:rPr>
      </w:pPr>
      <w:r w:rsidRPr="001878A8">
        <w:rPr>
          <w:rFonts w:ascii="Cambria" w:hAnsi="Cambria"/>
        </w:rPr>
        <w:t>times the loss, calculate the buying price per bag.</w:t>
      </w:r>
      <w:r w:rsidRPr="00F41707">
        <w:rPr>
          <w:rFonts w:ascii="Cambria" w:hAnsi="Cambria"/>
          <w:bCs/>
        </w:rPr>
        <w:t xml:space="preserve"> </w:t>
      </w:r>
      <w:r w:rsidR="008A2A20">
        <w:rPr>
          <w:rFonts w:ascii="Cambria" w:hAnsi="Cambria"/>
          <w:bCs/>
        </w:rPr>
        <w:t xml:space="preserve">                            </w:t>
      </w:r>
      <w:r w:rsidR="008A2A20">
        <w:rPr>
          <w:rFonts w:ascii="Cambria" w:hAnsi="Cambria"/>
          <w:bCs/>
        </w:rPr>
        <w:tab/>
      </w:r>
      <w:r w:rsidR="008A2A20">
        <w:rPr>
          <w:rFonts w:ascii="Cambria" w:hAnsi="Cambria"/>
          <w:bCs/>
        </w:rPr>
        <w:tab/>
        <w:t xml:space="preserve">         </w:t>
      </w:r>
      <w:r w:rsidR="008A2A20" w:rsidRPr="001878A8"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(3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marks)</w:t>
      </w:r>
      <w:r w:rsidRPr="001878A8">
        <w:rPr>
          <w:rFonts w:ascii="Cambria" w:hAnsi="Cambria"/>
        </w:rPr>
        <w:t xml:space="preserve">    </w:t>
      </w:r>
    </w:p>
    <w:p w:rsidR="009703F3" w:rsidRPr="009C0DF4" w:rsidRDefault="009703F3" w:rsidP="009703F3">
      <w:pPr>
        <w:pStyle w:val="ListParagraph"/>
        <w:spacing w:line="276" w:lineRule="auto"/>
        <w:rPr>
          <w:rFonts w:ascii="Cambria" w:hAnsi="Cambria"/>
          <w:sz w:val="12"/>
        </w:rPr>
      </w:pPr>
    </w:p>
    <w:p w:rsidR="009703F3" w:rsidRPr="001878A8" w:rsidRDefault="009703F3" w:rsidP="009703F3">
      <w:pPr>
        <w:pStyle w:val="ListParagraph"/>
        <w:numPr>
          <w:ilvl w:val="3"/>
          <w:numId w:val="2"/>
        </w:numPr>
        <w:spacing w:line="276" w:lineRule="auto"/>
        <w:rPr>
          <w:rFonts w:ascii="Cambria" w:hAnsi="Cambria"/>
          <w:b/>
        </w:rPr>
      </w:pPr>
      <w:r w:rsidRPr="001878A8">
        <w:rPr>
          <w:rFonts w:ascii="Cambria" w:hAnsi="Cambria"/>
          <w:b/>
        </w:rPr>
        <w:t>1998 Q7 P2</w:t>
      </w:r>
    </w:p>
    <w:p w:rsidR="00E56267" w:rsidRDefault="009703F3" w:rsidP="009703F3">
      <w:pPr>
        <w:spacing w:line="276" w:lineRule="auto"/>
        <w:ind w:left="82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A manufacturer sells bottle of fruit juice to a</w:t>
      </w:r>
      <w:r>
        <w:rPr>
          <w:rFonts w:ascii="Cambria" w:hAnsi="Cambria"/>
          <w:sz w:val="22"/>
          <w:szCs w:val="22"/>
        </w:rPr>
        <w:t xml:space="preserve"> trader at a profit of 40%.  </w:t>
      </w:r>
      <w:r w:rsidRPr="001878A8">
        <w:rPr>
          <w:rFonts w:ascii="Cambria" w:hAnsi="Cambria"/>
          <w:sz w:val="22"/>
          <w:szCs w:val="22"/>
        </w:rPr>
        <w:t>The</w:t>
      </w:r>
    </w:p>
    <w:p w:rsidR="009703F3" w:rsidRPr="001878A8" w:rsidRDefault="009703F3" w:rsidP="00E56267">
      <w:pPr>
        <w:spacing w:line="276" w:lineRule="auto"/>
        <w:ind w:left="82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trader sells it for Kshs 84 at a profit of 20%. Find</w:t>
      </w:r>
    </w:p>
    <w:p w:rsidR="009703F3" w:rsidRPr="001E7C87" w:rsidRDefault="009703F3" w:rsidP="009703F3">
      <w:pPr>
        <w:numPr>
          <w:ilvl w:val="1"/>
          <w:numId w:val="20"/>
        </w:numPr>
        <w:spacing w:line="276" w:lineRule="auto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 trader’s buying price</w:t>
      </w:r>
      <w:r>
        <w:rPr>
          <w:rFonts w:ascii="Cambria" w:hAnsi="Cambria"/>
          <w:sz w:val="22"/>
          <w:szCs w:val="22"/>
        </w:rPr>
        <w:t xml:space="preserve">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 w:rsidR="008A2A20">
        <w:rPr>
          <w:rFonts w:ascii="Cambria" w:hAnsi="Cambria"/>
          <w:sz w:val="22"/>
          <w:szCs w:val="22"/>
        </w:rPr>
        <w:t xml:space="preserve">       </w:t>
      </w:r>
      <w:r w:rsidR="006F35FE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bCs/>
        </w:rPr>
        <w:t>(</w:t>
      </w:r>
      <w:r>
        <w:rPr>
          <w:rFonts w:ascii="Cambria" w:hAnsi="Cambria"/>
          <w:bCs/>
        </w:rPr>
        <w:t xml:space="preserve">2 </w:t>
      </w:r>
      <w:r w:rsidRPr="001878A8">
        <w:rPr>
          <w:rFonts w:ascii="Cambria" w:hAnsi="Cambria"/>
          <w:bCs/>
        </w:rPr>
        <w:t>marks)</w:t>
      </w:r>
      <w:r w:rsidRPr="001878A8">
        <w:rPr>
          <w:rFonts w:ascii="Cambria" w:hAnsi="Cambria"/>
        </w:rPr>
        <w:t xml:space="preserve">    </w:t>
      </w:r>
      <w:r>
        <w:rPr>
          <w:rFonts w:ascii="Cambria" w:hAnsi="Cambria"/>
          <w:sz w:val="22"/>
          <w:szCs w:val="22"/>
        </w:rPr>
        <w:t xml:space="preserve">     </w:t>
      </w:r>
    </w:p>
    <w:p w:rsidR="009703F3" w:rsidRPr="001878A8" w:rsidRDefault="009703F3" w:rsidP="009703F3">
      <w:pPr>
        <w:numPr>
          <w:ilvl w:val="1"/>
          <w:numId w:val="20"/>
        </w:numPr>
        <w:spacing w:line="276" w:lineRule="auto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cost  of manufacture of one bottle</w:t>
      </w:r>
      <w:r>
        <w:rPr>
          <w:rFonts w:ascii="Cambria" w:hAnsi="Cambria"/>
          <w:sz w:val="22"/>
          <w:szCs w:val="22"/>
        </w:rPr>
        <w:t xml:space="preserve">                                     </w:t>
      </w:r>
      <w:r>
        <w:rPr>
          <w:rFonts w:ascii="Cambria" w:hAnsi="Cambria"/>
          <w:sz w:val="22"/>
          <w:szCs w:val="22"/>
        </w:rPr>
        <w:tab/>
      </w:r>
      <w:r w:rsidR="008A2A20">
        <w:rPr>
          <w:rFonts w:ascii="Cambria" w:hAnsi="Cambria"/>
          <w:sz w:val="22"/>
          <w:szCs w:val="22"/>
        </w:rPr>
        <w:t xml:space="preserve">         </w:t>
      </w:r>
      <w:r w:rsidRPr="001878A8">
        <w:rPr>
          <w:rFonts w:ascii="Cambria" w:hAnsi="Cambria"/>
          <w:bCs/>
        </w:rPr>
        <w:t>(</w:t>
      </w:r>
      <w:r>
        <w:rPr>
          <w:rFonts w:ascii="Cambria" w:hAnsi="Cambria"/>
          <w:bCs/>
        </w:rPr>
        <w:t>1 mark</w:t>
      </w:r>
      <w:r w:rsidRPr="001878A8">
        <w:rPr>
          <w:rFonts w:ascii="Cambria" w:hAnsi="Cambria"/>
          <w:bCs/>
        </w:rPr>
        <w:t>)</w:t>
      </w:r>
      <w:r w:rsidRPr="001878A8">
        <w:rPr>
          <w:rFonts w:ascii="Cambria" w:hAnsi="Cambria"/>
        </w:rPr>
        <w:t xml:space="preserve">    </w:t>
      </w:r>
    </w:p>
    <w:p w:rsidR="009703F3" w:rsidRPr="009C0DF4" w:rsidRDefault="009703F3" w:rsidP="009703F3">
      <w:pPr>
        <w:pStyle w:val="ListParagraph"/>
        <w:spacing w:line="276" w:lineRule="auto"/>
        <w:ind w:left="0" w:firstLine="0"/>
        <w:rPr>
          <w:rFonts w:ascii="Cambria" w:hAnsi="Cambria"/>
          <w:b/>
          <w:sz w:val="10"/>
        </w:rPr>
      </w:pPr>
    </w:p>
    <w:p w:rsidR="009703F3" w:rsidRPr="001878A8" w:rsidRDefault="009703F3" w:rsidP="009703F3">
      <w:pPr>
        <w:pStyle w:val="ListParagraph"/>
        <w:numPr>
          <w:ilvl w:val="3"/>
          <w:numId w:val="2"/>
        </w:numPr>
        <w:spacing w:line="276" w:lineRule="auto"/>
        <w:rPr>
          <w:rFonts w:ascii="Cambria" w:hAnsi="Cambria"/>
          <w:b/>
        </w:rPr>
      </w:pPr>
      <w:r w:rsidRPr="001878A8">
        <w:rPr>
          <w:rFonts w:ascii="Cambria" w:hAnsi="Cambria"/>
          <w:b/>
        </w:rPr>
        <w:t>2001 Q6 P2</w:t>
      </w:r>
    </w:p>
    <w:p w:rsidR="008A2A20" w:rsidRDefault="009703F3" w:rsidP="009703F3">
      <w:pPr>
        <w:spacing w:line="276" w:lineRule="auto"/>
        <w:ind w:left="99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</w:t>
      </w:r>
      <w:r>
        <w:rPr>
          <w:rFonts w:ascii="Cambria" w:hAnsi="Cambria"/>
          <w:b/>
          <w:sz w:val="22"/>
          <w:szCs w:val="22"/>
        </w:rPr>
        <w:t xml:space="preserve">   </w:t>
      </w:r>
      <w:r w:rsidRPr="001878A8">
        <w:rPr>
          <w:rFonts w:ascii="Cambria" w:hAnsi="Cambria"/>
          <w:b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A telephone bill includes Ksh.4</w:t>
      </w:r>
      <w:r>
        <w:rPr>
          <w:rFonts w:ascii="Cambria" w:hAnsi="Cambria"/>
          <w:sz w:val="22"/>
          <w:szCs w:val="22"/>
        </w:rPr>
        <w:t>,</w:t>
      </w:r>
      <w:r w:rsidRPr="001878A8">
        <w:rPr>
          <w:rFonts w:ascii="Cambria" w:hAnsi="Cambria"/>
          <w:sz w:val="22"/>
          <w:szCs w:val="22"/>
        </w:rPr>
        <w:t>320 for local calls,Ksh.3,2</w:t>
      </w:r>
      <w:r>
        <w:rPr>
          <w:rFonts w:ascii="Cambria" w:hAnsi="Cambria"/>
          <w:sz w:val="22"/>
          <w:szCs w:val="22"/>
        </w:rPr>
        <w:t xml:space="preserve">60 for trunk </w:t>
      </w:r>
    </w:p>
    <w:p w:rsidR="008A2A20" w:rsidRDefault="008A2A20" w:rsidP="008A2A20">
      <w:pPr>
        <w:spacing w:line="276" w:lineRule="auto"/>
        <w:ind w:left="99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="009703F3">
        <w:rPr>
          <w:rFonts w:ascii="Cambria" w:hAnsi="Cambria"/>
          <w:sz w:val="22"/>
          <w:szCs w:val="22"/>
        </w:rPr>
        <w:t xml:space="preserve">calls and </w:t>
      </w:r>
      <w:r w:rsidR="009703F3" w:rsidRPr="001878A8">
        <w:rPr>
          <w:rFonts w:ascii="Cambria" w:hAnsi="Cambria"/>
          <w:sz w:val="22"/>
          <w:szCs w:val="22"/>
        </w:rPr>
        <w:t xml:space="preserve">a rental charge of Kshs.2,080.A value added tax (V.A.T.) is then </w:t>
      </w:r>
    </w:p>
    <w:p w:rsidR="009703F3" w:rsidRDefault="008A2A20" w:rsidP="008A2A20">
      <w:pPr>
        <w:spacing w:line="276" w:lineRule="auto"/>
        <w:ind w:left="99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="009703F3" w:rsidRPr="001878A8">
        <w:rPr>
          <w:rFonts w:ascii="Cambria" w:hAnsi="Cambria"/>
          <w:sz w:val="22"/>
          <w:szCs w:val="22"/>
        </w:rPr>
        <w:t>charge at 15%.</w:t>
      </w:r>
    </w:p>
    <w:p w:rsidR="009703F3" w:rsidRPr="001878A8" w:rsidRDefault="009703F3" w:rsidP="009703F3">
      <w:pPr>
        <w:tabs>
          <w:tab w:val="left" w:pos="7350"/>
        </w:tabs>
        <w:spacing w:line="276" w:lineRule="auto"/>
        <w:ind w:left="99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      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8A2A20"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bCs/>
        </w:rPr>
        <w:t>(3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marks)</w:t>
      </w:r>
      <w:r w:rsidRPr="001878A8">
        <w:rPr>
          <w:rFonts w:ascii="Cambria" w:hAnsi="Cambria"/>
        </w:rPr>
        <w:t xml:space="preserve">    </w:t>
      </w:r>
    </w:p>
    <w:p w:rsidR="009703F3" w:rsidRPr="001878A8" w:rsidRDefault="009703F3" w:rsidP="009703F3">
      <w:pPr>
        <w:pStyle w:val="ListParagraph"/>
        <w:numPr>
          <w:ilvl w:val="3"/>
          <w:numId w:val="2"/>
        </w:numPr>
        <w:spacing w:line="276" w:lineRule="auto"/>
        <w:rPr>
          <w:rFonts w:ascii="Cambria" w:hAnsi="Cambria"/>
          <w:b/>
        </w:rPr>
      </w:pPr>
      <w:r w:rsidRPr="001878A8">
        <w:rPr>
          <w:rFonts w:ascii="Cambria" w:hAnsi="Cambria"/>
          <w:b/>
        </w:rPr>
        <w:t xml:space="preserve">2003 Q2 P2 </w:t>
      </w:r>
    </w:p>
    <w:p w:rsidR="009703F3" w:rsidRPr="001878A8" w:rsidRDefault="009703F3" w:rsidP="009703F3">
      <w:pPr>
        <w:spacing w:line="276" w:lineRule="auto"/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   </w:t>
      </w:r>
      <w:r>
        <w:rPr>
          <w:rFonts w:ascii="Cambria" w:hAnsi="Cambria"/>
          <w:b/>
          <w:sz w:val="22"/>
          <w:szCs w:val="22"/>
        </w:rPr>
        <w:t xml:space="preserve">  </w:t>
      </w:r>
      <w:r w:rsidRPr="001878A8">
        <w:rPr>
          <w:rFonts w:ascii="Cambria" w:hAnsi="Cambria"/>
          <w:b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A shirt whose marked price in shs.800 is sold to a customer after   </w:t>
      </w:r>
    </w:p>
    <w:p w:rsidR="009703F3" w:rsidRPr="001878A8" w:rsidRDefault="009703F3" w:rsidP="009703F3">
      <w:pPr>
        <w:spacing w:line="276" w:lineRule="auto"/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allowing him a discount of 13%. If the trader makes a profit of 20%, </w:t>
      </w:r>
    </w:p>
    <w:p w:rsidR="009703F3" w:rsidRDefault="009703F3" w:rsidP="009703F3">
      <w:pPr>
        <w:tabs>
          <w:tab w:val="left" w:pos="6645"/>
        </w:tabs>
        <w:spacing w:line="276" w:lineRule="auto"/>
        <w:ind w:left="720" w:hanging="720"/>
        <w:contextualSpacing/>
        <w:rPr>
          <w:rFonts w:ascii="Cambria" w:hAnsi="Cambria"/>
        </w:rPr>
      </w:pPr>
      <w:r w:rsidRPr="001878A8">
        <w:rPr>
          <w:rFonts w:ascii="Cambria" w:hAnsi="Cambria"/>
          <w:sz w:val="22"/>
          <w:szCs w:val="22"/>
        </w:rPr>
        <w:t xml:space="preserve">                  find how much the trader paid for the shirt.</w:t>
      </w:r>
      <w:r>
        <w:rPr>
          <w:rFonts w:ascii="Cambria" w:hAnsi="Cambria"/>
          <w:sz w:val="22"/>
          <w:szCs w:val="22"/>
        </w:rPr>
        <w:tab/>
        <w:t xml:space="preserve">             </w:t>
      </w:r>
      <w:r>
        <w:rPr>
          <w:rFonts w:ascii="Cambria" w:hAnsi="Cambria"/>
          <w:sz w:val="22"/>
          <w:szCs w:val="22"/>
        </w:rPr>
        <w:tab/>
      </w:r>
      <w:r w:rsidR="008A2A20"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bCs/>
        </w:rPr>
        <w:t>(3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marks)</w:t>
      </w:r>
      <w:r w:rsidRPr="001878A8">
        <w:rPr>
          <w:rFonts w:ascii="Cambria" w:hAnsi="Cambria"/>
        </w:rPr>
        <w:t xml:space="preserve">    </w:t>
      </w:r>
    </w:p>
    <w:p w:rsidR="008A2A20" w:rsidRDefault="008A2A20" w:rsidP="009703F3">
      <w:pPr>
        <w:tabs>
          <w:tab w:val="left" w:pos="6645"/>
        </w:tabs>
        <w:spacing w:line="276" w:lineRule="auto"/>
        <w:ind w:left="720" w:hanging="720"/>
        <w:contextualSpacing/>
        <w:rPr>
          <w:rFonts w:ascii="Cambria" w:hAnsi="Cambria"/>
        </w:rPr>
      </w:pPr>
    </w:p>
    <w:p w:rsidR="008A2A20" w:rsidRPr="001878A8" w:rsidRDefault="008A2A20" w:rsidP="009703F3">
      <w:pPr>
        <w:tabs>
          <w:tab w:val="left" w:pos="6645"/>
        </w:tabs>
        <w:spacing w:line="276" w:lineRule="auto"/>
        <w:ind w:left="720" w:hanging="720"/>
        <w:contextualSpacing/>
        <w:rPr>
          <w:rFonts w:ascii="Cambria" w:hAnsi="Cambria"/>
          <w:sz w:val="22"/>
          <w:szCs w:val="22"/>
        </w:rPr>
      </w:pPr>
    </w:p>
    <w:p w:rsidR="009703F3" w:rsidRDefault="009703F3" w:rsidP="009703F3">
      <w:pPr>
        <w:spacing w:line="276" w:lineRule="auto"/>
        <w:contextualSpacing/>
        <w:rPr>
          <w:rFonts w:ascii="Cambria" w:hAnsi="Cambria"/>
          <w:sz w:val="12"/>
          <w:szCs w:val="22"/>
        </w:rPr>
      </w:pPr>
    </w:p>
    <w:p w:rsidR="00E56267" w:rsidRDefault="00E56267" w:rsidP="009703F3">
      <w:pPr>
        <w:spacing w:line="276" w:lineRule="auto"/>
        <w:contextualSpacing/>
        <w:rPr>
          <w:rFonts w:ascii="Cambria" w:hAnsi="Cambria"/>
          <w:sz w:val="12"/>
          <w:szCs w:val="22"/>
        </w:rPr>
      </w:pPr>
    </w:p>
    <w:p w:rsidR="00E56267" w:rsidRPr="009C0DF4" w:rsidRDefault="00E56267" w:rsidP="009703F3">
      <w:pPr>
        <w:spacing w:line="276" w:lineRule="auto"/>
        <w:contextualSpacing/>
        <w:rPr>
          <w:rFonts w:ascii="Cambria" w:hAnsi="Cambria"/>
          <w:sz w:val="12"/>
          <w:szCs w:val="22"/>
        </w:rPr>
      </w:pPr>
    </w:p>
    <w:p w:rsidR="009703F3" w:rsidRPr="00F41707" w:rsidRDefault="009703F3" w:rsidP="009703F3">
      <w:pPr>
        <w:pStyle w:val="ListParagraph"/>
        <w:numPr>
          <w:ilvl w:val="3"/>
          <w:numId w:val="2"/>
        </w:numPr>
        <w:spacing w:line="276" w:lineRule="auto"/>
        <w:rPr>
          <w:rFonts w:ascii="Cambria" w:hAnsi="Cambria"/>
          <w:b/>
        </w:rPr>
      </w:pPr>
      <w:r w:rsidRPr="00F41707">
        <w:rPr>
          <w:rFonts w:ascii="Cambria" w:hAnsi="Cambria"/>
          <w:b/>
        </w:rPr>
        <w:lastRenderedPageBreak/>
        <w:t>2004 Q2 P2</w:t>
      </w:r>
    </w:p>
    <w:p w:rsidR="009703F3" w:rsidRPr="001878A8" w:rsidRDefault="009703F3" w:rsidP="009703F3">
      <w:pPr>
        <w:spacing w:line="276" w:lineRule="auto"/>
        <w:ind w:firstLine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 The marked price of a car in a dealer’s shop was Kshs 400,000. Wekesa</w:t>
      </w:r>
    </w:p>
    <w:p w:rsidR="009703F3" w:rsidRPr="001878A8" w:rsidRDefault="009703F3" w:rsidP="009703F3">
      <w:pPr>
        <w:spacing w:line="276" w:lineRule="auto"/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</w:t>
      </w:r>
      <w:r w:rsidRPr="001878A8">
        <w:rPr>
          <w:rFonts w:ascii="Cambria" w:hAnsi="Cambria"/>
          <w:sz w:val="22"/>
          <w:szCs w:val="22"/>
        </w:rPr>
        <w:t xml:space="preserve">  bought the car at 8% discount. The dealer still made a profit of 15%.</w:t>
      </w:r>
    </w:p>
    <w:p w:rsidR="009703F3" w:rsidRPr="001878A8" w:rsidRDefault="009703F3" w:rsidP="009703F3">
      <w:pPr>
        <w:spacing w:line="276" w:lineRule="auto"/>
        <w:ind w:firstLine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Calculate the amount of money the dealer had paid for the car.</w:t>
      </w:r>
      <w:r w:rsidRPr="008C7CCA">
        <w:rPr>
          <w:rFonts w:ascii="Cambria" w:hAnsi="Cambria"/>
          <w:bCs/>
        </w:rPr>
        <w:t xml:space="preserve"> </w:t>
      </w:r>
      <w:r>
        <w:rPr>
          <w:rFonts w:ascii="Cambria" w:hAnsi="Cambria"/>
          <w:bCs/>
        </w:rPr>
        <w:t xml:space="preserve">        </w:t>
      </w:r>
      <w:r>
        <w:rPr>
          <w:rFonts w:ascii="Cambria" w:hAnsi="Cambria"/>
          <w:bCs/>
        </w:rPr>
        <w:tab/>
      </w:r>
      <w:r w:rsidR="008A2A20">
        <w:rPr>
          <w:rFonts w:ascii="Cambria" w:hAnsi="Cambria"/>
          <w:bCs/>
        </w:rPr>
        <w:t xml:space="preserve">        </w:t>
      </w:r>
      <w:r w:rsidRPr="001878A8">
        <w:rPr>
          <w:rFonts w:ascii="Cambria" w:hAnsi="Cambria"/>
          <w:bCs/>
        </w:rPr>
        <w:t>(3</w:t>
      </w:r>
      <w:r>
        <w:rPr>
          <w:rFonts w:ascii="Cambria" w:hAnsi="Cambria"/>
          <w:bCs/>
        </w:rPr>
        <w:t xml:space="preserve"> </w:t>
      </w:r>
      <w:r w:rsidRPr="001878A8">
        <w:rPr>
          <w:rFonts w:ascii="Cambria" w:hAnsi="Cambria"/>
          <w:bCs/>
        </w:rPr>
        <w:t>marks)</w:t>
      </w:r>
      <w:r w:rsidRPr="001878A8">
        <w:rPr>
          <w:rFonts w:ascii="Cambria" w:hAnsi="Cambria"/>
        </w:rPr>
        <w:t xml:space="preserve">    </w:t>
      </w:r>
    </w:p>
    <w:p w:rsidR="009703F3" w:rsidRPr="001878A8" w:rsidRDefault="009703F3" w:rsidP="009703F3">
      <w:pPr>
        <w:pStyle w:val="ListParagraph"/>
        <w:spacing w:line="276" w:lineRule="auto"/>
        <w:rPr>
          <w:rFonts w:ascii="Cambria" w:hAnsi="Cambria"/>
          <w:b/>
        </w:rPr>
      </w:pPr>
    </w:p>
    <w:p w:rsidR="009703F3" w:rsidRPr="001878A8" w:rsidRDefault="009703F3" w:rsidP="009703F3">
      <w:pPr>
        <w:pStyle w:val="ListParagraph"/>
        <w:numPr>
          <w:ilvl w:val="3"/>
          <w:numId w:val="2"/>
        </w:numPr>
        <w:spacing w:line="276" w:lineRule="auto"/>
        <w:rPr>
          <w:rFonts w:ascii="Cambria" w:hAnsi="Cambria"/>
          <w:b/>
        </w:rPr>
      </w:pPr>
      <w:r w:rsidRPr="001878A8">
        <w:rPr>
          <w:rFonts w:ascii="Cambria" w:hAnsi="Cambria"/>
          <w:b/>
        </w:rPr>
        <w:t>2011 Q11 P1</w:t>
      </w:r>
    </w:p>
    <w:p w:rsidR="008A2A20" w:rsidRDefault="009703F3" w:rsidP="009703F3">
      <w:pPr>
        <w:pStyle w:val="ListParagraph"/>
        <w:spacing w:line="276" w:lineRule="auto"/>
        <w:ind w:left="900" w:firstLine="0"/>
        <w:rPr>
          <w:rFonts w:ascii="Cambria" w:hAnsi="Cambria"/>
        </w:rPr>
      </w:pPr>
      <w:r w:rsidRPr="001878A8">
        <w:rPr>
          <w:rFonts w:ascii="Cambria" w:hAnsi="Cambria"/>
        </w:rPr>
        <w:t>A customer paid Ksh 5880 for a suit after  she was allowed a discount of</w:t>
      </w:r>
    </w:p>
    <w:p w:rsidR="008A2A20" w:rsidRDefault="009703F3" w:rsidP="008A2A20">
      <w:pPr>
        <w:pStyle w:val="ListParagraph"/>
        <w:spacing w:line="276" w:lineRule="auto"/>
        <w:ind w:left="900" w:firstLine="0"/>
        <w:rPr>
          <w:rFonts w:ascii="Cambria" w:hAnsi="Cambria"/>
        </w:rPr>
      </w:pPr>
      <w:r w:rsidRPr="001878A8">
        <w:rPr>
          <w:rFonts w:ascii="Cambria" w:hAnsi="Cambria"/>
        </w:rPr>
        <w:t xml:space="preserve"> 2% on</w:t>
      </w:r>
      <w:r w:rsidR="008A2A20">
        <w:rPr>
          <w:rFonts w:ascii="Cambria" w:hAnsi="Cambria"/>
        </w:rPr>
        <w:t xml:space="preserve"> </w:t>
      </w:r>
      <w:r w:rsidRPr="008A2A20">
        <w:rPr>
          <w:rFonts w:ascii="Cambria" w:hAnsi="Cambria"/>
        </w:rPr>
        <w:t xml:space="preserve">the selling price. If the discount had not been allowed, the shopkeeper </w:t>
      </w:r>
    </w:p>
    <w:p w:rsidR="009703F3" w:rsidRPr="008A2A20" w:rsidRDefault="009703F3" w:rsidP="008A2A20">
      <w:pPr>
        <w:pStyle w:val="ListParagraph"/>
        <w:spacing w:line="276" w:lineRule="auto"/>
        <w:ind w:left="900" w:firstLine="0"/>
        <w:rPr>
          <w:rFonts w:ascii="Cambria" w:hAnsi="Cambria"/>
        </w:rPr>
      </w:pPr>
      <w:r w:rsidRPr="008A2A20">
        <w:rPr>
          <w:rFonts w:ascii="Cambria" w:hAnsi="Cambria"/>
        </w:rPr>
        <w:t xml:space="preserve">would have made a profit of 20% on the sale of the suit. </w:t>
      </w:r>
    </w:p>
    <w:p w:rsidR="009703F3" w:rsidRPr="00FB6753" w:rsidRDefault="009703F3" w:rsidP="009703F3">
      <w:pPr>
        <w:pStyle w:val="ListParagraph"/>
        <w:spacing w:line="276" w:lineRule="auto"/>
        <w:ind w:left="900" w:firstLine="0"/>
        <w:rPr>
          <w:rFonts w:ascii="Cambria" w:hAnsi="Cambria"/>
        </w:rPr>
      </w:pPr>
      <w:r w:rsidRPr="001878A8">
        <w:rPr>
          <w:rFonts w:ascii="Cambria" w:hAnsi="Cambria"/>
        </w:rPr>
        <w:t xml:space="preserve">Calculate the price at which the </w:t>
      </w:r>
      <w:r w:rsidRPr="00FB6753">
        <w:rPr>
          <w:rFonts w:ascii="Cambria" w:hAnsi="Cambria"/>
        </w:rPr>
        <w:t xml:space="preserve">shopkeeper bought the suit.                </w:t>
      </w:r>
      <w:r>
        <w:rPr>
          <w:rFonts w:ascii="Cambria" w:hAnsi="Cambria"/>
        </w:rPr>
        <w:t xml:space="preserve">             </w:t>
      </w:r>
      <w:r w:rsidR="008A2A20">
        <w:rPr>
          <w:rFonts w:ascii="Cambria" w:hAnsi="Cambria"/>
        </w:rPr>
        <w:t xml:space="preserve">         </w:t>
      </w:r>
      <w:r>
        <w:rPr>
          <w:rFonts w:ascii="Cambria" w:hAnsi="Cambria"/>
        </w:rPr>
        <w:t xml:space="preserve"> </w:t>
      </w:r>
      <w:r w:rsidRPr="00FB6753">
        <w:rPr>
          <w:rFonts w:ascii="Cambria" w:hAnsi="Cambria"/>
        </w:rPr>
        <w:t xml:space="preserve">(3 marks) </w:t>
      </w:r>
    </w:p>
    <w:p w:rsidR="009703F3" w:rsidRPr="009C0DF4" w:rsidRDefault="009703F3" w:rsidP="009703F3">
      <w:pPr>
        <w:pStyle w:val="ListParagraph"/>
        <w:spacing w:line="276" w:lineRule="auto"/>
        <w:ind w:left="900" w:firstLine="0"/>
        <w:rPr>
          <w:rFonts w:ascii="Cambria" w:hAnsi="Cambria"/>
          <w:sz w:val="16"/>
        </w:rPr>
      </w:pPr>
    </w:p>
    <w:p w:rsidR="009703F3" w:rsidRPr="009C0DF4" w:rsidRDefault="00F750B9" w:rsidP="009703F3">
      <w:pPr>
        <w:pStyle w:val="ListParagraph"/>
        <w:numPr>
          <w:ilvl w:val="3"/>
          <w:numId w:val="2"/>
        </w:numPr>
        <w:spacing w:line="276" w:lineRule="auto"/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</w:t>
      </w:r>
      <w:r w:rsidR="009703F3" w:rsidRPr="009C0DF4">
        <w:rPr>
          <w:rFonts w:ascii="Cambria" w:hAnsi="Cambria"/>
          <w:b/>
        </w:rPr>
        <w:t>2013 Q5 P1</w:t>
      </w:r>
    </w:p>
    <w:p w:rsidR="008A2A20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</w:t>
      </w:r>
      <w:r w:rsidR="008E0728">
        <w:rPr>
          <w:rFonts w:ascii="Cambria" w:hAnsi="Cambria"/>
          <w:sz w:val="22"/>
          <w:szCs w:val="22"/>
        </w:rPr>
        <w:t xml:space="preserve"> </w:t>
      </w:r>
      <w:r w:rsidRPr="009C0DF4">
        <w:rPr>
          <w:rFonts w:asciiTheme="majorHAnsi" w:hAnsiTheme="majorHAnsi"/>
          <w:sz w:val="22"/>
          <w:szCs w:val="22"/>
        </w:rPr>
        <w:t>A wholesaler sold a radio to a retailer making a profit of 20%. The retailer</w:t>
      </w:r>
    </w:p>
    <w:p w:rsidR="008A2A20" w:rsidRDefault="008A2A20" w:rsidP="009703F3">
      <w:pPr>
        <w:spacing w:line="276" w:lineRule="auto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</w:t>
      </w:r>
      <w:r w:rsidR="009703F3" w:rsidRPr="009C0DF4">
        <w:rPr>
          <w:rFonts w:asciiTheme="majorHAnsi" w:hAnsiTheme="majorHAnsi"/>
          <w:sz w:val="22"/>
          <w:szCs w:val="22"/>
        </w:rPr>
        <w:t xml:space="preserve"> </w:t>
      </w:r>
      <w:r w:rsidR="008E0728">
        <w:rPr>
          <w:rFonts w:asciiTheme="majorHAnsi" w:hAnsiTheme="majorHAnsi"/>
          <w:sz w:val="22"/>
          <w:szCs w:val="22"/>
        </w:rPr>
        <w:t xml:space="preserve">  </w:t>
      </w:r>
      <w:r w:rsidR="009703F3" w:rsidRPr="009C0DF4">
        <w:rPr>
          <w:rFonts w:asciiTheme="majorHAnsi" w:hAnsiTheme="majorHAnsi"/>
          <w:sz w:val="22"/>
          <w:szCs w:val="22"/>
        </w:rPr>
        <w:t>later sold the radio for Ksh 1,560 making a profit of 30%. Calculate the amount</w:t>
      </w:r>
    </w:p>
    <w:p w:rsidR="009703F3" w:rsidRDefault="008A2A20" w:rsidP="009703F3">
      <w:pPr>
        <w:spacing w:line="276" w:lineRule="auto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</w:t>
      </w:r>
      <w:r w:rsidR="008E0728">
        <w:rPr>
          <w:rFonts w:asciiTheme="majorHAnsi" w:hAnsiTheme="majorHAnsi"/>
          <w:sz w:val="22"/>
          <w:szCs w:val="22"/>
        </w:rPr>
        <w:t xml:space="preserve">  </w:t>
      </w:r>
      <w:r w:rsidR="009703F3" w:rsidRPr="009C0DF4">
        <w:rPr>
          <w:rFonts w:asciiTheme="majorHAnsi" w:hAnsiTheme="majorHAnsi"/>
          <w:sz w:val="22"/>
          <w:szCs w:val="22"/>
        </w:rPr>
        <w:t xml:space="preserve"> of money the wholesaler had paid </w:t>
      </w:r>
      <w:r w:rsidR="009703F3">
        <w:rPr>
          <w:rFonts w:asciiTheme="majorHAnsi" w:hAnsiTheme="majorHAnsi"/>
          <w:sz w:val="22"/>
          <w:szCs w:val="22"/>
        </w:rPr>
        <w:t>for the radio.</w:t>
      </w:r>
      <w:r w:rsidR="009703F3">
        <w:rPr>
          <w:rFonts w:asciiTheme="majorHAnsi" w:hAnsiTheme="majorHAnsi"/>
          <w:sz w:val="22"/>
          <w:szCs w:val="22"/>
        </w:rPr>
        <w:tab/>
      </w:r>
      <w:r w:rsidR="009703F3">
        <w:rPr>
          <w:rFonts w:asciiTheme="majorHAnsi" w:hAnsiTheme="majorHAnsi"/>
          <w:sz w:val="22"/>
          <w:szCs w:val="22"/>
        </w:rPr>
        <w:tab/>
      </w:r>
      <w:r w:rsidR="009703F3">
        <w:rPr>
          <w:rFonts w:asciiTheme="majorHAnsi" w:hAnsiTheme="majorHAnsi"/>
          <w:sz w:val="22"/>
          <w:szCs w:val="22"/>
        </w:rPr>
        <w:tab/>
        <w:t xml:space="preserve">              </w:t>
      </w:r>
      <w:r w:rsidR="009703F3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</w:t>
      </w:r>
      <w:r w:rsidRPr="009C0DF4">
        <w:rPr>
          <w:rFonts w:asciiTheme="majorHAnsi" w:hAnsiTheme="majorHAnsi"/>
          <w:sz w:val="22"/>
          <w:szCs w:val="22"/>
        </w:rPr>
        <w:t xml:space="preserve"> </w:t>
      </w:r>
      <w:r w:rsidR="009703F3" w:rsidRPr="009C0DF4">
        <w:rPr>
          <w:rFonts w:asciiTheme="majorHAnsi" w:hAnsiTheme="majorHAnsi"/>
          <w:sz w:val="22"/>
          <w:szCs w:val="22"/>
        </w:rPr>
        <w:t>(3 marks)</w:t>
      </w: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Pr="009C0DF4" w:rsidRDefault="00F750B9" w:rsidP="009703F3">
      <w:pPr>
        <w:pStyle w:val="ListParagraph"/>
        <w:numPr>
          <w:ilvl w:val="3"/>
          <w:numId w:val="2"/>
        </w:numPr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</w:t>
      </w:r>
      <w:r w:rsidR="009703F3">
        <w:rPr>
          <w:rFonts w:ascii="Cambria" w:hAnsi="Cambria"/>
          <w:b/>
        </w:rPr>
        <w:t>2014</w:t>
      </w:r>
      <w:r w:rsidR="009703F3" w:rsidRPr="009C0DF4">
        <w:rPr>
          <w:rFonts w:ascii="Cambria" w:hAnsi="Cambria"/>
          <w:b/>
        </w:rPr>
        <w:t xml:space="preserve"> Q5 P1</w:t>
      </w:r>
    </w:p>
    <w:p w:rsidR="008A2A20" w:rsidRDefault="008E0728" w:rsidP="009703F3">
      <w:pPr>
        <w:pStyle w:val="ListParagraph"/>
        <w:spacing w:after="200" w:line="276" w:lineRule="auto"/>
        <w:ind w:left="900" w:firstLine="0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</w:t>
      </w:r>
      <w:r w:rsidR="009703F3" w:rsidRPr="007D5464">
        <w:rPr>
          <w:rFonts w:asciiTheme="majorHAnsi" w:eastAsiaTheme="minorEastAsia" w:hAnsiTheme="majorHAnsi"/>
        </w:rPr>
        <w:t xml:space="preserve">A business man makes a profit of 20% when he sells a carpert for Ksh 36000. </w:t>
      </w:r>
    </w:p>
    <w:p w:rsidR="008A2A20" w:rsidRDefault="008E0728" w:rsidP="009703F3">
      <w:pPr>
        <w:pStyle w:val="ListParagraph"/>
        <w:spacing w:after="200" w:line="276" w:lineRule="auto"/>
        <w:ind w:left="900" w:firstLine="0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</w:t>
      </w:r>
      <w:r w:rsidR="009703F3" w:rsidRPr="007D5464">
        <w:rPr>
          <w:rFonts w:asciiTheme="majorHAnsi" w:eastAsiaTheme="minorEastAsia" w:hAnsiTheme="majorHAnsi"/>
        </w:rPr>
        <w:t xml:space="preserve">In a trade fair he sold one such carpet for Ksh 33600. Calculate the percentage </w:t>
      </w:r>
    </w:p>
    <w:p w:rsidR="009703F3" w:rsidRPr="007D5464" w:rsidRDefault="008E0728" w:rsidP="009703F3">
      <w:pPr>
        <w:pStyle w:val="ListParagraph"/>
        <w:spacing w:after="200" w:line="276" w:lineRule="auto"/>
        <w:ind w:left="900" w:firstLine="0"/>
        <w:rPr>
          <w:rFonts w:asciiTheme="majorHAnsi" w:hAnsiTheme="majorHAnsi"/>
        </w:rPr>
      </w:pPr>
      <w:r>
        <w:rPr>
          <w:rFonts w:asciiTheme="majorHAnsi" w:eastAsiaTheme="minorEastAsia" w:hAnsiTheme="majorHAnsi"/>
        </w:rPr>
        <w:t xml:space="preserve">   </w:t>
      </w:r>
      <w:r w:rsidR="009703F3" w:rsidRPr="007D5464">
        <w:rPr>
          <w:rFonts w:asciiTheme="majorHAnsi" w:eastAsiaTheme="minorEastAsia" w:hAnsiTheme="majorHAnsi"/>
        </w:rPr>
        <w:t>profit made on the sale of the car</w:t>
      </w:r>
      <w:r w:rsidR="008A2A20">
        <w:rPr>
          <w:rFonts w:asciiTheme="majorHAnsi" w:eastAsiaTheme="minorEastAsia" w:hAnsiTheme="majorHAnsi"/>
        </w:rPr>
        <w:t>pet dur</w:t>
      </w:r>
      <w:r>
        <w:rPr>
          <w:rFonts w:asciiTheme="majorHAnsi" w:eastAsiaTheme="minorEastAsia" w:hAnsiTheme="majorHAnsi"/>
        </w:rPr>
        <w:t xml:space="preserve">ing the trade fair. </w:t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  <w:t xml:space="preserve">          </w:t>
      </w:r>
      <w:r w:rsidR="009703F3" w:rsidRPr="007D5464">
        <w:rPr>
          <w:rFonts w:asciiTheme="majorHAnsi" w:eastAsiaTheme="minorEastAsia" w:hAnsiTheme="majorHAnsi"/>
        </w:rPr>
        <w:t>(3</w:t>
      </w:r>
      <w:r w:rsidR="008A2A20">
        <w:rPr>
          <w:rFonts w:asciiTheme="majorHAnsi" w:eastAsiaTheme="minorEastAsia" w:hAnsiTheme="majorHAnsi"/>
        </w:rPr>
        <w:t xml:space="preserve"> </w:t>
      </w:r>
      <w:r w:rsidR="009703F3" w:rsidRPr="007D5464">
        <w:rPr>
          <w:rFonts w:asciiTheme="majorHAnsi" w:eastAsiaTheme="minorEastAsia" w:hAnsiTheme="majorHAnsi"/>
        </w:rPr>
        <w:t>marks)</w:t>
      </w: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E56267" w:rsidRDefault="00E56267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8E0728" w:rsidRDefault="008E0728" w:rsidP="009703F3">
      <w:pPr>
        <w:spacing w:line="276" w:lineRule="auto"/>
        <w:rPr>
          <w:rFonts w:asciiTheme="majorHAnsi" w:hAnsiTheme="majorHAnsi"/>
          <w:sz w:val="22"/>
          <w:szCs w:val="22"/>
        </w:rPr>
      </w:pPr>
    </w:p>
    <w:p w:rsidR="009703F3" w:rsidRDefault="009703F3" w:rsidP="009703F3">
      <w:pPr>
        <w:contextualSpacing/>
        <w:rPr>
          <w:rFonts w:ascii="Cambria" w:hAnsi="Cambria"/>
          <w:b/>
          <w:sz w:val="22"/>
          <w:szCs w:val="22"/>
          <w:lang w:val="en-US" w:eastAsia="en-US"/>
        </w:rPr>
      </w:pPr>
      <w:r w:rsidRPr="001878A8">
        <w:rPr>
          <w:rFonts w:ascii="Cambria" w:hAnsi="Cambria"/>
          <w:b/>
          <w:sz w:val="22"/>
          <w:szCs w:val="22"/>
          <w:lang w:val="en-US" w:eastAsia="en-US"/>
        </w:rPr>
        <w:lastRenderedPageBreak/>
        <w:t>b)  EXCHANGE RATES</w:t>
      </w:r>
    </w:p>
    <w:p w:rsidR="009703F3" w:rsidRPr="001878A8" w:rsidRDefault="009703F3" w:rsidP="009703F3">
      <w:pPr>
        <w:contextualSpacing/>
        <w:rPr>
          <w:rFonts w:ascii="Cambria" w:hAnsi="Cambria"/>
          <w:b/>
          <w:sz w:val="22"/>
          <w:szCs w:val="22"/>
          <w:lang w:val="en-US" w:eastAsia="en-US"/>
        </w:rPr>
      </w:pPr>
    </w:p>
    <w:p w:rsidR="009703F3" w:rsidRPr="008C7CCA" w:rsidRDefault="009703F3" w:rsidP="009703F3">
      <w:pPr>
        <w:pStyle w:val="ListParagraph"/>
        <w:numPr>
          <w:ilvl w:val="3"/>
          <w:numId w:val="20"/>
        </w:numPr>
        <w:rPr>
          <w:rFonts w:ascii="Cambria" w:hAnsi="Cambria"/>
          <w:b/>
        </w:rPr>
      </w:pPr>
      <w:r w:rsidRPr="008C7CCA">
        <w:rPr>
          <w:rFonts w:ascii="Cambria" w:hAnsi="Cambria"/>
          <w:b/>
        </w:rPr>
        <w:t>1990 Q6 P1</w:t>
      </w:r>
    </w:p>
    <w:p w:rsidR="009703F3" w:rsidRDefault="009703F3" w:rsidP="009703F3">
      <w:pPr>
        <w:ind w:left="885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>A Kenyan</w:t>
      </w:r>
      <w:r w:rsidRPr="001878A8">
        <w:rPr>
          <w:rFonts w:ascii="Cambria" w:hAnsi="Cambria"/>
          <w:b/>
          <w:sz w:val="22"/>
          <w:szCs w:val="22"/>
          <w:lang w:val="en-US" w:eastAsia="en-US"/>
        </w:rPr>
        <w:t xml:space="preserve"> </w:t>
      </w:r>
      <w:r w:rsidRPr="001878A8">
        <w:rPr>
          <w:rFonts w:ascii="Cambria" w:hAnsi="Cambria"/>
          <w:sz w:val="22"/>
          <w:szCs w:val="22"/>
          <w:lang w:val="en-US" w:eastAsia="en-US"/>
        </w:rPr>
        <w:t xml:space="preserve">businessman bought a car from Zimbabwe for 12,000 Zimbabwean </w:t>
      </w:r>
      <w:r>
        <w:rPr>
          <w:rFonts w:ascii="Cambria" w:hAnsi="Cambria"/>
          <w:sz w:val="22"/>
          <w:szCs w:val="22"/>
          <w:lang w:val="en-US" w:eastAsia="en-US"/>
        </w:rPr>
        <w:t xml:space="preserve">  </w:t>
      </w:r>
    </w:p>
    <w:p w:rsidR="009703F3" w:rsidRDefault="009703F3" w:rsidP="009703F3">
      <w:pPr>
        <w:ind w:left="885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dollars. He sold it in Kenya at a profit of 15% . Given that 1 Zimbabwean dollar is </w:t>
      </w:r>
    </w:p>
    <w:p w:rsidR="009703F3" w:rsidRDefault="009703F3" w:rsidP="009703F3">
      <w:pPr>
        <w:ind w:left="885"/>
        <w:contextualSpacing/>
        <w:rPr>
          <w:rFonts w:ascii="Cambria" w:hAnsi="Cambria"/>
          <w:b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equal to sh. 98489, calculate his profit in Kenya shillings.     </w:t>
      </w:r>
      <w:r>
        <w:rPr>
          <w:rFonts w:ascii="Cambria" w:hAnsi="Cambria"/>
          <w:sz w:val="22"/>
          <w:szCs w:val="22"/>
          <w:lang w:val="en-US" w:eastAsia="en-US"/>
        </w:rPr>
        <w:t xml:space="preserve">               </w:t>
      </w:r>
      <w:r>
        <w:rPr>
          <w:rFonts w:ascii="Cambria" w:hAnsi="Cambria"/>
          <w:sz w:val="22"/>
          <w:szCs w:val="22"/>
          <w:lang w:val="en-US" w:eastAsia="en-US"/>
        </w:rPr>
        <w:tab/>
      </w:r>
      <w:r>
        <w:rPr>
          <w:rFonts w:ascii="Cambria" w:hAnsi="Cambria"/>
          <w:sz w:val="22"/>
          <w:szCs w:val="22"/>
          <w:lang w:val="en-US" w:eastAsia="en-US"/>
        </w:rPr>
        <w:tab/>
      </w:r>
      <w:r w:rsidR="008A2A20">
        <w:rPr>
          <w:rFonts w:ascii="Cambria" w:hAnsi="Cambria"/>
          <w:sz w:val="22"/>
          <w:szCs w:val="22"/>
          <w:lang w:val="en-US" w:eastAsia="en-US"/>
        </w:rPr>
        <w:t xml:space="preserve">          </w:t>
      </w:r>
      <w:r w:rsidRPr="001878A8">
        <w:rPr>
          <w:rFonts w:ascii="Cambria" w:hAnsi="Cambria"/>
          <w:sz w:val="22"/>
          <w:szCs w:val="22"/>
          <w:lang w:val="en-US" w:eastAsia="en-US"/>
        </w:rPr>
        <w:t>(3</w:t>
      </w:r>
      <w:r>
        <w:rPr>
          <w:rFonts w:ascii="Cambria" w:hAnsi="Cambria"/>
          <w:sz w:val="22"/>
          <w:szCs w:val="22"/>
          <w:lang w:val="en-US" w:eastAsia="en-US"/>
        </w:rPr>
        <w:t xml:space="preserve"> </w:t>
      </w:r>
      <w:r w:rsidRPr="001878A8">
        <w:rPr>
          <w:rFonts w:ascii="Cambria" w:hAnsi="Cambria"/>
          <w:sz w:val="22"/>
          <w:szCs w:val="22"/>
          <w:lang w:val="en-US" w:eastAsia="en-US"/>
        </w:rPr>
        <w:t>marks)</w:t>
      </w:r>
      <w:r w:rsidRPr="001878A8">
        <w:rPr>
          <w:rFonts w:ascii="Cambria" w:hAnsi="Cambria"/>
          <w:b/>
          <w:sz w:val="22"/>
          <w:szCs w:val="22"/>
          <w:lang w:val="en-US" w:eastAsia="en-US"/>
        </w:rPr>
        <w:t xml:space="preserve"> </w:t>
      </w:r>
    </w:p>
    <w:p w:rsidR="008E0728" w:rsidRPr="001878A8" w:rsidRDefault="008E0728" w:rsidP="009703F3">
      <w:pPr>
        <w:ind w:left="885"/>
        <w:contextualSpacing/>
        <w:rPr>
          <w:rFonts w:ascii="Cambria" w:hAnsi="Cambria"/>
          <w:b/>
          <w:sz w:val="22"/>
          <w:szCs w:val="22"/>
          <w:lang w:val="en-US" w:eastAsia="en-US"/>
        </w:rPr>
      </w:pPr>
    </w:p>
    <w:p w:rsidR="009703F3" w:rsidRPr="009C0DF4" w:rsidRDefault="009703F3" w:rsidP="009703F3">
      <w:pPr>
        <w:ind w:left="720" w:firstLine="30"/>
        <w:contextualSpacing/>
        <w:rPr>
          <w:rFonts w:ascii="Cambria" w:hAnsi="Cambria"/>
          <w:b/>
          <w:sz w:val="14"/>
          <w:szCs w:val="22"/>
          <w:lang w:val="en-US" w:eastAsia="en-US"/>
        </w:rPr>
      </w:pPr>
      <w:r w:rsidRPr="009C0DF4">
        <w:rPr>
          <w:rFonts w:ascii="Cambria" w:hAnsi="Cambria"/>
          <w:b/>
          <w:sz w:val="14"/>
          <w:szCs w:val="22"/>
          <w:lang w:val="en-US" w:eastAsia="en-US"/>
        </w:rPr>
        <w:t xml:space="preserve">  </w:t>
      </w:r>
    </w:p>
    <w:p w:rsidR="009703F3" w:rsidRPr="008C7CCA" w:rsidRDefault="009703F3" w:rsidP="009703F3">
      <w:pPr>
        <w:pStyle w:val="ListParagraph"/>
        <w:numPr>
          <w:ilvl w:val="0"/>
          <w:numId w:val="20"/>
        </w:numPr>
        <w:rPr>
          <w:rFonts w:ascii="Cambria" w:hAnsi="Cambria"/>
          <w:b/>
        </w:rPr>
      </w:pPr>
      <w:r w:rsidRPr="008C7CCA">
        <w:rPr>
          <w:rFonts w:ascii="Cambria" w:hAnsi="Cambria"/>
          <w:b/>
        </w:rPr>
        <w:t>1993 Q6 P2</w:t>
      </w:r>
    </w:p>
    <w:p w:rsidR="008A2A20" w:rsidRDefault="009703F3" w:rsidP="009703F3">
      <w:pPr>
        <w:ind w:left="855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>A Kenyan</w:t>
      </w:r>
      <w:r w:rsidRPr="001878A8">
        <w:rPr>
          <w:rFonts w:ascii="Cambria" w:hAnsi="Cambria"/>
          <w:b/>
          <w:sz w:val="22"/>
          <w:szCs w:val="22"/>
          <w:lang w:val="en-US" w:eastAsia="en-US"/>
        </w:rPr>
        <w:t xml:space="preserve"> </w:t>
      </w:r>
      <w:r w:rsidRPr="001878A8">
        <w:rPr>
          <w:rFonts w:ascii="Cambria" w:hAnsi="Cambria"/>
          <w:sz w:val="22"/>
          <w:szCs w:val="22"/>
          <w:lang w:val="en-US" w:eastAsia="en-US"/>
        </w:rPr>
        <w:t xml:space="preserve">businessman owes US$ 100,000 to a company in the United States </w:t>
      </w:r>
    </w:p>
    <w:p w:rsidR="008A2A20" w:rsidRDefault="009703F3" w:rsidP="008A2A20">
      <w:pPr>
        <w:ind w:left="855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of </w:t>
      </w:r>
      <w:r>
        <w:rPr>
          <w:rFonts w:ascii="Cambria" w:hAnsi="Cambria"/>
          <w:sz w:val="22"/>
          <w:szCs w:val="22"/>
          <w:lang w:val="en-US" w:eastAsia="en-US"/>
        </w:rPr>
        <w:t>America</w:t>
      </w:r>
      <w:r w:rsidRPr="001878A8">
        <w:rPr>
          <w:rFonts w:ascii="Cambria" w:hAnsi="Cambria"/>
          <w:sz w:val="22"/>
          <w:szCs w:val="22"/>
          <w:lang w:val="en-US" w:eastAsia="en-US"/>
        </w:rPr>
        <w:t xml:space="preserve">. The Kenyan can either pay through his account in Kenya or through </w:t>
      </w:r>
    </w:p>
    <w:p w:rsidR="009703F3" w:rsidRDefault="009703F3" w:rsidP="008A2A20">
      <w:pPr>
        <w:ind w:left="855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>his account in the United Kingdom. Which method is cheaper and by how much?</w:t>
      </w:r>
    </w:p>
    <w:p w:rsidR="009703F3" w:rsidRPr="001878A8" w:rsidRDefault="009703F3" w:rsidP="009703F3">
      <w:pPr>
        <w:ind w:left="855"/>
        <w:contextualSpacing/>
        <w:rPr>
          <w:rFonts w:ascii="Cambria" w:hAnsi="Cambria"/>
          <w:sz w:val="22"/>
          <w:szCs w:val="22"/>
          <w:lang w:val="en-US" w:eastAsia="en-US"/>
        </w:rPr>
      </w:pP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               </w:t>
      </w:r>
      <w:r>
        <w:rPr>
          <w:rFonts w:ascii="Cambria" w:hAnsi="Cambria"/>
          <w:sz w:val="22"/>
          <w:szCs w:val="22"/>
          <w:lang w:val="en-US" w:eastAsia="en-US"/>
        </w:rPr>
        <w:t xml:space="preserve">  </w:t>
      </w:r>
      <w:r w:rsidRPr="001878A8">
        <w:rPr>
          <w:rFonts w:ascii="Cambria" w:hAnsi="Cambria"/>
          <w:sz w:val="22"/>
          <w:szCs w:val="22"/>
          <w:lang w:val="en-US" w:eastAsia="en-US"/>
        </w:rPr>
        <w:t xml:space="preserve"> (Give your answer in Kenyan shillings given that: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                            1 US dollar = 28.74 Kenyan shillings.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                            1 Sterling pound = 1.79 US dollar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                            1 Sterling pound = 50.80 Kenyan shillings                  </w:t>
      </w:r>
      <w:r>
        <w:rPr>
          <w:rFonts w:ascii="Cambria" w:hAnsi="Cambria"/>
          <w:sz w:val="22"/>
          <w:szCs w:val="22"/>
          <w:lang w:val="en-US" w:eastAsia="en-US"/>
        </w:rPr>
        <w:t xml:space="preserve">                        </w:t>
      </w:r>
      <w:r w:rsidRPr="001878A8">
        <w:rPr>
          <w:rFonts w:ascii="Cambria" w:hAnsi="Cambria"/>
          <w:sz w:val="22"/>
          <w:szCs w:val="22"/>
          <w:lang w:val="en-US" w:eastAsia="en-US"/>
        </w:rPr>
        <w:t xml:space="preserve"> </w:t>
      </w:r>
      <w:r>
        <w:rPr>
          <w:rFonts w:ascii="Cambria" w:hAnsi="Cambria"/>
          <w:sz w:val="22"/>
          <w:szCs w:val="22"/>
          <w:lang w:val="en-US" w:eastAsia="en-US"/>
        </w:rPr>
        <w:tab/>
      </w:r>
      <w:r w:rsidR="008A2A20">
        <w:rPr>
          <w:rFonts w:ascii="Cambria" w:hAnsi="Cambria"/>
          <w:sz w:val="22"/>
          <w:szCs w:val="22"/>
          <w:lang w:val="en-US" w:eastAsia="en-US"/>
        </w:rPr>
        <w:t xml:space="preserve">          </w:t>
      </w:r>
      <w:r w:rsidRPr="001878A8">
        <w:rPr>
          <w:rFonts w:ascii="Cambria" w:hAnsi="Cambria"/>
          <w:sz w:val="22"/>
          <w:szCs w:val="22"/>
          <w:lang w:val="en-US" w:eastAsia="en-US"/>
        </w:rPr>
        <w:t>(4</w:t>
      </w:r>
      <w:r>
        <w:rPr>
          <w:rFonts w:ascii="Cambria" w:hAnsi="Cambria"/>
          <w:sz w:val="22"/>
          <w:szCs w:val="22"/>
          <w:lang w:val="en-US" w:eastAsia="en-US"/>
        </w:rPr>
        <w:t xml:space="preserve"> </w:t>
      </w:r>
      <w:r w:rsidRPr="001878A8">
        <w:rPr>
          <w:rFonts w:ascii="Cambria" w:hAnsi="Cambria"/>
          <w:sz w:val="22"/>
          <w:szCs w:val="22"/>
          <w:lang w:val="en-US" w:eastAsia="en-US"/>
        </w:rPr>
        <w:t>marks)</w:t>
      </w:r>
    </w:p>
    <w:p w:rsidR="008E0728" w:rsidRPr="001878A8" w:rsidRDefault="008E0728" w:rsidP="009703F3">
      <w:pPr>
        <w:contextualSpacing/>
        <w:rPr>
          <w:rFonts w:ascii="Cambria" w:hAnsi="Cambria"/>
          <w:sz w:val="22"/>
          <w:szCs w:val="22"/>
          <w:lang w:val="en-US" w:eastAsia="en-US"/>
        </w:rPr>
      </w:pPr>
    </w:p>
    <w:p w:rsidR="009703F3" w:rsidRPr="009C0DF4" w:rsidRDefault="009703F3" w:rsidP="009703F3">
      <w:pPr>
        <w:contextualSpacing/>
        <w:rPr>
          <w:rFonts w:ascii="Cambria" w:hAnsi="Cambria"/>
          <w:b/>
          <w:sz w:val="14"/>
          <w:szCs w:val="22"/>
          <w:lang w:val="en-US" w:eastAsia="en-US"/>
        </w:rPr>
      </w:pPr>
    </w:p>
    <w:p w:rsidR="009703F3" w:rsidRPr="008C7CCA" w:rsidRDefault="009703F3" w:rsidP="009703F3">
      <w:pPr>
        <w:pStyle w:val="ListParagraph"/>
        <w:numPr>
          <w:ilvl w:val="0"/>
          <w:numId w:val="20"/>
        </w:numPr>
        <w:rPr>
          <w:rFonts w:ascii="Cambria" w:hAnsi="Cambria"/>
          <w:b/>
        </w:rPr>
      </w:pPr>
      <w:r w:rsidRPr="008C7CCA">
        <w:rPr>
          <w:rFonts w:ascii="Cambria" w:hAnsi="Cambria"/>
          <w:b/>
        </w:rPr>
        <w:t>1994 Q11 P2</w:t>
      </w:r>
    </w:p>
    <w:p w:rsidR="008A2A20" w:rsidRDefault="009703F3" w:rsidP="009703F3">
      <w:pPr>
        <w:ind w:left="840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The cost of a car outside Kenya is US $5,000. You intended to buy one such car </w:t>
      </w:r>
    </w:p>
    <w:p w:rsidR="008A2A20" w:rsidRDefault="009703F3" w:rsidP="008A2A20">
      <w:pPr>
        <w:ind w:left="840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through an agent who deals in Japanese Yen. The agent will charge you 20% </w:t>
      </w:r>
    </w:p>
    <w:p w:rsidR="008A2A20" w:rsidRDefault="009703F3" w:rsidP="008A2A20">
      <w:pPr>
        <w:ind w:left="840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commissions on the price of the car and a further 80,325 Japanese Yen for </w:t>
      </w:r>
    </w:p>
    <w:p w:rsidR="008A2A20" w:rsidRDefault="009703F3" w:rsidP="008A2A20">
      <w:pPr>
        <w:ind w:left="840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>shipment of the car. How many Kenya shillings will you need to send to the</w:t>
      </w:r>
    </w:p>
    <w:p w:rsidR="009703F3" w:rsidRPr="001878A8" w:rsidRDefault="009703F3" w:rsidP="008A2A20">
      <w:pPr>
        <w:ind w:left="840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 agent to obtain the car, given that: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                            1 US$ = 105.00 Yen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                            1 US $ = Ksh 63.00                                              </w:t>
      </w:r>
      <w:r>
        <w:rPr>
          <w:rFonts w:ascii="Cambria" w:hAnsi="Cambria"/>
          <w:sz w:val="22"/>
          <w:szCs w:val="22"/>
          <w:lang w:val="en-US" w:eastAsia="en-US"/>
        </w:rPr>
        <w:t xml:space="preserve">                                          </w:t>
      </w:r>
      <w:r>
        <w:rPr>
          <w:rFonts w:ascii="Cambria" w:hAnsi="Cambria"/>
          <w:sz w:val="22"/>
          <w:szCs w:val="22"/>
          <w:lang w:val="en-US" w:eastAsia="en-US"/>
        </w:rPr>
        <w:tab/>
      </w:r>
      <w:r w:rsidR="008A2A20">
        <w:rPr>
          <w:rFonts w:ascii="Cambria" w:hAnsi="Cambria"/>
          <w:sz w:val="22"/>
          <w:szCs w:val="22"/>
          <w:lang w:val="en-US" w:eastAsia="en-US"/>
        </w:rPr>
        <w:t xml:space="preserve">          </w:t>
      </w:r>
      <w:r w:rsidRPr="001878A8">
        <w:rPr>
          <w:rFonts w:ascii="Cambria" w:hAnsi="Cambria"/>
          <w:sz w:val="22"/>
          <w:szCs w:val="22"/>
          <w:lang w:val="en-US" w:eastAsia="en-US"/>
        </w:rPr>
        <w:t>(3</w:t>
      </w:r>
      <w:r>
        <w:rPr>
          <w:rFonts w:ascii="Cambria" w:hAnsi="Cambria"/>
          <w:sz w:val="22"/>
          <w:szCs w:val="22"/>
          <w:lang w:val="en-US" w:eastAsia="en-US"/>
        </w:rPr>
        <w:t xml:space="preserve"> </w:t>
      </w:r>
      <w:r w:rsidRPr="001878A8">
        <w:rPr>
          <w:rFonts w:ascii="Cambria" w:hAnsi="Cambria"/>
          <w:sz w:val="22"/>
          <w:szCs w:val="22"/>
          <w:lang w:val="en-US" w:eastAsia="en-US"/>
        </w:rPr>
        <w:t xml:space="preserve">marks) </w:t>
      </w:r>
    </w:p>
    <w:p w:rsidR="009703F3" w:rsidRPr="009C0DF4" w:rsidRDefault="009703F3" w:rsidP="009703F3">
      <w:pPr>
        <w:contextualSpacing/>
        <w:rPr>
          <w:rFonts w:ascii="Cambria" w:hAnsi="Cambria"/>
          <w:b/>
          <w:sz w:val="14"/>
          <w:szCs w:val="22"/>
          <w:lang w:val="en-US" w:eastAsia="en-US"/>
        </w:rPr>
      </w:pPr>
    </w:p>
    <w:p w:rsidR="009703F3" w:rsidRPr="008C7CCA" w:rsidRDefault="009703F3" w:rsidP="009703F3">
      <w:pPr>
        <w:pStyle w:val="ListParagraph"/>
        <w:numPr>
          <w:ilvl w:val="0"/>
          <w:numId w:val="20"/>
        </w:numPr>
        <w:rPr>
          <w:rFonts w:ascii="Cambria" w:hAnsi="Cambria"/>
          <w:b/>
        </w:rPr>
      </w:pPr>
      <w:r w:rsidRPr="008C7CCA">
        <w:rPr>
          <w:rFonts w:ascii="Cambria" w:hAnsi="Cambria"/>
          <w:b/>
        </w:rPr>
        <w:t>1996 Q4 P2</w:t>
      </w:r>
    </w:p>
    <w:p w:rsidR="008A2A20" w:rsidRDefault="009703F3" w:rsidP="009703F3">
      <w:pPr>
        <w:ind w:left="900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A traveler had sterling pounds 918 with which he had bought Kenya shillings </w:t>
      </w:r>
    </w:p>
    <w:p w:rsidR="008A2A20" w:rsidRDefault="009703F3" w:rsidP="008A2A20">
      <w:pPr>
        <w:ind w:left="900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at the rate of Ksh 84 per sterling pound. He did not spend the money as intended. </w:t>
      </w:r>
    </w:p>
    <w:p w:rsidR="008A2A20" w:rsidRDefault="009703F3" w:rsidP="008A2A20">
      <w:pPr>
        <w:ind w:left="900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Later, he used the Kenyan shilling to buy sterling pounds at the rate of Ksh 85 </w:t>
      </w:r>
    </w:p>
    <w:p w:rsidR="009703F3" w:rsidRDefault="009703F3" w:rsidP="008A2A20">
      <w:pPr>
        <w:ind w:left="900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per sterling pound. </w:t>
      </w:r>
    </w:p>
    <w:p w:rsidR="009703F3" w:rsidRPr="001878A8" w:rsidRDefault="009703F3" w:rsidP="009703F3">
      <w:pPr>
        <w:ind w:left="900"/>
        <w:contextualSpacing/>
        <w:rPr>
          <w:rFonts w:ascii="Cambria" w:hAnsi="Cambria"/>
          <w:sz w:val="22"/>
          <w:szCs w:val="22"/>
          <w:lang w:val="en-US" w:eastAsia="en-US"/>
        </w:rPr>
      </w:pPr>
    </w:p>
    <w:p w:rsidR="009703F3" w:rsidRDefault="009703F3" w:rsidP="009703F3">
      <w:pPr>
        <w:contextualSpacing/>
        <w:rPr>
          <w:rFonts w:ascii="Cambria" w:hAnsi="Cambria"/>
          <w:sz w:val="22"/>
          <w:szCs w:val="22"/>
          <w:lang w:val="en-US" w:eastAsia="en-US"/>
        </w:rPr>
      </w:pPr>
      <w:r>
        <w:rPr>
          <w:rFonts w:ascii="Cambria" w:hAnsi="Cambria"/>
          <w:sz w:val="22"/>
          <w:szCs w:val="22"/>
          <w:lang w:val="en-US" w:eastAsia="en-US"/>
        </w:rPr>
        <w:t xml:space="preserve">                   </w:t>
      </w:r>
      <w:r w:rsidRPr="001878A8">
        <w:rPr>
          <w:rFonts w:ascii="Cambria" w:hAnsi="Cambria"/>
          <w:sz w:val="22"/>
          <w:szCs w:val="22"/>
          <w:lang w:val="en-US" w:eastAsia="en-US"/>
        </w:rPr>
        <w:t xml:space="preserve">Calculate the amount of money in sterling pounds lost in the whole transaction          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  <w:lang w:val="en-US" w:eastAsia="en-US"/>
        </w:rPr>
      </w:pPr>
      <w:r>
        <w:rPr>
          <w:rFonts w:ascii="Cambria" w:hAnsi="Cambria"/>
          <w:sz w:val="22"/>
          <w:szCs w:val="22"/>
          <w:lang w:val="en-US" w:eastAsia="en-US"/>
        </w:rPr>
        <w:tab/>
        <w:t xml:space="preserve">               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  <w:lang w:val="en-US" w:eastAsia="en-US"/>
        </w:rPr>
        <w:tab/>
      </w:r>
      <w:r w:rsidR="008A2A20">
        <w:rPr>
          <w:rFonts w:ascii="Cambria" w:hAnsi="Cambria"/>
          <w:sz w:val="22"/>
          <w:szCs w:val="22"/>
          <w:lang w:val="en-US" w:eastAsia="en-US"/>
        </w:rPr>
        <w:t xml:space="preserve">          </w:t>
      </w:r>
      <w:r w:rsidRPr="001878A8">
        <w:rPr>
          <w:rFonts w:ascii="Cambria" w:hAnsi="Cambria"/>
          <w:sz w:val="22"/>
          <w:szCs w:val="22"/>
          <w:lang w:val="en-US" w:eastAsia="en-US"/>
        </w:rPr>
        <w:t>(3</w:t>
      </w:r>
      <w:r>
        <w:rPr>
          <w:rFonts w:ascii="Cambria" w:hAnsi="Cambria"/>
          <w:sz w:val="22"/>
          <w:szCs w:val="22"/>
          <w:lang w:val="en-US" w:eastAsia="en-US"/>
        </w:rPr>
        <w:t xml:space="preserve"> </w:t>
      </w:r>
      <w:r w:rsidRPr="001878A8">
        <w:rPr>
          <w:rFonts w:ascii="Cambria" w:hAnsi="Cambria"/>
          <w:sz w:val="22"/>
          <w:szCs w:val="22"/>
          <w:lang w:val="en-US" w:eastAsia="en-US"/>
        </w:rPr>
        <w:t>marks)</w:t>
      </w:r>
    </w:p>
    <w:p w:rsidR="009703F3" w:rsidRPr="008C7CCA" w:rsidRDefault="009703F3" w:rsidP="009703F3">
      <w:pPr>
        <w:pStyle w:val="ListParagraph"/>
        <w:numPr>
          <w:ilvl w:val="0"/>
          <w:numId w:val="20"/>
        </w:numPr>
        <w:rPr>
          <w:rFonts w:ascii="Cambria" w:hAnsi="Cambria"/>
          <w:b/>
        </w:rPr>
      </w:pPr>
      <w:r w:rsidRPr="008C7CCA">
        <w:rPr>
          <w:rFonts w:ascii="Cambria" w:hAnsi="Cambria"/>
          <w:b/>
        </w:rPr>
        <w:t>1997 Q3 P2</w:t>
      </w:r>
    </w:p>
    <w:p w:rsidR="009703F3" w:rsidRPr="001878A8" w:rsidRDefault="009703F3" w:rsidP="009703F3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sz w:val="22"/>
          <w:szCs w:val="22"/>
          <w:lang w:val="en-US" w:eastAsia="en-US"/>
        </w:rPr>
        <w:t xml:space="preserve">           </w:t>
      </w:r>
      <w:r w:rsidRPr="001878A8">
        <w:rPr>
          <w:rFonts w:ascii="Cambria" w:hAnsi="Cambria"/>
          <w:b/>
          <w:sz w:val="22"/>
          <w:szCs w:val="22"/>
          <w:lang w:val="en-US" w:eastAsia="en-US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A commercial bank buys and sells Japanese yen in Kenya shillings at   </w:t>
      </w:r>
    </w:p>
    <w:p w:rsidR="009703F3" w:rsidRPr="001878A8" w:rsidRDefault="009703F3" w:rsidP="009703F3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Pr="001878A8">
        <w:rPr>
          <w:rFonts w:ascii="Cambria" w:hAnsi="Cambria"/>
          <w:sz w:val="22"/>
          <w:szCs w:val="22"/>
        </w:rPr>
        <w:t xml:space="preserve">  the rates shown below.</w:t>
      </w:r>
    </w:p>
    <w:p w:rsidR="009703F3" w:rsidRPr="001878A8" w:rsidRDefault="009703F3" w:rsidP="009703F3">
      <w:pPr>
        <w:ind w:left="21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Buying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Selling</w:t>
      </w:r>
    </w:p>
    <w:p w:rsidR="009703F3" w:rsidRDefault="009703F3" w:rsidP="009703F3">
      <w:pPr>
        <w:ind w:left="21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Kshs 0.5024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Kshs. 0.5446</w:t>
      </w:r>
    </w:p>
    <w:p w:rsidR="008E0728" w:rsidRPr="001878A8" w:rsidRDefault="008E0728" w:rsidP="009703F3">
      <w:pPr>
        <w:ind w:left="2160"/>
        <w:contextualSpacing/>
        <w:rPr>
          <w:rFonts w:ascii="Cambria" w:hAnsi="Cambria"/>
          <w:sz w:val="22"/>
          <w:szCs w:val="22"/>
        </w:rPr>
      </w:pPr>
    </w:p>
    <w:p w:rsidR="00DD7840" w:rsidRDefault="009703F3" w:rsidP="009703F3">
      <w:pPr>
        <w:ind w:left="8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Japanese tourist at the end of his tour of Kenya was left with Kshs</w:t>
      </w:r>
      <w:r w:rsidR="00DD7840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30,000 </w:t>
      </w:r>
    </w:p>
    <w:p w:rsidR="00DD7840" w:rsidRDefault="009703F3" w:rsidP="009703F3">
      <w:pPr>
        <w:ind w:left="8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which he converted to Japanese yen through the commercial bank. How </w:t>
      </w:r>
    </w:p>
    <w:p w:rsidR="009703F3" w:rsidRPr="001878A8" w:rsidRDefault="009703F3" w:rsidP="009703F3">
      <w:pPr>
        <w:ind w:left="855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</w:rPr>
        <w:t>many Japanese yen did he get?</w:t>
      </w:r>
      <w:r>
        <w:rPr>
          <w:rFonts w:ascii="Cambria" w:hAnsi="Cambria"/>
          <w:sz w:val="22"/>
          <w:szCs w:val="22"/>
        </w:rPr>
        <w:t xml:space="preserve">                                                         </w:t>
      </w:r>
      <w:r w:rsidR="00DD7840">
        <w:rPr>
          <w:rFonts w:ascii="Cambria" w:hAnsi="Cambria"/>
          <w:sz w:val="22"/>
          <w:szCs w:val="22"/>
        </w:rPr>
        <w:t xml:space="preserve">                                       </w:t>
      </w:r>
      <w:r w:rsidR="00DD7840" w:rsidRPr="001878A8">
        <w:rPr>
          <w:rFonts w:ascii="Cambria" w:hAnsi="Cambria"/>
          <w:sz w:val="22"/>
          <w:szCs w:val="22"/>
          <w:lang w:val="en-US" w:eastAsia="en-US"/>
        </w:rPr>
        <w:t xml:space="preserve"> </w:t>
      </w:r>
      <w:r w:rsidRPr="001878A8">
        <w:rPr>
          <w:rFonts w:ascii="Cambria" w:hAnsi="Cambria"/>
          <w:sz w:val="22"/>
          <w:szCs w:val="22"/>
          <w:lang w:val="en-US" w:eastAsia="en-US"/>
        </w:rPr>
        <w:t>(</w:t>
      </w:r>
      <w:r>
        <w:rPr>
          <w:rFonts w:ascii="Cambria" w:hAnsi="Cambria"/>
          <w:sz w:val="22"/>
          <w:szCs w:val="22"/>
          <w:lang w:val="en-US" w:eastAsia="en-US"/>
        </w:rPr>
        <w:t xml:space="preserve">2 </w:t>
      </w:r>
      <w:r w:rsidRPr="001878A8">
        <w:rPr>
          <w:rFonts w:ascii="Cambria" w:hAnsi="Cambria"/>
          <w:sz w:val="22"/>
          <w:szCs w:val="22"/>
          <w:lang w:val="en-US" w:eastAsia="en-US"/>
        </w:rPr>
        <w:t>marks)</w:t>
      </w:r>
    </w:p>
    <w:p w:rsidR="009703F3" w:rsidRPr="001878A8" w:rsidRDefault="009703F3" w:rsidP="009703F3">
      <w:pPr>
        <w:ind w:left="81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</w:p>
    <w:p w:rsidR="009703F3" w:rsidRPr="008C7CCA" w:rsidRDefault="009703F3" w:rsidP="009703F3">
      <w:pPr>
        <w:pStyle w:val="ListParagraph"/>
        <w:numPr>
          <w:ilvl w:val="0"/>
          <w:numId w:val="20"/>
        </w:numPr>
        <w:rPr>
          <w:rFonts w:ascii="Cambria" w:hAnsi="Cambria"/>
          <w:b/>
        </w:rPr>
      </w:pPr>
      <w:r w:rsidRPr="008C7CCA">
        <w:rPr>
          <w:rFonts w:ascii="Cambria" w:hAnsi="Cambria"/>
          <w:b/>
        </w:rPr>
        <w:t>1998 Q6 P2</w:t>
      </w:r>
    </w:p>
    <w:p w:rsidR="009703F3" w:rsidRPr="001878A8" w:rsidRDefault="009703F3" w:rsidP="009703F3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During a certain period, the exchange rate were follows</w:t>
      </w:r>
    </w:p>
    <w:p w:rsidR="009703F3" w:rsidRPr="001878A8" w:rsidRDefault="009703F3" w:rsidP="009703F3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1 sterling pound = Kshs. 102.0</w:t>
      </w:r>
    </w:p>
    <w:p w:rsidR="009703F3" w:rsidRPr="001878A8" w:rsidRDefault="009703F3" w:rsidP="009703F3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1 sterling pound = Kshs. U.S dollar</w:t>
      </w:r>
    </w:p>
    <w:p w:rsidR="009703F3" w:rsidRDefault="009703F3" w:rsidP="009703F3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1 U.S dollar = Kshs. 60.6</w:t>
      </w:r>
    </w:p>
    <w:p w:rsidR="00E56267" w:rsidRDefault="00E56267" w:rsidP="009703F3">
      <w:pPr>
        <w:ind w:left="720"/>
        <w:contextualSpacing/>
        <w:rPr>
          <w:rFonts w:ascii="Cambria" w:hAnsi="Cambria"/>
          <w:sz w:val="22"/>
          <w:szCs w:val="22"/>
        </w:rPr>
      </w:pPr>
    </w:p>
    <w:p w:rsidR="008E0728" w:rsidRDefault="008E0728" w:rsidP="009703F3">
      <w:pPr>
        <w:ind w:left="720"/>
        <w:contextualSpacing/>
        <w:rPr>
          <w:rFonts w:ascii="Cambria" w:hAnsi="Cambria"/>
          <w:sz w:val="22"/>
          <w:szCs w:val="22"/>
        </w:rPr>
      </w:pPr>
    </w:p>
    <w:p w:rsidR="00DD7840" w:rsidRDefault="009703F3" w:rsidP="009703F3">
      <w:pPr>
        <w:ind w:left="11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lastRenderedPageBreak/>
        <w:t>A school management intended to import textbooks worth Kshs 500,00</w:t>
      </w:r>
    </w:p>
    <w:p w:rsidR="00DD7840" w:rsidRDefault="009703F3" w:rsidP="009703F3">
      <w:pPr>
        <w:ind w:left="11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from U.K. It changed the money to sterling pounds.  Later the management </w:t>
      </w:r>
    </w:p>
    <w:p w:rsidR="00DD7840" w:rsidRDefault="009703F3" w:rsidP="00DD7840">
      <w:pPr>
        <w:ind w:left="11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found out that books were cheaper in U.S.A. Hence it changed the sterling </w:t>
      </w:r>
    </w:p>
    <w:p w:rsidR="00DD7840" w:rsidRDefault="009703F3" w:rsidP="00DD7840">
      <w:pPr>
        <w:ind w:left="11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pounds to dollars. </w:t>
      </w:r>
    </w:p>
    <w:p w:rsidR="00DD7840" w:rsidRDefault="009703F3" w:rsidP="009703F3">
      <w:pPr>
        <w:ind w:left="11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Unfortunately, a financial crisis arose and the money had to be reconverted </w:t>
      </w:r>
    </w:p>
    <w:p w:rsidR="009703F3" w:rsidRDefault="009703F3" w:rsidP="009703F3">
      <w:pPr>
        <w:ind w:left="11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o Kenya shillings.</w:t>
      </w:r>
    </w:p>
    <w:p w:rsidR="009703F3" w:rsidRPr="001878A8" w:rsidRDefault="009703F3" w:rsidP="009703F3">
      <w:pPr>
        <w:ind w:left="1140"/>
        <w:contextualSpacing/>
        <w:rPr>
          <w:rFonts w:ascii="Cambria" w:hAnsi="Cambria"/>
          <w:sz w:val="22"/>
          <w:szCs w:val="22"/>
        </w:rPr>
      </w:pPr>
    </w:p>
    <w:p w:rsidR="009703F3" w:rsidRDefault="009703F3" w:rsidP="00DD7840">
      <w:pPr>
        <w:ind w:left="780" w:firstLine="360"/>
        <w:contextualSpacing/>
        <w:rPr>
          <w:rFonts w:ascii="Cambria" w:hAnsi="Cambria"/>
          <w:sz w:val="22"/>
          <w:szCs w:val="22"/>
          <w:lang w:val="en-US" w:eastAsia="en-US"/>
        </w:rPr>
      </w:pPr>
      <w:r w:rsidRPr="001878A8">
        <w:rPr>
          <w:rFonts w:ascii="Cambria" w:hAnsi="Cambria"/>
          <w:sz w:val="22"/>
          <w:szCs w:val="22"/>
        </w:rPr>
        <w:t>Calculate the total amount of money the management ended up with</w:t>
      </w:r>
      <w:r w:rsidR="00DD7840">
        <w:rPr>
          <w:rFonts w:ascii="Cambria" w:hAnsi="Cambria"/>
          <w:sz w:val="22"/>
          <w:szCs w:val="22"/>
        </w:rPr>
        <w:t xml:space="preserve">                  </w:t>
      </w:r>
      <w:r w:rsidRPr="001878A8">
        <w:rPr>
          <w:rFonts w:ascii="Cambria" w:hAnsi="Cambria"/>
          <w:sz w:val="22"/>
          <w:szCs w:val="22"/>
          <w:lang w:val="en-US" w:eastAsia="en-US"/>
        </w:rPr>
        <w:t>(</w:t>
      </w:r>
      <w:r>
        <w:rPr>
          <w:rFonts w:ascii="Cambria" w:hAnsi="Cambria"/>
          <w:sz w:val="22"/>
          <w:szCs w:val="22"/>
          <w:lang w:val="en-US" w:eastAsia="en-US"/>
        </w:rPr>
        <w:t xml:space="preserve">4 </w:t>
      </w:r>
      <w:r w:rsidRPr="001878A8">
        <w:rPr>
          <w:rFonts w:ascii="Cambria" w:hAnsi="Cambria"/>
          <w:sz w:val="22"/>
          <w:szCs w:val="22"/>
          <w:lang w:val="en-US" w:eastAsia="en-US"/>
        </w:rPr>
        <w:t>marks)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  <w:lang w:val="en-US" w:eastAsia="en-US"/>
        </w:rPr>
      </w:pP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  <w:lang w:val="en-US" w:eastAsia="en-US"/>
        </w:rPr>
      </w:pPr>
    </w:p>
    <w:p w:rsidR="009703F3" w:rsidRPr="008C7CCA" w:rsidRDefault="009703F3" w:rsidP="009703F3">
      <w:pPr>
        <w:pStyle w:val="ListParagraph"/>
        <w:numPr>
          <w:ilvl w:val="0"/>
          <w:numId w:val="20"/>
        </w:numPr>
        <w:rPr>
          <w:rFonts w:ascii="Cambria" w:hAnsi="Cambria"/>
          <w:b/>
        </w:rPr>
      </w:pPr>
      <w:r w:rsidRPr="008C7CCA">
        <w:rPr>
          <w:rFonts w:ascii="Cambria" w:hAnsi="Cambria"/>
          <w:b/>
        </w:rPr>
        <w:t>2002 Q7 P1</w:t>
      </w:r>
    </w:p>
    <w:p w:rsidR="009703F3" w:rsidRDefault="009703F3" w:rsidP="009703F3">
      <w:pPr>
        <w:tabs>
          <w:tab w:val="left" w:pos="-180"/>
        </w:tabs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sz w:val="22"/>
          <w:szCs w:val="22"/>
          <w:lang w:val="en-US" w:eastAsia="en-US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A Kenyan tourist left Germany for Kenya </w:t>
      </w:r>
      <w:r>
        <w:rPr>
          <w:rFonts w:ascii="Cambria" w:hAnsi="Cambria"/>
          <w:sz w:val="22"/>
          <w:szCs w:val="22"/>
        </w:rPr>
        <w:t>through Switzerland. While in</w:t>
      </w:r>
    </w:p>
    <w:p w:rsidR="009703F3" w:rsidRDefault="009703F3" w:rsidP="009703F3">
      <w:pPr>
        <w:tabs>
          <w:tab w:val="left" w:pos="-180"/>
        </w:tabs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>Switzerland he bought a watch worth 52 de</w:t>
      </w:r>
      <w:r>
        <w:rPr>
          <w:rFonts w:ascii="Cambria" w:hAnsi="Cambria"/>
          <w:sz w:val="22"/>
          <w:szCs w:val="22"/>
        </w:rPr>
        <w:t>utsche Marks. Find the value of</w:t>
      </w:r>
    </w:p>
    <w:p w:rsidR="009703F3" w:rsidRPr="001878A8" w:rsidRDefault="009703F3" w:rsidP="009703F3">
      <w:pPr>
        <w:tabs>
          <w:tab w:val="left" w:pos="-180"/>
        </w:tabs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>the watch in:</w:t>
      </w:r>
    </w:p>
    <w:p w:rsidR="009703F3" w:rsidRPr="001878A8" w:rsidRDefault="009703F3" w:rsidP="009703F3">
      <w:pPr>
        <w:tabs>
          <w:tab w:val="left" w:pos="-180"/>
        </w:tabs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(a)</w:t>
      </w:r>
      <w:r w:rsidRPr="001878A8">
        <w:rPr>
          <w:rFonts w:ascii="Cambria" w:hAnsi="Cambria"/>
          <w:sz w:val="22"/>
          <w:szCs w:val="22"/>
        </w:rPr>
        <w:tab/>
        <w:t>Swiss Francs.</w:t>
      </w:r>
    </w:p>
    <w:p w:rsidR="009703F3" w:rsidRPr="001878A8" w:rsidRDefault="009703F3" w:rsidP="009703F3">
      <w:pPr>
        <w:tabs>
          <w:tab w:val="left" w:pos="-180"/>
        </w:tabs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(b)</w:t>
      </w:r>
      <w:r w:rsidRPr="001878A8">
        <w:rPr>
          <w:rFonts w:ascii="Cambria" w:hAnsi="Cambria"/>
          <w:sz w:val="22"/>
          <w:szCs w:val="22"/>
        </w:rPr>
        <w:tab/>
        <w:t>Kenya Shillings</w:t>
      </w:r>
    </w:p>
    <w:p w:rsidR="009703F3" w:rsidRPr="001878A8" w:rsidRDefault="009703F3" w:rsidP="009703F3">
      <w:pPr>
        <w:tabs>
          <w:tab w:val="left" w:pos="-180"/>
        </w:tabs>
        <w:ind w:left="720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tabs>
          <w:tab w:val="left" w:pos="-180"/>
        </w:tabs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Use the exchange rates below:</w:t>
      </w:r>
    </w:p>
    <w:p w:rsidR="009703F3" w:rsidRPr="001878A8" w:rsidRDefault="009703F3" w:rsidP="009703F3">
      <w:pPr>
        <w:tabs>
          <w:tab w:val="left" w:pos="-180"/>
        </w:tabs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1 Swiss Franc = 1.28 Deutsche Marks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               </w:t>
      </w:r>
      <w:r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9703F3" w:rsidRDefault="009703F3" w:rsidP="009703F3">
      <w:pPr>
        <w:tabs>
          <w:tab w:val="left" w:pos="-180"/>
        </w:tabs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1 Swiss Franc = 45.21 Kenya Shillings</w:t>
      </w:r>
      <w:r w:rsidR="00DD7840">
        <w:rPr>
          <w:rFonts w:ascii="Cambria" w:hAnsi="Cambria"/>
          <w:sz w:val="22"/>
          <w:szCs w:val="22"/>
        </w:rPr>
        <w:t xml:space="preserve"> </w:t>
      </w:r>
    </w:p>
    <w:p w:rsidR="009703F3" w:rsidRPr="001878A8" w:rsidRDefault="009703F3" w:rsidP="009703F3">
      <w:pPr>
        <w:tabs>
          <w:tab w:val="left" w:pos="-180"/>
        </w:tabs>
        <w:ind w:left="720"/>
        <w:contextualSpacing/>
        <w:rPr>
          <w:rFonts w:ascii="Cambria" w:hAnsi="Cambria"/>
          <w:sz w:val="22"/>
          <w:szCs w:val="22"/>
        </w:rPr>
      </w:pPr>
    </w:p>
    <w:p w:rsidR="009703F3" w:rsidRPr="008C7CCA" w:rsidRDefault="009703F3" w:rsidP="009703F3">
      <w:pPr>
        <w:pStyle w:val="ListParagraph"/>
        <w:numPr>
          <w:ilvl w:val="0"/>
          <w:numId w:val="20"/>
        </w:numPr>
        <w:tabs>
          <w:tab w:val="left" w:pos="-180"/>
        </w:tabs>
        <w:rPr>
          <w:rFonts w:ascii="Cambria" w:hAnsi="Cambria"/>
          <w:b/>
        </w:rPr>
      </w:pPr>
      <w:r w:rsidRPr="008C7CCA">
        <w:rPr>
          <w:rFonts w:ascii="Cambria" w:hAnsi="Cambria"/>
          <w:b/>
        </w:rPr>
        <w:t>2004 Q14 P2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         </w:t>
      </w:r>
      <w:r w:rsidRPr="001878A8">
        <w:rPr>
          <w:rFonts w:ascii="Cambria" w:hAnsi="Cambria"/>
          <w:sz w:val="22"/>
          <w:szCs w:val="22"/>
        </w:rPr>
        <w:t>In this question, mathematical tables should not be used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At Kenya bank buys sells foreign currencies as shown below: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 xml:space="preserve"> Buying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Selling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 xml:space="preserve"> (Kenya Shillings</w:t>
      </w:r>
      <w:r w:rsidRPr="001878A8">
        <w:rPr>
          <w:rFonts w:ascii="Cambria" w:hAnsi="Cambria"/>
          <w:sz w:val="22"/>
          <w:szCs w:val="22"/>
        </w:rPr>
        <w:tab/>
        <w:t>(Kenya  Shillings)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1 Euro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 xml:space="preserve">   84.15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84.26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100 Japanese yen</w:t>
      </w:r>
      <w:r w:rsidRPr="001878A8">
        <w:rPr>
          <w:rFonts w:ascii="Cambria" w:hAnsi="Cambria"/>
          <w:sz w:val="22"/>
          <w:szCs w:val="22"/>
        </w:rPr>
        <w:tab/>
        <w:t xml:space="preserve">   65.37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65.45</w:t>
      </w:r>
    </w:p>
    <w:p w:rsidR="009703F3" w:rsidRDefault="009703F3" w:rsidP="009703F3">
      <w:pPr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</w:t>
      </w:r>
      <w:r w:rsidRPr="001878A8">
        <w:rPr>
          <w:rFonts w:ascii="Cambria" w:hAnsi="Cambria"/>
          <w:sz w:val="22"/>
          <w:szCs w:val="22"/>
        </w:rPr>
        <w:t xml:space="preserve">A Japanese travelling from France arrives in Kenya with 5000 Euros; </w:t>
      </w:r>
      <w:r>
        <w:rPr>
          <w:rFonts w:ascii="Cambria" w:hAnsi="Cambria"/>
          <w:sz w:val="22"/>
          <w:szCs w:val="22"/>
        </w:rPr>
        <w:t>he</w:t>
      </w:r>
    </w:p>
    <w:p w:rsidR="009703F3" w:rsidRPr="001878A8" w:rsidRDefault="009703F3" w:rsidP="009703F3">
      <w:pPr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converts all the 5000 Euros to Kenya Shillings at the bank.</w:t>
      </w:r>
    </w:p>
    <w:p w:rsidR="009703F3" w:rsidRPr="001878A8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9703F3" w:rsidRPr="001878A8" w:rsidRDefault="009703F3" w:rsidP="009703F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335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>Calculate the amount in Japanese yen, than he receives.</w:t>
      </w:r>
      <w:r>
        <w:rPr>
          <w:rFonts w:ascii="Cambria" w:hAnsi="Cambria"/>
          <w:sz w:val="22"/>
          <w:szCs w:val="22"/>
        </w:rPr>
        <w:t xml:space="preserve">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9703F3" w:rsidRPr="001878A8" w:rsidRDefault="009703F3" w:rsidP="009703F3">
      <w:pPr>
        <w:tabs>
          <w:tab w:val="left" w:pos="-180"/>
        </w:tabs>
        <w:contextualSpacing/>
        <w:rPr>
          <w:rFonts w:ascii="Cambria" w:hAnsi="Cambria"/>
          <w:b/>
          <w:sz w:val="22"/>
          <w:szCs w:val="22"/>
        </w:rPr>
      </w:pPr>
    </w:p>
    <w:p w:rsidR="009703F3" w:rsidRPr="008C7CCA" w:rsidRDefault="009703F3" w:rsidP="009703F3">
      <w:pPr>
        <w:pStyle w:val="ListParagraph"/>
        <w:numPr>
          <w:ilvl w:val="0"/>
          <w:numId w:val="20"/>
        </w:numPr>
        <w:tabs>
          <w:tab w:val="left" w:pos="-180"/>
        </w:tabs>
        <w:rPr>
          <w:rFonts w:ascii="Cambria" w:hAnsi="Cambria"/>
          <w:b/>
        </w:rPr>
      </w:pPr>
      <w:r w:rsidRPr="008C7CCA">
        <w:rPr>
          <w:rFonts w:ascii="Cambria" w:hAnsi="Cambria"/>
          <w:b/>
        </w:rPr>
        <w:t>2006 Q7 P1</w:t>
      </w:r>
    </w:p>
    <w:p w:rsidR="009703F3" w:rsidRPr="001878A8" w:rsidRDefault="009703F3" w:rsidP="009703F3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In this question, mathematical table should not  be used</w:t>
      </w:r>
    </w:p>
    <w:p w:rsidR="009703F3" w:rsidRPr="001878A8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 Kenyan bank buys and sells foreign currencies as shown below</w:t>
      </w:r>
    </w:p>
    <w:p w:rsidR="009703F3" w:rsidRPr="001878A8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Buying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Selling</w:t>
      </w:r>
    </w:p>
    <w:p w:rsidR="009703F3" w:rsidRPr="001878A8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(In Kenya shillings)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In Kenya Shillings</w:t>
      </w:r>
    </w:p>
    <w:p w:rsidR="009703F3" w:rsidRPr="001878A8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1 Hong Kong dollar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9.74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9.77</w:t>
      </w:r>
    </w:p>
    <w:p w:rsidR="009703F3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1 South African rand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12.03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12.11</w:t>
      </w:r>
    </w:p>
    <w:p w:rsidR="006F35FE" w:rsidRPr="001878A8" w:rsidRDefault="006F35FE" w:rsidP="009703F3">
      <w:pPr>
        <w:ind w:left="1080"/>
        <w:contextualSpacing/>
        <w:rPr>
          <w:rFonts w:ascii="Cambria" w:hAnsi="Cambria"/>
          <w:sz w:val="22"/>
          <w:szCs w:val="22"/>
        </w:rPr>
      </w:pPr>
    </w:p>
    <w:p w:rsidR="00DD7840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tourists arrived in Kenya with 105 000 Hong Kong dollars and changed </w:t>
      </w:r>
    </w:p>
    <w:p w:rsidR="00DD7840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whole amount to Kenyan shillings. While in Kenya, she pent Ksh 403 897</w:t>
      </w:r>
    </w:p>
    <w:p w:rsidR="009703F3" w:rsidRPr="001878A8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and changed the balance to South African rand before leaving for South Africa. </w:t>
      </w:r>
    </w:p>
    <w:p w:rsidR="009703F3" w:rsidRPr="001878A8" w:rsidRDefault="009703F3" w:rsidP="009703F3">
      <w:pPr>
        <w:tabs>
          <w:tab w:val="left" w:pos="7425"/>
        </w:tabs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Calculate the amount, in South African rand that she received.</w:t>
      </w:r>
      <w:r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9703F3" w:rsidRDefault="009703F3" w:rsidP="009703F3">
      <w:pPr>
        <w:ind w:left="1080"/>
        <w:contextualSpacing/>
        <w:rPr>
          <w:rFonts w:ascii="Cambria" w:hAnsi="Cambria"/>
          <w:sz w:val="22"/>
          <w:szCs w:val="22"/>
        </w:rPr>
      </w:pPr>
    </w:p>
    <w:p w:rsidR="00DD7840" w:rsidRDefault="00DD7840" w:rsidP="009703F3">
      <w:pPr>
        <w:ind w:left="1080"/>
        <w:contextualSpacing/>
        <w:rPr>
          <w:rFonts w:ascii="Cambria" w:hAnsi="Cambria"/>
          <w:sz w:val="22"/>
          <w:szCs w:val="22"/>
        </w:rPr>
      </w:pPr>
    </w:p>
    <w:p w:rsidR="008E0728" w:rsidRDefault="008E0728" w:rsidP="009703F3">
      <w:pPr>
        <w:ind w:left="1080"/>
        <w:contextualSpacing/>
        <w:rPr>
          <w:rFonts w:ascii="Cambria" w:hAnsi="Cambria"/>
          <w:sz w:val="22"/>
          <w:szCs w:val="22"/>
        </w:rPr>
      </w:pPr>
    </w:p>
    <w:p w:rsidR="008E0728" w:rsidRDefault="008E0728" w:rsidP="009703F3">
      <w:pPr>
        <w:ind w:left="1080"/>
        <w:contextualSpacing/>
        <w:rPr>
          <w:rFonts w:ascii="Cambria" w:hAnsi="Cambria"/>
          <w:sz w:val="22"/>
          <w:szCs w:val="22"/>
        </w:rPr>
      </w:pPr>
    </w:p>
    <w:p w:rsidR="008E0728" w:rsidRDefault="008E0728" w:rsidP="009703F3">
      <w:pPr>
        <w:ind w:left="1080"/>
        <w:contextualSpacing/>
        <w:rPr>
          <w:rFonts w:ascii="Cambria" w:hAnsi="Cambria"/>
          <w:sz w:val="22"/>
          <w:szCs w:val="22"/>
        </w:rPr>
      </w:pPr>
    </w:p>
    <w:p w:rsidR="008E0728" w:rsidRDefault="008E0728" w:rsidP="009703F3">
      <w:pPr>
        <w:ind w:left="1080"/>
        <w:contextualSpacing/>
        <w:rPr>
          <w:rFonts w:ascii="Cambria" w:hAnsi="Cambria"/>
          <w:sz w:val="22"/>
          <w:szCs w:val="22"/>
        </w:rPr>
      </w:pPr>
    </w:p>
    <w:p w:rsidR="009703F3" w:rsidRPr="008C7CCA" w:rsidRDefault="008E0728" w:rsidP="009703F3">
      <w:pPr>
        <w:pStyle w:val="ListParagraph"/>
        <w:numPr>
          <w:ilvl w:val="0"/>
          <w:numId w:val="20"/>
        </w:numPr>
        <w:rPr>
          <w:rFonts w:ascii="Cambria" w:hAnsi="Cambria"/>
          <w:b/>
        </w:rPr>
      </w:pPr>
      <w:r>
        <w:rPr>
          <w:rFonts w:ascii="Cambria" w:hAnsi="Cambria"/>
          <w:b/>
        </w:rPr>
        <w:lastRenderedPageBreak/>
        <w:t xml:space="preserve">   </w:t>
      </w:r>
      <w:r w:rsidR="009703F3" w:rsidRPr="008C7CCA">
        <w:rPr>
          <w:rFonts w:ascii="Cambria" w:hAnsi="Cambria"/>
          <w:b/>
        </w:rPr>
        <w:t>2007 Q4 P1</w:t>
      </w:r>
    </w:p>
    <w:p w:rsidR="00DD7840" w:rsidRDefault="009703F3" w:rsidP="009703F3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Kenyan businessman bought goods from Japan worth 2, 950 000   </w:t>
      </w:r>
    </w:p>
    <w:p w:rsidR="00DD7840" w:rsidRDefault="009703F3" w:rsidP="00DD7840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Japanese yen. On arrival in Kenya custom duty of 20% was charged on the  </w:t>
      </w:r>
    </w:p>
    <w:p w:rsidR="009703F3" w:rsidRPr="001878A8" w:rsidRDefault="009703F3" w:rsidP="00DD7840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value of the goods.</w:t>
      </w:r>
    </w:p>
    <w:p w:rsidR="009703F3" w:rsidRPr="001878A8" w:rsidRDefault="009703F3" w:rsidP="009703F3">
      <w:pPr>
        <w:ind w:left="720" w:firstLine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If the exchange rates were as follows</w:t>
      </w:r>
    </w:p>
    <w:p w:rsidR="009703F3" w:rsidRPr="001878A8" w:rsidRDefault="009703F3" w:rsidP="009703F3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1 US dollar = 118 Japanese Yen</w:t>
      </w:r>
    </w:p>
    <w:p w:rsidR="009703F3" w:rsidRPr="001878A8" w:rsidRDefault="009703F3" w:rsidP="009703F3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1 US dollar = 76 Kenya shillings</w:t>
      </w:r>
    </w:p>
    <w:p w:rsidR="009703F3" w:rsidRDefault="009703F3" w:rsidP="009703F3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Calculate the duty paid in Kenya shillings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</w:t>
      </w:r>
      <w:r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9703F3" w:rsidRDefault="009703F3" w:rsidP="009703F3">
      <w:pPr>
        <w:ind w:left="720"/>
        <w:contextualSpacing/>
        <w:rPr>
          <w:rFonts w:ascii="Cambria" w:hAnsi="Cambria"/>
          <w:sz w:val="22"/>
          <w:szCs w:val="22"/>
        </w:rPr>
      </w:pPr>
    </w:p>
    <w:p w:rsidR="009703F3" w:rsidRPr="008C7CCA" w:rsidRDefault="009703F3" w:rsidP="009703F3">
      <w:pPr>
        <w:pStyle w:val="ListParagraph"/>
        <w:numPr>
          <w:ilvl w:val="0"/>
          <w:numId w:val="20"/>
        </w:numPr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</w:t>
      </w:r>
      <w:r w:rsidRPr="008C7CCA">
        <w:rPr>
          <w:rFonts w:ascii="Cambria" w:hAnsi="Cambria"/>
          <w:b/>
        </w:rPr>
        <w:t>2010 Q6 P1</w:t>
      </w:r>
    </w:p>
    <w:p w:rsidR="009703F3" w:rsidRPr="001878A8" w:rsidRDefault="009703F3" w:rsidP="009703F3">
      <w:pPr>
        <w:tabs>
          <w:tab w:val="left" w:pos="624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  <w:lang w:val="en-US" w:eastAsia="en-US"/>
        </w:rPr>
        <w:t xml:space="preserve">                    </w:t>
      </w:r>
      <w:r w:rsidRPr="001878A8">
        <w:rPr>
          <w:rFonts w:ascii="Cambria" w:hAnsi="Cambria"/>
          <w:sz w:val="22"/>
          <w:szCs w:val="22"/>
        </w:rPr>
        <w:t xml:space="preserve">A Kenyan company received US Dollars 100,000.The money was    </w:t>
      </w:r>
    </w:p>
    <w:p w:rsidR="009703F3" w:rsidRPr="001878A8" w:rsidRDefault="009703F3" w:rsidP="009703F3">
      <w:pPr>
        <w:tabs>
          <w:tab w:val="left" w:pos="624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converted into Kenya shillings in a bank which buys and sells foreign </w:t>
      </w:r>
    </w:p>
    <w:p w:rsidR="009703F3" w:rsidRPr="001878A8" w:rsidRDefault="009703F3" w:rsidP="009703F3">
      <w:pPr>
        <w:tabs>
          <w:tab w:val="left" w:pos="624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currencies as follows:</w:t>
      </w:r>
    </w:p>
    <w:p w:rsidR="009703F3" w:rsidRPr="001878A8" w:rsidRDefault="009703F3" w:rsidP="009703F3">
      <w:pPr>
        <w:tabs>
          <w:tab w:val="left" w:pos="6240"/>
        </w:tabs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ind w:left="21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Buying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Selling</w:t>
      </w:r>
    </w:p>
    <w:p w:rsidR="009703F3" w:rsidRPr="001878A8" w:rsidRDefault="009703F3" w:rsidP="009703F3">
      <w:pPr>
        <w:ind w:left="21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(in Kenya shillings)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(in Kenya shillings)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1 US Dollar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77.24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77.44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1 Sterling Pound</w:t>
      </w:r>
      <w:r w:rsidRPr="001878A8">
        <w:rPr>
          <w:rFonts w:ascii="Cambria" w:hAnsi="Cambria"/>
          <w:sz w:val="22"/>
          <w:szCs w:val="22"/>
        </w:rPr>
        <w:tab/>
        <w:t>121.93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122.27</w:t>
      </w:r>
    </w:p>
    <w:p w:rsidR="00DD7840" w:rsidRDefault="009703F3" w:rsidP="009703F3">
      <w:pPr>
        <w:numPr>
          <w:ilvl w:val="0"/>
          <w:numId w:val="21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Calculate the amount of money, in Kenya shillings, the company </w:t>
      </w:r>
    </w:p>
    <w:p w:rsidR="009703F3" w:rsidRDefault="009703F3" w:rsidP="00DD7840">
      <w:pPr>
        <w:ind w:left="14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received.    </w:t>
      </w:r>
      <w:r w:rsidR="00DD7840"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2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9703F3" w:rsidRPr="001878A8" w:rsidRDefault="009703F3" w:rsidP="009703F3">
      <w:pPr>
        <w:tabs>
          <w:tab w:val="left" w:pos="7500"/>
        </w:tabs>
        <w:ind w:left="1440"/>
        <w:contextualSpacing/>
        <w:rPr>
          <w:rFonts w:ascii="Cambria" w:hAnsi="Cambria"/>
          <w:sz w:val="22"/>
          <w:szCs w:val="22"/>
        </w:rPr>
      </w:pPr>
    </w:p>
    <w:p w:rsidR="00DD7840" w:rsidRDefault="009703F3" w:rsidP="009703F3">
      <w:pPr>
        <w:numPr>
          <w:ilvl w:val="0"/>
          <w:numId w:val="21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company exchanged the Kenya shillings calculated in (a ) above,</w:t>
      </w:r>
    </w:p>
    <w:p w:rsidR="00DD7840" w:rsidRDefault="009703F3" w:rsidP="00DD7840">
      <w:pPr>
        <w:ind w:left="14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into sterling pounds to buy a car from Britain. Calculate the cost of the</w:t>
      </w:r>
    </w:p>
    <w:p w:rsidR="009703F3" w:rsidRPr="001878A8" w:rsidRDefault="009703F3" w:rsidP="00DD7840">
      <w:pPr>
        <w:ind w:left="14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car to the nearest sterling pound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 xml:space="preserve">    </w:t>
      </w:r>
      <w:r w:rsidR="00DD7840">
        <w:rPr>
          <w:rFonts w:ascii="Cambria" w:hAnsi="Cambria"/>
          <w:sz w:val="22"/>
          <w:szCs w:val="22"/>
        </w:rPr>
        <w:t xml:space="preserve">                     </w:t>
      </w:r>
      <w:r w:rsidRPr="001878A8">
        <w:rPr>
          <w:rFonts w:ascii="Cambria" w:hAnsi="Cambria"/>
          <w:sz w:val="22"/>
          <w:szCs w:val="22"/>
        </w:rPr>
        <w:t>(2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9703F3" w:rsidRPr="001878A8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Pr="008C7CCA" w:rsidRDefault="009703F3" w:rsidP="009703F3">
      <w:pPr>
        <w:pStyle w:val="ListParagraph"/>
        <w:numPr>
          <w:ilvl w:val="0"/>
          <w:numId w:val="20"/>
        </w:numPr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 </w:t>
      </w:r>
      <w:r w:rsidRPr="008C7CCA">
        <w:rPr>
          <w:rFonts w:ascii="Cambria" w:hAnsi="Cambria"/>
          <w:b/>
        </w:rPr>
        <w:t>2012 Q14 P1</w:t>
      </w:r>
    </w:p>
    <w:p w:rsidR="009703F3" w:rsidRPr="001878A8" w:rsidRDefault="009703F3" w:rsidP="009703F3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  <w:lang w:val="en-US" w:eastAsia="en-US"/>
        </w:rPr>
        <w:t xml:space="preserve">           </w:t>
      </w:r>
      <w:r>
        <w:rPr>
          <w:rFonts w:ascii="Cambria" w:hAnsi="Cambria"/>
          <w:sz w:val="22"/>
          <w:szCs w:val="22"/>
          <w:lang w:val="en-US" w:eastAsia="en-US"/>
        </w:rPr>
        <w:t xml:space="preserve">           </w:t>
      </w:r>
      <w:r w:rsidRPr="001878A8">
        <w:rPr>
          <w:rFonts w:ascii="Cambria" w:hAnsi="Cambria"/>
          <w:sz w:val="22"/>
          <w:szCs w:val="22"/>
          <w:lang w:val="en-US" w:eastAsia="en-US"/>
        </w:rPr>
        <w:t xml:space="preserve"> </w:t>
      </w:r>
      <w:r w:rsidRPr="001878A8">
        <w:rPr>
          <w:rFonts w:ascii="Cambria" w:hAnsi="Cambria"/>
          <w:sz w:val="22"/>
          <w:szCs w:val="22"/>
        </w:rPr>
        <w:t>A Forex Bureau in Kenya buys and sells foreign currencies as shown below:</w:t>
      </w:r>
    </w:p>
    <w:p w:rsidR="009703F3" w:rsidRDefault="009703F3" w:rsidP="009703F3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                                 Buying                           Selling</w:t>
      </w:r>
    </w:p>
    <w:p w:rsidR="006F35FE" w:rsidRPr="001878A8" w:rsidRDefault="006F35FE" w:rsidP="009703F3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Currencies                           (Ksh)                              (Ksh)</w:t>
      </w:r>
    </w:p>
    <w:p w:rsidR="009703F3" w:rsidRPr="001878A8" w:rsidRDefault="009703F3" w:rsidP="009703F3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Chinese Yuan                      12.34                              12.38</w:t>
      </w:r>
    </w:p>
    <w:p w:rsidR="009703F3" w:rsidRDefault="009703F3" w:rsidP="009703F3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South African Rand            11.28                              11.37</w:t>
      </w:r>
    </w:p>
    <w:p w:rsidR="006F35FE" w:rsidRPr="001878A8" w:rsidRDefault="006F35FE" w:rsidP="009703F3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</w:t>
      </w:r>
      <w:r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 xml:space="preserve">A business woman from china converted 195 250 Chinese Yuan into Kenya </w:t>
      </w:r>
    </w:p>
    <w:p w:rsidR="009703F3" w:rsidRPr="001878A8" w:rsidRDefault="009703F3" w:rsidP="009703F3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</w:t>
      </w:r>
      <w:r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 xml:space="preserve"> Shillings.</w:t>
      </w:r>
    </w:p>
    <w:p w:rsidR="009703F3" w:rsidRPr="001878A8" w:rsidRDefault="009703F3" w:rsidP="009703F3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9703F3" w:rsidRPr="001E7C87" w:rsidRDefault="009703F3" w:rsidP="009703F3">
      <w:pPr>
        <w:pStyle w:val="ListParagraph"/>
        <w:numPr>
          <w:ilvl w:val="0"/>
          <w:numId w:val="25"/>
        </w:numPr>
        <w:tabs>
          <w:tab w:val="left" w:pos="993"/>
        </w:tabs>
        <w:spacing w:after="200"/>
        <w:ind w:left="1276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>Calculate the amount of Money, in Kenya shilling</w:t>
      </w:r>
      <w:r>
        <w:rPr>
          <w:rFonts w:ascii="Cambria" w:eastAsia="Times New Roman" w:hAnsi="Cambria"/>
        </w:rPr>
        <w:t xml:space="preserve">s, that she received.      </w:t>
      </w:r>
      <w:r w:rsidR="00DD7840">
        <w:rPr>
          <w:rFonts w:ascii="Cambria" w:eastAsia="Times New Roman" w:hAnsi="Cambria"/>
        </w:rPr>
        <w:t xml:space="preserve">           </w:t>
      </w:r>
      <w:r w:rsidRPr="001E7C87">
        <w:rPr>
          <w:rFonts w:ascii="Cambria" w:eastAsia="Times New Roman" w:hAnsi="Cambria"/>
        </w:rPr>
        <w:t>(1</w:t>
      </w:r>
      <w:r>
        <w:rPr>
          <w:rFonts w:ascii="Cambria" w:eastAsia="Times New Roman" w:hAnsi="Cambria"/>
        </w:rPr>
        <w:t xml:space="preserve"> </w:t>
      </w:r>
      <w:r w:rsidRPr="001E7C87">
        <w:rPr>
          <w:rFonts w:ascii="Cambria" w:eastAsia="Times New Roman" w:hAnsi="Cambria"/>
        </w:rPr>
        <w:t>mark)</w:t>
      </w:r>
      <w:r>
        <w:rPr>
          <w:rFonts w:ascii="Cambria" w:eastAsia="Times New Roman" w:hAnsi="Cambria"/>
        </w:rPr>
        <w:t xml:space="preserve">       </w:t>
      </w:r>
      <w:r w:rsidRPr="001E7C87">
        <w:rPr>
          <w:rFonts w:ascii="Cambria" w:eastAsia="Times New Roman" w:hAnsi="Cambria"/>
        </w:rPr>
        <w:t xml:space="preserve"> </w:t>
      </w:r>
    </w:p>
    <w:p w:rsidR="00DD7840" w:rsidRDefault="009703F3" w:rsidP="009703F3">
      <w:pPr>
        <w:pStyle w:val="ListParagraph"/>
        <w:numPr>
          <w:ilvl w:val="0"/>
          <w:numId w:val="25"/>
        </w:numPr>
        <w:tabs>
          <w:tab w:val="left" w:pos="993"/>
        </w:tabs>
        <w:spacing w:after="200"/>
        <w:ind w:left="1276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While in Kenya, the businesswoman spent Ksh 1 258 000 and then </w:t>
      </w:r>
    </w:p>
    <w:p w:rsidR="00DD7840" w:rsidRDefault="009703F3" w:rsidP="00DD7840">
      <w:pPr>
        <w:pStyle w:val="ListParagraph"/>
        <w:tabs>
          <w:tab w:val="left" w:pos="993"/>
        </w:tabs>
        <w:spacing w:after="200"/>
        <w:ind w:left="1276" w:firstLine="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converted the balance to South African Rand. Calculate the amount of </w:t>
      </w:r>
    </w:p>
    <w:p w:rsidR="009703F3" w:rsidRPr="001878A8" w:rsidRDefault="009703F3" w:rsidP="00DD7840">
      <w:pPr>
        <w:pStyle w:val="ListParagraph"/>
        <w:tabs>
          <w:tab w:val="left" w:pos="993"/>
        </w:tabs>
        <w:spacing w:after="200"/>
        <w:ind w:left="1276" w:firstLine="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money, to the nearest Rand, that she received.                                              </w:t>
      </w:r>
      <w:r w:rsidR="00DD7840">
        <w:rPr>
          <w:rFonts w:ascii="Cambria" w:eastAsia="Times New Roman" w:hAnsi="Cambria"/>
        </w:rPr>
        <w:t xml:space="preserve">            </w:t>
      </w:r>
      <w:r w:rsidRPr="001878A8">
        <w:rPr>
          <w:rFonts w:ascii="Cambria" w:eastAsia="Times New Roman" w:hAnsi="Cambria"/>
        </w:rPr>
        <w:t>(3</w:t>
      </w: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>marks)</w:t>
      </w:r>
    </w:p>
    <w:p w:rsidR="009703F3" w:rsidRPr="001878A8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E56267" w:rsidRDefault="00E56267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E56267" w:rsidRDefault="00E56267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lastRenderedPageBreak/>
        <w:t>c)  COMMISSIONS</w:t>
      </w:r>
    </w:p>
    <w:p w:rsidR="009703F3" w:rsidRPr="009C0DF4" w:rsidRDefault="009703F3" w:rsidP="009703F3">
      <w:pPr>
        <w:contextualSpacing/>
        <w:rPr>
          <w:rFonts w:ascii="Cambria" w:hAnsi="Cambria"/>
          <w:b/>
          <w:sz w:val="10"/>
          <w:szCs w:val="22"/>
        </w:rPr>
      </w:pPr>
    </w:p>
    <w:p w:rsidR="009703F3" w:rsidRPr="00AE4B8F" w:rsidRDefault="009703F3" w:rsidP="009703F3">
      <w:pPr>
        <w:pStyle w:val="ListParagraph"/>
        <w:numPr>
          <w:ilvl w:val="3"/>
          <w:numId w:val="1"/>
        </w:numPr>
        <w:rPr>
          <w:rFonts w:ascii="Cambria" w:hAnsi="Cambria"/>
          <w:b/>
        </w:rPr>
      </w:pPr>
      <w:r w:rsidRPr="00AE4B8F">
        <w:rPr>
          <w:rFonts w:ascii="Cambria" w:hAnsi="Cambria"/>
          <w:b/>
        </w:rPr>
        <w:t xml:space="preserve">1989 Q10 P1   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</w:t>
      </w:r>
      <w:r>
        <w:rPr>
          <w:rFonts w:ascii="Cambria" w:hAnsi="Cambria"/>
          <w:b/>
          <w:sz w:val="22"/>
          <w:szCs w:val="22"/>
        </w:rPr>
        <w:t xml:space="preserve">       </w:t>
      </w:r>
      <w:r w:rsidRPr="001878A8">
        <w:rPr>
          <w:rFonts w:ascii="Cambria" w:hAnsi="Cambria"/>
          <w:b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A salesman earns a basic salary of sh 1500 per month. In addition he is paid 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 xml:space="preserve"> commission as follows</w:t>
      </w:r>
    </w:p>
    <w:p w:rsidR="009703F3" w:rsidRPr="001878A8" w:rsidRDefault="009703F3" w:rsidP="009703F3">
      <w:pPr>
        <w:tabs>
          <w:tab w:val="left" w:pos="5895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Commission</w:t>
      </w:r>
    </w:p>
    <w:p w:rsidR="009703F3" w:rsidRPr="001878A8" w:rsidRDefault="009703F3" w:rsidP="009703F3">
      <w:pPr>
        <w:tabs>
          <w:tab w:val="left" w:pos="633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For sales up to sh 50,000</w:t>
      </w:r>
      <w:r w:rsidRPr="001878A8">
        <w:rPr>
          <w:rFonts w:ascii="Cambria" w:hAnsi="Cambria"/>
          <w:sz w:val="22"/>
          <w:szCs w:val="22"/>
        </w:rPr>
        <w:tab/>
        <w:t xml:space="preserve"> 0%</w:t>
      </w:r>
    </w:p>
    <w:p w:rsidR="009703F3" w:rsidRPr="001878A8" w:rsidRDefault="009703F3" w:rsidP="009703F3">
      <w:pPr>
        <w:tabs>
          <w:tab w:val="left" w:pos="633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For sales above sh 50,000 </w:t>
      </w:r>
      <w:r w:rsidRPr="001878A8">
        <w:rPr>
          <w:rFonts w:ascii="Cambria" w:hAnsi="Cambria"/>
          <w:sz w:val="22"/>
          <w:szCs w:val="22"/>
        </w:rPr>
        <w:tab/>
      </w:r>
    </w:p>
    <w:p w:rsidR="009703F3" w:rsidRPr="001878A8" w:rsidRDefault="009703F3" w:rsidP="009703F3">
      <w:pPr>
        <w:numPr>
          <w:ilvl w:val="0"/>
          <w:numId w:val="23"/>
        </w:numPr>
        <w:tabs>
          <w:tab w:val="left" w:pos="1995"/>
        </w:tabs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For the first sh 25000</w:t>
      </w:r>
      <w:r w:rsidRPr="001878A8">
        <w:rPr>
          <w:rFonts w:ascii="Cambria" w:hAnsi="Cambria"/>
          <w:b/>
          <w:sz w:val="22"/>
          <w:szCs w:val="22"/>
        </w:rPr>
        <w:t xml:space="preserve">                      </w:t>
      </w:r>
      <w:r>
        <w:rPr>
          <w:rFonts w:ascii="Cambria" w:hAnsi="Cambria"/>
          <w:b/>
          <w:sz w:val="22"/>
          <w:szCs w:val="22"/>
        </w:rPr>
        <w:t xml:space="preserve">     </w:t>
      </w:r>
      <w:r w:rsidRPr="001878A8">
        <w:rPr>
          <w:rFonts w:ascii="Cambria" w:hAnsi="Cambria"/>
          <w:b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2%</w:t>
      </w:r>
    </w:p>
    <w:p w:rsidR="009703F3" w:rsidRPr="00674701" w:rsidRDefault="009703F3" w:rsidP="009703F3">
      <w:pPr>
        <w:numPr>
          <w:ilvl w:val="0"/>
          <w:numId w:val="23"/>
        </w:numPr>
        <w:tabs>
          <w:tab w:val="left" w:pos="1995"/>
        </w:tabs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For the next sh 25000         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  2</w:t>
      </w:r>
      <w:r w:rsidRPr="001878A8">
        <w:rPr>
          <w:rFonts w:ascii="Cambria" w:hAnsi="Cambria"/>
          <w:sz w:val="22"/>
          <w:szCs w:val="22"/>
          <w:vertAlign w:val="superscript"/>
        </w:rPr>
        <w:t>1</w:t>
      </w:r>
      <w:r w:rsidRPr="001878A8">
        <w:rPr>
          <w:rFonts w:ascii="Cambria" w:hAnsi="Cambria"/>
          <w:sz w:val="22"/>
          <w:szCs w:val="22"/>
        </w:rPr>
        <w:t>/</w:t>
      </w:r>
      <w:r w:rsidRPr="001878A8">
        <w:rPr>
          <w:rFonts w:ascii="Cambria" w:hAnsi="Cambria"/>
          <w:sz w:val="22"/>
          <w:szCs w:val="22"/>
          <w:vertAlign w:val="subscript"/>
        </w:rPr>
        <w:t>2</w:t>
      </w:r>
      <w:r w:rsidRPr="001878A8">
        <w:rPr>
          <w:rFonts w:ascii="Cambria" w:hAnsi="Cambria"/>
          <w:sz w:val="22"/>
          <w:szCs w:val="22"/>
        </w:rPr>
        <w:t>%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                    </w:t>
      </w:r>
      <w:r>
        <w:rPr>
          <w:rFonts w:ascii="Cambria" w:hAnsi="Cambria"/>
          <w:b/>
          <w:sz w:val="22"/>
          <w:szCs w:val="22"/>
        </w:rPr>
        <w:t xml:space="preserve">       </w:t>
      </w:r>
      <w:r w:rsidRPr="001878A8">
        <w:rPr>
          <w:rFonts w:ascii="Cambria" w:hAnsi="Cambria"/>
          <w:b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For any amount above sh 100,000                   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>5%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</w:t>
      </w:r>
      <w:r>
        <w:rPr>
          <w:rFonts w:ascii="Cambria" w:hAnsi="Cambria"/>
          <w:b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>During one month, he sold goods worth sh 115, 000</w:t>
      </w:r>
    </w:p>
    <w:p w:rsidR="009703F3" w:rsidRPr="001878A8" w:rsidRDefault="009703F3" w:rsidP="009703F3">
      <w:pPr>
        <w:numPr>
          <w:ilvl w:val="0"/>
          <w:numId w:val="24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How much commission did he get?                             </w:t>
      </w:r>
      <w:r>
        <w:rPr>
          <w:rFonts w:ascii="Cambria" w:hAnsi="Cambria"/>
          <w:sz w:val="22"/>
          <w:szCs w:val="22"/>
        </w:rPr>
        <w:t xml:space="preserve">                               </w:t>
      </w:r>
      <w:r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9703F3" w:rsidRPr="001878A8" w:rsidRDefault="009703F3" w:rsidP="009703F3">
      <w:pPr>
        <w:numPr>
          <w:ilvl w:val="0"/>
          <w:numId w:val="24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What was the total pay that month?                                 </w:t>
      </w:r>
      <w:r>
        <w:rPr>
          <w:rFonts w:ascii="Cambria" w:hAnsi="Cambria"/>
          <w:sz w:val="22"/>
          <w:szCs w:val="22"/>
        </w:rPr>
        <w:t xml:space="preserve">                          </w:t>
      </w:r>
      <w:r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9703F3" w:rsidRPr="001878A8" w:rsidRDefault="009703F3" w:rsidP="009703F3">
      <w:pPr>
        <w:ind w:left="1170"/>
        <w:contextualSpacing/>
        <w:rPr>
          <w:rFonts w:ascii="Cambria" w:hAnsi="Cambria"/>
          <w:sz w:val="22"/>
          <w:szCs w:val="22"/>
        </w:rPr>
      </w:pPr>
    </w:p>
    <w:p w:rsidR="009703F3" w:rsidRPr="00AE4B8F" w:rsidRDefault="009703F3" w:rsidP="009703F3">
      <w:pPr>
        <w:pStyle w:val="ListParagraph"/>
        <w:numPr>
          <w:ilvl w:val="3"/>
          <w:numId w:val="1"/>
        </w:numPr>
        <w:rPr>
          <w:rFonts w:ascii="Cambria" w:hAnsi="Cambria"/>
          <w:b/>
        </w:rPr>
      </w:pPr>
      <w:r w:rsidRPr="00AE4B8F">
        <w:rPr>
          <w:rFonts w:ascii="Cambria" w:hAnsi="Cambria"/>
          <w:b/>
        </w:rPr>
        <w:t>1991 Q12 P2</w:t>
      </w:r>
    </w:p>
    <w:p w:rsidR="00DD7840" w:rsidRDefault="009703F3" w:rsidP="009703F3">
      <w:pPr>
        <w:ind w:left="750" w:firstLine="7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car bought for sh 80,000 was sold through a dealer at a profit of 15%. </w:t>
      </w:r>
    </w:p>
    <w:p w:rsidR="00DD7840" w:rsidRDefault="009703F3" w:rsidP="00DD7840">
      <w:pPr>
        <w:ind w:left="750" w:firstLine="7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dealer charged the owner 8% commissions on the selling price. How </w:t>
      </w:r>
    </w:p>
    <w:p w:rsidR="009703F3" w:rsidRDefault="009703F3" w:rsidP="00DD7840">
      <w:pPr>
        <w:ind w:left="750" w:firstLine="7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much did the owner get?</w:t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 xml:space="preserve">         </w:t>
      </w:r>
      <w:r w:rsidR="00DD7840"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878A8">
        <w:rPr>
          <w:rFonts w:ascii="Cambria" w:hAnsi="Cambria"/>
          <w:sz w:val="22"/>
          <w:szCs w:val="22"/>
        </w:rPr>
        <w:t>marks)</w:t>
      </w:r>
    </w:p>
    <w:p w:rsidR="009703F3" w:rsidRPr="001878A8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Pr="00AE4B8F" w:rsidRDefault="009703F3" w:rsidP="009703F3">
      <w:pPr>
        <w:pStyle w:val="ListParagraph"/>
        <w:numPr>
          <w:ilvl w:val="3"/>
          <w:numId w:val="1"/>
        </w:numPr>
        <w:rPr>
          <w:rFonts w:ascii="Cambria" w:hAnsi="Cambria"/>
          <w:b/>
        </w:rPr>
      </w:pPr>
      <w:r w:rsidRPr="00AE4B8F">
        <w:rPr>
          <w:rFonts w:ascii="Cambria" w:hAnsi="Cambria"/>
          <w:b/>
        </w:rPr>
        <w:t>1996 Q7 P1</w:t>
      </w:r>
    </w:p>
    <w:p w:rsidR="009703F3" w:rsidRDefault="009703F3" w:rsidP="009703F3">
      <w:pPr>
        <w:ind w:left="8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Mr. Ngeny borrowed Kshs. 560,000 from a bank to buy a piece of land.  He was </w:t>
      </w:r>
    </w:p>
    <w:p w:rsidR="009703F3" w:rsidRDefault="009703F3" w:rsidP="009703F3">
      <w:pPr>
        <w:ind w:left="8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required to repay the loan with simple interest for a period of 48 months. The </w:t>
      </w:r>
    </w:p>
    <w:p w:rsidR="009703F3" w:rsidRDefault="009703F3" w:rsidP="009703F3">
      <w:pPr>
        <w:ind w:left="8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repayment amounted to Kshs 21000 per month.</w:t>
      </w:r>
    </w:p>
    <w:p w:rsidR="009703F3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Calculate</w:t>
      </w:r>
    </w:p>
    <w:p w:rsidR="009703F3" w:rsidRPr="001878A8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  (a) The interest paid to the bank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</w:t>
      </w:r>
      <w:r>
        <w:rPr>
          <w:rFonts w:ascii="Cambria" w:hAnsi="Cambria"/>
          <w:sz w:val="22"/>
          <w:szCs w:val="22"/>
        </w:rPr>
        <w:tab/>
      </w:r>
      <w:r w:rsidR="00DD7840">
        <w:rPr>
          <w:rFonts w:ascii="Cambria" w:hAnsi="Cambria"/>
          <w:sz w:val="22"/>
          <w:szCs w:val="22"/>
        </w:rPr>
        <w:t xml:space="preserve">       </w:t>
      </w:r>
      <w:r w:rsidR="00B52CB4"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9703F3" w:rsidRDefault="009703F3" w:rsidP="009703F3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  (b) The rate per annum of the simple interest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4 marks)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</w:p>
    <w:p w:rsidR="009703F3" w:rsidRPr="00AE4B8F" w:rsidRDefault="009703F3" w:rsidP="009703F3">
      <w:pPr>
        <w:pStyle w:val="ListParagraph"/>
        <w:numPr>
          <w:ilvl w:val="3"/>
          <w:numId w:val="1"/>
        </w:numPr>
        <w:rPr>
          <w:rFonts w:ascii="Cambria" w:hAnsi="Cambria"/>
          <w:b/>
        </w:rPr>
      </w:pPr>
      <w:r w:rsidRPr="00AE4B8F">
        <w:rPr>
          <w:rFonts w:ascii="Cambria" w:hAnsi="Cambria"/>
          <w:b/>
        </w:rPr>
        <w:t>1996 Q9 P1</w:t>
      </w:r>
    </w:p>
    <w:p w:rsidR="00B52CB4" w:rsidRDefault="009703F3" w:rsidP="009703F3">
      <w:pPr>
        <w:ind w:left="8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 car dealer charges 5% commission for s</w:t>
      </w:r>
      <w:r>
        <w:rPr>
          <w:rFonts w:ascii="Cambria" w:hAnsi="Cambria"/>
          <w:sz w:val="22"/>
          <w:szCs w:val="22"/>
        </w:rPr>
        <w:t xml:space="preserve">elling a car. He received a </w:t>
      </w:r>
      <w:r w:rsidRPr="001878A8">
        <w:rPr>
          <w:rFonts w:ascii="Cambria" w:hAnsi="Cambria"/>
          <w:sz w:val="22"/>
          <w:szCs w:val="22"/>
        </w:rPr>
        <w:t xml:space="preserve">commission </w:t>
      </w:r>
    </w:p>
    <w:p w:rsidR="00B52CB4" w:rsidRDefault="009703F3" w:rsidP="00B52CB4">
      <w:pPr>
        <w:ind w:left="8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of Kshs 17,500 for selling a car. How much money did the owner receive from</w:t>
      </w:r>
    </w:p>
    <w:p w:rsidR="009703F3" w:rsidRDefault="009703F3" w:rsidP="00B52CB4">
      <w:pPr>
        <w:ind w:left="8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sale of his car?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     </w:t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9703F3" w:rsidRPr="001878A8" w:rsidRDefault="009703F3" w:rsidP="009703F3">
      <w:pPr>
        <w:ind w:left="1200"/>
        <w:contextualSpacing/>
        <w:rPr>
          <w:rFonts w:ascii="Cambria" w:hAnsi="Cambria"/>
          <w:sz w:val="22"/>
          <w:szCs w:val="22"/>
        </w:rPr>
      </w:pPr>
    </w:p>
    <w:p w:rsidR="009703F3" w:rsidRPr="00AE4B8F" w:rsidRDefault="009703F3" w:rsidP="009703F3">
      <w:pPr>
        <w:pStyle w:val="ListParagraph"/>
        <w:numPr>
          <w:ilvl w:val="3"/>
          <w:numId w:val="1"/>
        </w:numPr>
        <w:rPr>
          <w:rFonts w:ascii="Cambria" w:hAnsi="Cambria"/>
          <w:b/>
        </w:rPr>
      </w:pPr>
      <w:r w:rsidRPr="00AE4B8F">
        <w:rPr>
          <w:rFonts w:ascii="Cambria" w:hAnsi="Cambria"/>
          <w:b/>
        </w:rPr>
        <w:t>1998 Q5 P1</w:t>
      </w:r>
    </w:p>
    <w:p w:rsidR="009703F3" w:rsidRDefault="009703F3" w:rsidP="009703F3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salesman gets a commission </w:t>
      </w:r>
      <w:r>
        <w:rPr>
          <w:rFonts w:ascii="Cambria" w:hAnsi="Cambria"/>
          <w:sz w:val="22"/>
          <w:szCs w:val="22"/>
        </w:rPr>
        <w:t>of 2.4% on sales up to Kshs 100,</w:t>
      </w:r>
      <w:r w:rsidRPr="001878A8">
        <w:rPr>
          <w:rFonts w:ascii="Cambria" w:hAnsi="Cambria"/>
          <w:sz w:val="22"/>
          <w:szCs w:val="22"/>
        </w:rPr>
        <w:t>00</w:t>
      </w:r>
      <w:r>
        <w:rPr>
          <w:rFonts w:ascii="Cambria" w:hAnsi="Cambria"/>
          <w:sz w:val="22"/>
          <w:szCs w:val="22"/>
        </w:rPr>
        <w:t xml:space="preserve">0. He  </w:t>
      </w:r>
      <w:r w:rsidRPr="001878A8">
        <w:rPr>
          <w:rFonts w:ascii="Cambria" w:hAnsi="Cambria"/>
          <w:sz w:val="22"/>
          <w:szCs w:val="22"/>
        </w:rPr>
        <w:t xml:space="preserve">gets an </w:t>
      </w:r>
    </w:p>
    <w:p w:rsidR="009703F3" w:rsidRDefault="009703F3" w:rsidP="009703F3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dditional commission of 1.5% on sales above this. Calculate the commission </w:t>
      </w:r>
      <w:r>
        <w:rPr>
          <w:rFonts w:ascii="Cambria" w:hAnsi="Cambria"/>
          <w:sz w:val="22"/>
          <w:szCs w:val="22"/>
        </w:rPr>
        <w:t xml:space="preserve">he </w:t>
      </w:r>
    </w:p>
    <w:p w:rsidR="009703F3" w:rsidRPr="001878A8" w:rsidRDefault="009703F3" w:rsidP="009703F3">
      <w:pPr>
        <w:ind w:left="90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gets on sales worth Kshs 280,</w:t>
      </w:r>
      <w:r w:rsidRPr="001878A8">
        <w:rPr>
          <w:rFonts w:ascii="Cambria" w:hAnsi="Cambria"/>
          <w:sz w:val="22"/>
          <w:szCs w:val="22"/>
        </w:rPr>
        <w:t>000</w:t>
      </w:r>
      <w:r>
        <w:rPr>
          <w:rFonts w:ascii="Cambria" w:hAnsi="Cambria"/>
          <w:sz w:val="22"/>
          <w:szCs w:val="22"/>
        </w:rPr>
        <w:t xml:space="preserve">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9703F3" w:rsidRPr="001878A8" w:rsidRDefault="009703F3" w:rsidP="009703F3">
      <w:pPr>
        <w:contextualSpacing/>
        <w:rPr>
          <w:rFonts w:ascii="Cambria" w:hAnsi="Cambria"/>
          <w:b/>
          <w:sz w:val="22"/>
          <w:szCs w:val="22"/>
        </w:rPr>
      </w:pPr>
    </w:p>
    <w:p w:rsidR="009703F3" w:rsidRPr="001878A8" w:rsidRDefault="009703F3" w:rsidP="009703F3">
      <w:pPr>
        <w:contextualSpacing/>
        <w:rPr>
          <w:rFonts w:ascii="Cambria" w:hAnsi="Cambria"/>
          <w:b/>
          <w:sz w:val="22"/>
          <w:szCs w:val="22"/>
          <w:lang w:val="en-US" w:eastAsia="en-US"/>
        </w:rPr>
      </w:pPr>
      <w:r>
        <w:rPr>
          <w:rFonts w:ascii="Cambria" w:hAnsi="Cambria"/>
          <w:b/>
          <w:sz w:val="22"/>
          <w:szCs w:val="22"/>
          <w:lang w:val="en-US" w:eastAsia="en-US"/>
        </w:rPr>
        <w:t xml:space="preserve">6.     </w:t>
      </w:r>
      <w:r w:rsidRPr="001878A8">
        <w:rPr>
          <w:rFonts w:ascii="Cambria" w:hAnsi="Cambria"/>
          <w:b/>
          <w:sz w:val="22"/>
          <w:szCs w:val="22"/>
          <w:lang w:val="en-US" w:eastAsia="en-US"/>
        </w:rPr>
        <w:t>1999 Q5 P2</w:t>
      </w:r>
    </w:p>
    <w:p w:rsidR="009703F3" w:rsidRPr="001878A8" w:rsidRDefault="009703F3" w:rsidP="009703F3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  <w:lang w:val="en-US" w:eastAsia="en-US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In the month of January, an insurance salesman earned Kshs 6750 which     </w:t>
      </w:r>
    </w:p>
    <w:p w:rsidR="009703F3" w:rsidRPr="001878A8" w:rsidRDefault="009703F3" w:rsidP="009703F3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was a commission of 4.5% of the premium paid  to the company.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</w:t>
      </w: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A salesman earns a basic salary of Kshs. 9000 per month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In addition he is also paid a commission of 5% for sales above Kshs 15000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In a certain month he sold goods worth Kshs. 120, 000 at a discount </w:t>
      </w: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</w:t>
      </w:r>
      <w:r w:rsidRPr="001878A8">
        <w:rPr>
          <w:rFonts w:ascii="Cambria" w:hAnsi="Cambria"/>
          <w:sz w:val="22"/>
          <w:szCs w:val="22"/>
        </w:rPr>
        <w:t xml:space="preserve">of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2 ½ %</w:t>
      </w:r>
      <w:r>
        <w:rPr>
          <w:rFonts w:ascii="Cambria" w:hAnsi="Cambria"/>
          <w:sz w:val="22"/>
          <w:szCs w:val="22"/>
        </w:rPr>
        <w:t xml:space="preserve">. </w:t>
      </w:r>
      <w:r w:rsidRPr="001878A8">
        <w:rPr>
          <w:rFonts w:ascii="Cambria" w:hAnsi="Cambria"/>
          <w:sz w:val="22"/>
          <w:szCs w:val="22"/>
        </w:rPr>
        <w:t>Calculate h</w:t>
      </w:r>
      <w:r>
        <w:rPr>
          <w:rFonts w:ascii="Cambria" w:hAnsi="Cambria"/>
          <w:sz w:val="22"/>
          <w:szCs w:val="22"/>
        </w:rPr>
        <w:t>is total earnings that month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B52CB4" w:rsidRDefault="00B52CB4" w:rsidP="009703F3">
      <w:pPr>
        <w:contextualSpacing/>
        <w:rPr>
          <w:rFonts w:ascii="Cambria" w:hAnsi="Cambria"/>
          <w:sz w:val="22"/>
          <w:szCs w:val="22"/>
        </w:rPr>
      </w:pPr>
    </w:p>
    <w:p w:rsidR="009703F3" w:rsidRDefault="009703F3" w:rsidP="009703F3">
      <w:pPr>
        <w:contextualSpacing/>
        <w:rPr>
          <w:rFonts w:ascii="Cambria" w:hAnsi="Cambria"/>
          <w:sz w:val="22"/>
          <w:szCs w:val="22"/>
        </w:rPr>
      </w:pPr>
    </w:p>
    <w:p w:rsidR="00E56267" w:rsidRDefault="00E56267" w:rsidP="009703F3">
      <w:pPr>
        <w:contextualSpacing/>
        <w:rPr>
          <w:rFonts w:ascii="Cambria" w:hAnsi="Cambria"/>
          <w:sz w:val="22"/>
          <w:szCs w:val="22"/>
        </w:rPr>
      </w:pPr>
    </w:p>
    <w:p w:rsidR="00E56267" w:rsidRDefault="00E56267" w:rsidP="009703F3">
      <w:pPr>
        <w:contextualSpacing/>
        <w:rPr>
          <w:rFonts w:ascii="Cambria" w:hAnsi="Cambria"/>
          <w:sz w:val="22"/>
          <w:szCs w:val="22"/>
        </w:rPr>
      </w:pPr>
    </w:p>
    <w:p w:rsidR="009703F3" w:rsidRPr="009C0DF4" w:rsidRDefault="009703F3" w:rsidP="009703F3">
      <w:pPr>
        <w:rPr>
          <w:rFonts w:ascii="Cambria" w:hAnsi="Cambria"/>
          <w:b/>
          <w:sz w:val="20"/>
          <w:szCs w:val="22"/>
        </w:rPr>
      </w:pPr>
      <w:r w:rsidRPr="009C0DF4">
        <w:rPr>
          <w:rFonts w:ascii="Cambria" w:hAnsi="Cambria"/>
          <w:b/>
          <w:sz w:val="22"/>
        </w:rPr>
        <w:lastRenderedPageBreak/>
        <w:t>7.    2005 Q10 P2</w:t>
      </w:r>
    </w:p>
    <w:p w:rsidR="009703F3" w:rsidRPr="009C0DF4" w:rsidRDefault="009703F3" w:rsidP="009703F3">
      <w:pPr>
        <w:rPr>
          <w:rFonts w:asciiTheme="majorHAnsi" w:hAnsiTheme="majorHAnsi"/>
          <w:sz w:val="22"/>
        </w:rPr>
      </w:pPr>
      <w:r>
        <w:rPr>
          <w:rFonts w:ascii="Cambria" w:hAnsi="Cambria"/>
          <w:b/>
          <w:sz w:val="22"/>
          <w:szCs w:val="22"/>
          <w:lang w:val="en-US" w:eastAsia="en-US"/>
        </w:rPr>
        <w:tab/>
      </w:r>
      <w:r w:rsidRPr="009C0DF4">
        <w:rPr>
          <w:rFonts w:asciiTheme="majorHAnsi" w:hAnsiTheme="majorHAnsi"/>
          <w:sz w:val="22"/>
        </w:rPr>
        <w:t>A salesman earns a basic salary of Kshs. 9000 per month</w:t>
      </w:r>
    </w:p>
    <w:p w:rsidR="009703F3" w:rsidRPr="009C0DF4" w:rsidRDefault="009703F3" w:rsidP="009703F3">
      <w:pPr>
        <w:rPr>
          <w:rFonts w:asciiTheme="majorHAnsi" w:hAnsiTheme="majorHAnsi"/>
          <w:sz w:val="22"/>
        </w:rPr>
      </w:pPr>
      <w:r w:rsidRPr="009C0DF4">
        <w:rPr>
          <w:rFonts w:asciiTheme="majorHAnsi" w:hAnsiTheme="majorHAnsi"/>
          <w:sz w:val="22"/>
        </w:rPr>
        <w:tab/>
        <w:t>In addition he is also paid a commission of 5% for sales above Kshs 15000</w:t>
      </w:r>
    </w:p>
    <w:p w:rsidR="009703F3" w:rsidRPr="009C0DF4" w:rsidRDefault="009703F3" w:rsidP="009703F3">
      <w:pPr>
        <w:rPr>
          <w:rFonts w:asciiTheme="majorHAnsi" w:hAnsiTheme="majorHAnsi"/>
          <w:sz w:val="22"/>
        </w:rPr>
      </w:pPr>
      <w:r w:rsidRPr="009C0DF4">
        <w:rPr>
          <w:rFonts w:asciiTheme="majorHAnsi" w:hAnsiTheme="majorHAnsi"/>
          <w:sz w:val="22"/>
        </w:rPr>
        <w:tab/>
        <w:t>In a certain month he sold goods worth Kshs. 120, 000 at a discount of 2 ½ %</w:t>
      </w:r>
    </w:p>
    <w:p w:rsidR="009703F3" w:rsidRDefault="009703F3" w:rsidP="009703F3">
      <w:pPr>
        <w:rPr>
          <w:rFonts w:asciiTheme="majorHAnsi" w:hAnsiTheme="majorHAnsi"/>
          <w:sz w:val="22"/>
        </w:rPr>
      </w:pPr>
      <w:r w:rsidRPr="009C0DF4">
        <w:rPr>
          <w:rFonts w:asciiTheme="majorHAnsi" w:hAnsiTheme="majorHAnsi"/>
          <w:sz w:val="22"/>
        </w:rPr>
        <w:tab/>
        <w:t>Calculate his total earnings that month</w:t>
      </w:r>
      <w:r w:rsidRPr="009C0DF4">
        <w:rPr>
          <w:rFonts w:asciiTheme="majorHAnsi" w:hAnsiTheme="majorHAnsi"/>
          <w:sz w:val="22"/>
        </w:rPr>
        <w:tab/>
      </w:r>
      <w:r w:rsidRPr="009C0DF4">
        <w:rPr>
          <w:rFonts w:asciiTheme="majorHAnsi" w:hAnsiTheme="majorHAnsi"/>
          <w:sz w:val="22"/>
        </w:rPr>
        <w:tab/>
      </w:r>
      <w:r w:rsidRPr="009C0DF4">
        <w:rPr>
          <w:rFonts w:asciiTheme="majorHAnsi" w:hAnsiTheme="majorHAnsi"/>
          <w:sz w:val="22"/>
        </w:rPr>
        <w:tab/>
      </w:r>
      <w:r w:rsidRPr="009C0DF4"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 w:rsidR="00B52CB4">
        <w:rPr>
          <w:rFonts w:asciiTheme="majorHAnsi" w:hAnsiTheme="majorHAnsi"/>
          <w:sz w:val="22"/>
        </w:rPr>
        <w:t xml:space="preserve">          </w:t>
      </w:r>
      <w:r w:rsidRPr="009C0DF4">
        <w:rPr>
          <w:rFonts w:asciiTheme="majorHAnsi" w:hAnsiTheme="majorHAnsi"/>
          <w:sz w:val="22"/>
        </w:rPr>
        <w:t>(3 marks)</w:t>
      </w:r>
    </w:p>
    <w:p w:rsidR="009703F3" w:rsidRPr="009C0DF4" w:rsidRDefault="009703F3" w:rsidP="009703F3">
      <w:pPr>
        <w:rPr>
          <w:rFonts w:asciiTheme="majorHAnsi" w:hAnsiTheme="majorHAnsi"/>
          <w:sz w:val="22"/>
        </w:rPr>
      </w:pPr>
    </w:p>
    <w:p w:rsidR="009703F3" w:rsidRPr="001878A8" w:rsidRDefault="009703F3" w:rsidP="009703F3">
      <w:pPr>
        <w:tabs>
          <w:tab w:val="left" w:pos="915"/>
        </w:tabs>
        <w:contextualSpacing/>
        <w:rPr>
          <w:rFonts w:ascii="Cambria" w:hAnsi="Cambria"/>
          <w:b/>
          <w:sz w:val="22"/>
          <w:szCs w:val="22"/>
          <w:lang w:val="en-US" w:eastAsia="en-US"/>
        </w:rPr>
      </w:pPr>
    </w:p>
    <w:p w:rsidR="009703F3" w:rsidRPr="001878A8" w:rsidRDefault="009703F3" w:rsidP="009703F3">
      <w:pPr>
        <w:contextualSpacing/>
        <w:rPr>
          <w:rFonts w:ascii="Cambria" w:hAnsi="Cambria"/>
          <w:b/>
          <w:sz w:val="22"/>
          <w:szCs w:val="22"/>
          <w:lang w:val="en-US" w:eastAsia="en-US"/>
        </w:rPr>
      </w:pPr>
      <w:r>
        <w:rPr>
          <w:rFonts w:ascii="Cambria" w:hAnsi="Cambria"/>
          <w:b/>
          <w:sz w:val="22"/>
          <w:szCs w:val="22"/>
          <w:lang w:val="en-US" w:eastAsia="en-US"/>
        </w:rPr>
        <w:t xml:space="preserve">8.     </w:t>
      </w:r>
      <w:r w:rsidRPr="001878A8">
        <w:rPr>
          <w:rFonts w:ascii="Cambria" w:hAnsi="Cambria"/>
          <w:b/>
          <w:sz w:val="22"/>
          <w:szCs w:val="22"/>
          <w:lang w:val="en-US" w:eastAsia="en-US"/>
        </w:rPr>
        <w:t>2010 Q17 P1</w:t>
      </w:r>
    </w:p>
    <w:p w:rsidR="00B52CB4" w:rsidRDefault="009703F3" w:rsidP="009703F3">
      <w:pPr>
        <w:ind w:left="9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saleswoman is paid a commission of 20% on goods sold worth over  </w:t>
      </w:r>
    </w:p>
    <w:p w:rsidR="00B52CB4" w:rsidRDefault="009703F3" w:rsidP="009703F3">
      <w:pPr>
        <w:ind w:left="9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Ksh 100,000.She is also paid a monthly salary of Ksh 12,000.In a certain </w:t>
      </w:r>
    </w:p>
    <w:p w:rsidR="009703F3" w:rsidRDefault="009703F3" w:rsidP="009703F3">
      <w:pPr>
        <w:ind w:left="9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month, she sold 360 handbags  at Ksh 500 each.</w:t>
      </w:r>
    </w:p>
    <w:p w:rsidR="009703F3" w:rsidRPr="001878A8" w:rsidRDefault="009703F3" w:rsidP="009703F3">
      <w:pPr>
        <w:ind w:left="1224"/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(a)   </w:t>
      </w:r>
      <w:r w:rsidRPr="001878A8">
        <w:rPr>
          <w:rFonts w:ascii="Cambria" w:hAnsi="Cambria"/>
          <w:sz w:val="22"/>
          <w:szCs w:val="22"/>
        </w:rPr>
        <w:t>Calculate the saleswoman’s earnings that month.</w:t>
      </w:r>
      <w:r w:rsidRPr="001878A8">
        <w:rPr>
          <w:rFonts w:ascii="Cambria" w:hAnsi="Cambria"/>
          <w:sz w:val="22"/>
          <w:szCs w:val="22"/>
        </w:rPr>
        <w:tab/>
        <w:t xml:space="preserve"> </w:t>
      </w:r>
      <w:r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3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</w:t>
      </w:r>
      <w:r>
        <w:rPr>
          <w:rFonts w:ascii="Cambria" w:hAnsi="Cambria"/>
          <w:sz w:val="22"/>
          <w:szCs w:val="22"/>
        </w:rPr>
        <w:t xml:space="preserve">        (b)   </w:t>
      </w:r>
      <w:r w:rsidRPr="001878A8">
        <w:rPr>
          <w:rFonts w:ascii="Cambria" w:hAnsi="Cambria"/>
          <w:sz w:val="22"/>
          <w:szCs w:val="22"/>
        </w:rPr>
        <w:t xml:space="preserve"> The following month, the saleswoman’s monthly salary was increased 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</w:t>
      </w:r>
      <w:r>
        <w:rPr>
          <w:rFonts w:ascii="Cambria" w:hAnsi="Cambria"/>
          <w:sz w:val="22"/>
          <w:szCs w:val="22"/>
        </w:rPr>
        <w:t xml:space="preserve">                </w:t>
      </w:r>
      <w:r w:rsidRPr="001878A8">
        <w:rPr>
          <w:rFonts w:ascii="Cambria" w:hAnsi="Cambria"/>
          <w:sz w:val="22"/>
          <w:szCs w:val="22"/>
        </w:rPr>
        <w:t xml:space="preserve"> by 10%.Her to total earnings that month were Ksh 17,600.</w:t>
      </w: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</w:t>
      </w: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     Calculate:</w:t>
      </w:r>
    </w:p>
    <w:p w:rsidR="00B52CB4" w:rsidRDefault="009703F3" w:rsidP="009703F3">
      <w:pPr>
        <w:numPr>
          <w:ilvl w:val="1"/>
          <w:numId w:val="22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total amount of money received from the sales of </w:t>
      </w:r>
    </w:p>
    <w:p w:rsidR="009703F3" w:rsidRPr="001878A8" w:rsidRDefault="009703F3" w:rsidP="00B52CB4">
      <w:pPr>
        <w:ind w:left="25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handbags that month.                                               </w:t>
      </w:r>
      <w:r w:rsidR="00B52CB4">
        <w:rPr>
          <w:rFonts w:ascii="Cambria" w:hAnsi="Cambria"/>
          <w:sz w:val="22"/>
          <w:szCs w:val="22"/>
        </w:rPr>
        <w:t xml:space="preserve">                                </w:t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5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9703F3" w:rsidRDefault="009703F3" w:rsidP="009703F3">
      <w:pPr>
        <w:numPr>
          <w:ilvl w:val="1"/>
          <w:numId w:val="22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number of handbags sold that month.</w:t>
      </w:r>
      <w:r w:rsidRPr="001878A8">
        <w:rPr>
          <w:rFonts w:ascii="Cambria" w:hAnsi="Cambria"/>
          <w:sz w:val="22"/>
          <w:szCs w:val="22"/>
        </w:rPr>
        <w:tab/>
        <w:t xml:space="preserve">      </w:t>
      </w:r>
      <w:r>
        <w:rPr>
          <w:rFonts w:ascii="Cambria" w:hAnsi="Cambria"/>
          <w:sz w:val="22"/>
          <w:szCs w:val="22"/>
        </w:rPr>
        <w:t xml:space="preserve">            </w:t>
      </w:r>
      <w:r w:rsidR="00B52CB4">
        <w:rPr>
          <w:rFonts w:ascii="Cambria" w:hAnsi="Cambria"/>
          <w:sz w:val="22"/>
          <w:szCs w:val="22"/>
        </w:rPr>
        <w:t xml:space="preserve">  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</w:t>
      </w:r>
      <w:r w:rsidR="00E56267">
        <w:rPr>
          <w:rFonts w:ascii="Cambria" w:hAnsi="Cambria"/>
          <w:sz w:val="22"/>
          <w:szCs w:val="22"/>
        </w:rPr>
        <w:t xml:space="preserve"> </w:t>
      </w:r>
      <w:r w:rsidR="00B52CB4"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(2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B52CB4" w:rsidRDefault="00B52CB4" w:rsidP="00B52CB4">
      <w:pPr>
        <w:contextualSpacing/>
        <w:rPr>
          <w:rFonts w:ascii="Cambria" w:hAnsi="Cambria"/>
          <w:sz w:val="22"/>
          <w:szCs w:val="22"/>
        </w:rPr>
      </w:pPr>
    </w:p>
    <w:p w:rsidR="00B52CB4" w:rsidRDefault="00B52CB4" w:rsidP="00B52CB4">
      <w:pPr>
        <w:contextualSpacing/>
        <w:rPr>
          <w:rFonts w:ascii="Cambria" w:hAnsi="Cambria"/>
          <w:sz w:val="22"/>
          <w:szCs w:val="22"/>
        </w:rPr>
      </w:pPr>
    </w:p>
    <w:p w:rsidR="00B52CB4" w:rsidRDefault="00B52CB4" w:rsidP="00B52CB4">
      <w:pPr>
        <w:contextualSpacing/>
        <w:rPr>
          <w:rFonts w:ascii="Cambria" w:hAnsi="Cambria"/>
          <w:sz w:val="22"/>
          <w:szCs w:val="22"/>
        </w:rPr>
      </w:pPr>
    </w:p>
    <w:p w:rsidR="00B52CB4" w:rsidRDefault="00B52CB4" w:rsidP="00B52CB4">
      <w:pPr>
        <w:contextualSpacing/>
        <w:rPr>
          <w:rFonts w:ascii="Cambria" w:hAnsi="Cambria"/>
          <w:sz w:val="22"/>
          <w:szCs w:val="22"/>
        </w:rPr>
      </w:pPr>
    </w:p>
    <w:p w:rsidR="00B52CB4" w:rsidRPr="00F750B9" w:rsidRDefault="00F750B9" w:rsidP="00B52CB4">
      <w:pPr>
        <w:contextualSpacing/>
        <w:rPr>
          <w:rFonts w:ascii="Cambria" w:hAnsi="Cambria"/>
          <w:b/>
          <w:sz w:val="22"/>
          <w:szCs w:val="22"/>
          <w:lang w:val="en-US" w:eastAsia="en-US"/>
        </w:rPr>
      </w:pPr>
      <w:r>
        <w:rPr>
          <w:rFonts w:ascii="Cambria" w:hAnsi="Cambria"/>
          <w:b/>
          <w:sz w:val="22"/>
          <w:szCs w:val="22"/>
          <w:lang w:val="en-US" w:eastAsia="en-US"/>
        </w:rPr>
        <w:t>9.     2015</w:t>
      </w:r>
      <w:r w:rsidRPr="001878A8">
        <w:rPr>
          <w:rFonts w:ascii="Cambria" w:hAnsi="Cambria"/>
          <w:b/>
          <w:sz w:val="22"/>
          <w:szCs w:val="22"/>
          <w:lang w:val="en-US" w:eastAsia="en-US"/>
        </w:rPr>
        <w:t xml:space="preserve"> Q17 P1</w:t>
      </w:r>
    </w:p>
    <w:p w:rsidR="00F750B9" w:rsidRPr="00F750B9" w:rsidRDefault="00F750B9" w:rsidP="00F750B9">
      <w:pPr>
        <w:pStyle w:val="NoSpacing"/>
        <w:spacing w:line="276" w:lineRule="auto"/>
        <w:ind w:left="36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</w:t>
      </w:r>
      <w:r w:rsidRPr="00F750B9">
        <w:rPr>
          <w:rFonts w:asciiTheme="majorHAnsi" w:hAnsiTheme="majorHAnsi"/>
        </w:rPr>
        <w:t xml:space="preserve">   Three partners Amina, Bosire and Karuri contributed a total of Ksh 4 800 000 </w:t>
      </w:r>
    </w:p>
    <w:p w:rsidR="00F750B9" w:rsidRDefault="00F750B9" w:rsidP="00F750B9">
      <w:pPr>
        <w:pStyle w:val="NoSpacing"/>
        <w:spacing w:line="276" w:lineRule="auto"/>
        <w:ind w:left="360"/>
        <w:rPr>
          <w:rFonts w:asciiTheme="majorHAnsi" w:hAnsiTheme="majorHAnsi"/>
        </w:rPr>
      </w:pPr>
      <w:r w:rsidRPr="00F750B9">
        <w:rPr>
          <w:rFonts w:asciiTheme="majorHAnsi" w:hAnsiTheme="majorHAnsi"/>
        </w:rPr>
        <w:t xml:space="preserve">         in the ratio 4:5:7 to buy an 8 hectares piece of land. The partners set aside </w:t>
      </w:r>
    </w:p>
    <w:p w:rsidR="00F750B9" w:rsidRDefault="00F750B9" w:rsidP="00F750B9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</w:t>
      </w:r>
      <w:r w:rsidRPr="00F750B9">
        <w:rPr>
          <w:rFonts w:asciiTheme="majorHAnsi" w:hAnsiTheme="majorHAnsi"/>
          <w:vertAlign w:val="superscript"/>
        </w:rPr>
        <w:t>1</w:t>
      </w:r>
      <w:r w:rsidRPr="00F750B9">
        <w:rPr>
          <w:rFonts w:asciiTheme="majorHAnsi" w:hAnsiTheme="majorHAnsi"/>
        </w:rPr>
        <w:t>/</w:t>
      </w:r>
      <w:r w:rsidRPr="00F750B9">
        <w:rPr>
          <w:rFonts w:asciiTheme="majorHAnsi" w:hAnsiTheme="majorHAnsi"/>
          <w:vertAlign w:val="subscript"/>
        </w:rPr>
        <w:t>4</w:t>
      </w:r>
      <w:r>
        <w:rPr>
          <w:rFonts w:asciiTheme="majorHAnsi" w:hAnsiTheme="majorHAnsi"/>
          <w:vertAlign w:val="subscript"/>
        </w:rPr>
        <w:t xml:space="preserve"> </w:t>
      </w:r>
      <w:r w:rsidRPr="00F750B9">
        <w:rPr>
          <w:rFonts w:asciiTheme="majorHAnsi" w:hAnsiTheme="majorHAnsi"/>
        </w:rPr>
        <w:t xml:space="preserve">of the land for social amenities and sub-divided the rest into </w:t>
      </w:r>
    </w:p>
    <w:p w:rsidR="00F750B9" w:rsidRPr="00F750B9" w:rsidRDefault="00F750B9" w:rsidP="00F750B9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</w:t>
      </w:r>
      <w:r w:rsidRPr="00F750B9">
        <w:rPr>
          <w:rFonts w:asciiTheme="majorHAnsi" w:hAnsiTheme="majorHAnsi"/>
        </w:rPr>
        <w:t>15 m by 25 m plots.</w:t>
      </w:r>
    </w:p>
    <w:p w:rsidR="00F750B9" w:rsidRPr="00F750B9" w:rsidRDefault="00F750B9" w:rsidP="00F750B9">
      <w:pPr>
        <w:pStyle w:val="NoSpacing"/>
        <w:spacing w:line="276" w:lineRule="auto"/>
        <w:rPr>
          <w:rFonts w:asciiTheme="majorHAnsi" w:hAnsiTheme="majorHAnsi"/>
        </w:rPr>
      </w:pPr>
    </w:p>
    <w:p w:rsidR="00F750B9" w:rsidRPr="00F750B9" w:rsidRDefault="00F750B9" w:rsidP="00F750B9">
      <w:pPr>
        <w:pStyle w:val="NoSpacing"/>
        <w:spacing w:line="276" w:lineRule="auto"/>
        <w:ind w:left="540"/>
        <w:rPr>
          <w:rFonts w:asciiTheme="majorHAnsi" w:hAnsiTheme="majorHAnsi"/>
        </w:rPr>
      </w:pPr>
      <w:r w:rsidRPr="00F750B9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    </w:t>
      </w:r>
      <w:r w:rsidRPr="00F750B9">
        <w:rPr>
          <w:rFonts w:asciiTheme="majorHAnsi" w:hAnsiTheme="majorHAnsi"/>
        </w:rPr>
        <w:t>(a)       Find:</w:t>
      </w:r>
    </w:p>
    <w:p w:rsidR="00F750B9" w:rsidRPr="00F750B9" w:rsidRDefault="00F750B9" w:rsidP="00F750B9">
      <w:pPr>
        <w:pStyle w:val="NoSpacing"/>
        <w:spacing w:line="276" w:lineRule="auto"/>
        <w:ind w:left="900"/>
        <w:rPr>
          <w:rFonts w:asciiTheme="majorHAnsi" w:hAnsiTheme="majorHAnsi"/>
        </w:rPr>
      </w:pPr>
      <w:r w:rsidRPr="00F750B9">
        <w:rPr>
          <w:rFonts w:asciiTheme="majorHAnsi" w:hAnsiTheme="majorHAnsi"/>
          <w:bCs/>
        </w:rPr>
        <w:t xml:space="preserve">(i)       </w:t>
      </w:r>
      <w:r w:rsidRPr="00F750B9">
        <w:rPr>
          <w:rFonts w:asciiTheme="majorHAnsi" w:hAnsiTheme="majorHAnsi"/>
        </w:rPr>
        <w:t>the amount of money contributed by Karuri;</w:t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                   </w:t>
      </w:r>
      <w:r w:rsidRPr="00F750B9">
        <w:rPr>
          <w:rFonts w:asciiTheme="majorHAnsi" w:hAnsiTheme="majorHAnsi"/>
        </w:rPr>
        <w:t>(2 marks)</w:t>
      </w:r>
    </w:p>
    <w:p w:rsidR="00F750B9" w:rsidRPr="00F750B9" w:rsidRDefault="00F750B9" w:rsidP="00F750B9">
      <w:pPr>
        <w:pStyle w:val="NoSpacing"/>
        <w:spacing w:line="276" w:lineRule="auto"/>
        <w:ind w:left="900"/>
        <w:rPr>
          <w:rFonts w:asciiTheme="majorHAnsi" w:hAnsiTheme="majorHAnsi"/>
        </w:rPr>
      </w:pPr>
      <w:r w:rsidRPr="00F750B9">
        <w:rPr>
          <w:rFonts w:asciiTheme="majorHAnsi" w:hAnsiTheme="majorHAnsi"/>
          <w:bCs/>
        </w:rPr>
        <w:t xml:space="preserve">(ii)      </w:t>
      </w:r>
      <w:r w:rsidRPr="00F750B9">
        <w:rPr>
          <w:rFonts w:asciiTheme="majorHAnsi" w:hAnsiTheme="majorHAnsi"/>
        </w:rPr>
        <w:t>the number of plots that were obtained.</w:t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    </w:t>
      </w:r>
      <w:r w:rsidRPr="00F750B9">
        <w:rPr>
          <w:rFonts w:asciiTheme="majorHAnsi" w:hAnsiTheme="majorHAnsi"/>
        </w:rPr>
        <w:t>(3 marks)</w:t>
      </w:r>
    </w:p>
    <w:p w:rsidR="00F750B9" w:rsidRPr="00F750B9" w:rsidRDefault="00F750B9" w:rsidP="00F750B9">
      <w:pPr>
        <w:pStyle w:val="NoSpacing"/>
        <w:spacing w:line="276" w:lineRule="auto"/>
        <w:ind w:left="540"/>
        <w:rPr>
          <w:rFonts w:asciiTheme="majorHAnsi" w:hAnsiTheme="majorHAnsi"/>
        </w:rPr>
      </w:pPr>
    </w:p>
    <w:p w:rsidR="00F750B9" w:rsidRDefault="00F750B9" w:rsidP="00F750B9">
      <w:pPr>
        <w:pStyle w:val="NoSpacing"/>
        <w:spacing w:line="276" w:lineRule="auto"/>
        <w:ind w:left="54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</w:t>
      </w:r>
      <w:r w:rsidRPr="00F750B9">
        <w:rPr>
          <w:rFonts w:asciiTheme="majorHAnsi" w:hAnsiTheme="majorHAnsi"/>
        </w:rPr>
        <w:t xml:space="preserve">(b)   The partners sold the plots at Ksh 50 000 each and spent 30% of the </w:t>
      </w:r>
    </w:p>
    <w:p w:rsidR="00F750B9" w:rsidRDefault="00F750B9" w:rsidP="00F750B9">
      <w:pPr>
        <w:pStyle w:val="NoSpacing"/>
        <w:spacing w:line="276" w:lineRule="auto"/>
        <w:ind w:left="54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</w:t>
      </w:r>
      <w:r w:rsidRPr="00F750B9">
        <w:rPr>
          <w:rFonts w:asciiTheme="majorHAnsi" w:hAnsiTheme="majorHAnsi"/>
        </w:rPr>
        <w:t>profit</w:t>
      </w:r>
      <w:r>
        <w:rPr>
          <w:rFonts w:asciiTheme="majorHAnsi" w:hAnsiTheme="majorHAnsi"/>
        </w:rPr>
        <w:t xml:space="preserve"> </w:t>
      </w:r>
      <w:r w:rsidRPr="00F750B9">
        <w:rPr>
          <w:rFonts w:asciiTheme="majorHAnsi" w:hAnsiTheme="majorHAnsi"/>
        </w:rPr>
        <w:t xml:space="preserve">realised to pay for administrative costs. They shared the rest of </w:t>
      </w:r>
    </w:p>
    <w:p w:rsidR="00F750B9" w:rsidRDefault="00F750B9" w:rsidP="00F750B9">
      <w:pPr>
        <w:pStyle w:val="NoSpacing"/>
        <w:spacing w:line="276" w:lineRule="auto"/>
        <w:ind w:left="54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</w:t>
      </w:r>
      <w:r w:rsidRPr="00F750B9">
        <w:rPr>
          <w:rFonts w:asciiTheme="majorHAnsi" w:hAnsiTheme="majorHAnsi"/>
        </w:rPr>
        <w:t>the profit in the ratio of their contributions.</w:t>
      </w:r>
    </w:p>
    <w:p w:rsidR="006F35FE" w:rsidRPr="00F750B9" w:rsidRDefault="006F35FE" w:rsidP="00F750B9">
      <w:pPr>
        <w:pStyle w:val="NoSpacing"/>
        <w:spacing w:line="276" w:lineRule="auto"/>
        <w:ind w:left="540"/>
        <w:rPr>
          <w:rFonts w:asciiTheme="majorHAnsi" w:hAnsiTheme="majorHAnsi"/>
        </w:rPr>
      </w:pPr>
    </w:p>
    <w:p w:rsidR="00F750B9" w:rsidRPr="00F750B9" w:rsidRDefault="00F750B9" w:rsidP="00F750B9">
      <w:pPr>
        <w:pStyle w:val="NoSpacing"/>
        <w:spacing w:line="276" w:lineRule="auto"/>
        <w:ind w:left="900"/>
        <w:rPr>
          <w:rFonts w:asciiTheme="majorHAnsi" w:hAnsiTheme="majorHAnsi"/>
        </w:rPr>
      </w:pPr>
      <w:r w:rsidRPr="00F750B9">
        <w:rPr>
          <w:rFonts w:asciiTheme="majorHAnsi" w:hAnsiTheme="majorHAnsi"/>
          <w:bCs/>
        </w:rPr>
        <w:t xml:space="preserve">(i)       </w:t>
      </w:r>
      <w:r w:rsidRPr="00F750B9">
        <w:rPr>
          <w:rFonts w:asciiTheme="majorHAnsi" w:hAnsiTheme="majorHAnsi"/>
        </w:rPr>
        <w:t>Calculate the net profit realised.</w:t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    </w:t>
      </w:r>
      <w:r w:rsidRPr="00F750B9">
        <w:rPr>
          <w:rFonts w:asciiTheme="majorHAnsi" w:hAnsiTheme="majorHAnsi"/>
        </w:rPr>
        <w:t>(3 marks)</w:t>
      </w:r>
    </w:p>
    <w:p w:rsidR="00F750B9" w:rsidRDefault="00F750B9" w:rsidP="00F750B9">
      <w:pPr>
        <w:pStyle w:val="NoSpacing"/>
        <w:spacing w:line="276" w:lineRule="auto"/>
        <w:ind w:left="900"/>
        <w:rPr>
          <w:rFonts w:asciiTheme="majorHAnsi" w:hAnsiTheme="majorHAnsi"/>
        </w:rPr>
      </w:pPr>
      <w:r w:rsidRPr="00F750B9">
        <w:rPr>
          <w:rFonts w:asciiTheme="majorHAnsi" w:hAnsiTheme="majorHAnsi"/>
          <w:bCs/>
        </w:rPr>
        <w:t xml:space="preserve">(ii)      </w:t>
      </w:r>
      <w:r w:rsidRPr="00F750B9">
        <w:rPr>
          <w:rFonts w:asciiTheme="majorHAnsi" w:hAnsiTheme="majorHAnsi"/>
        </w:rPr>
        <w:t>Find the difference in the amount of the profit earned by Amina</w:t>
      </w:r>
    </w:p>
    <w:p w:rsidR="00F750B9" w:rsidRPr="00F750B9" w:rsidRDefault="00F750B9" w:rsidP="00F750B9">
      <w:pPr>
        <w:pStyle w:val="NoSpacing"/>
        <w:spacing w:line="276" w:lineRule="auto"/>
        <w:ind w:left="90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</w:t>
      </w:r>
      <w:r w:rsidRPr="00F750B9">
        <w:rPr>
          <w:rFonts w:asciiTheme="majorHAnsi" w:hAnsiTheme="majorHAnsi"/>
        </w:rPr>
        <w:t xml:space="preserve">and Bosire. </w:t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 w:rsidRPr="00F750B9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     </w:t>
      </w:r>
      <w:r w:rsidRPr="00F750B9">
        <w:rPr>
          <w:rFonts w:asciiTheme="majorHAnsi" w:hAnsiTheme="majorHAnsi"/>
        </w:rPr>
        <w:t>(2 marks)</w:t>
      </w:r>
    </w:p>
    <w:p w:rsidR="00B52CB4" w:rsidRDefault="00B52CB4" w:rsidP="00B52CB4">
      <w:pPr>
        <w:contextualSpacing/>
        <w:rPr>
          <w:rFonts w:ascii="Cambria" w:hAnsi="Cambria"/>
          <w:sz w:val="22"/>
          <w:szCs w:val="22"/>
        </w:rPr>
      </w:pPr>
    </w:p>
    <w:p w:rsidR="00B52CB4" w:rsidRDefault="00B52CB4" w:rsidP="00B52CB4">
      <w:pPr>
        <w:contextualSpacing/>
        <w:rPr>
          <w:rFonts w:ascii="Cambria" w:hAnsi="Cambria"/>
          <w:sz w:val="22"/>
          <w:szCs w:val="22"/>
        </w:rPr>
      </w:pPr>
    </w:p>
    <w:p w:rsidR="00B52CB4" w:rsidRDefault="00B52CB4" w:rsidP="00B52CB4">
      <w:pPr>
        <w:contextualSpacing/>
        <w:rPr>
          <w:rFonts w:ascii="Cambria" w:hAnsi="Cambria"/>
          <w:sz w:val="22"/>
          <w:szCs w:val="22"/>
        </w:rPr>
      </w:pPr>
    </w:p>
    <w:p w:rsidR="00B52CB4" w:rsidRDefault="00B52CB4" w:rsidP="00B52CB4">
      <w:pPr>
        <w:contextualSpacing/>
        <w:rPr>
          <w:rFonts w:ascii="Cambria" w:hAnsi="Cambria"/>
          <w:sz w:val="22"/>
          <w:szCs w:val="22"/>
        </w:rPr>
      </w:pPr>
    </w:p>
    <w:p w:rsidR="00B52CB4" w:rsidRDefault="00B52CB4" w:rsidP="00B52CB4">
      <w:pPr>
        <w:contextualSpacing/>
        <w:rPr>
          <w:rFonts w:ascii="Cambria" w:hAnsi="Cambria"/>
          <w:sz w:val="22"/>
          <w:szCs w:val="22"/>
        </w:rPr>
      </w:pPr>
    </w:p>
    <w:p w:rsidR="00B52CB4" w:rsidRDefault="00B52CB4" w:rsidP="00B52CB4">
      <w:pPr>
        <w:contextualSpacing/>
        <w:rPr>
          <w:rFonts w:ascii="Cambria" w:hAnsi="Cambria"/>
          <w:sz w:val="22"/>
          <w:szCs w:val="22"/>
        </w:rPr>
      </w:pPr>
    </w:p>
    <w:p w:rsidR="00B52CB4" w:rsidRDefault="00B52CB4" w:rsidP="00B52CB4">
      <w:pPr>
        <w:contextualSpacing/>
        <w:rPr>
          <w:rFonts w:ascii="Cambria" w:hAnsi="Cambria"/>
          <w:sz w:val="22"/>
          <w:szCs w:val="22"/>
        </w:rPr>
      </w:pPr>
    </w:p>
    <w:p w:rsidR="00B52CB4" w:rsidRDefault="00B52CB4" w:rsidP="00B52CB4">
      <w:pPr>
        <w:contextualSpacing/>
        <w:rPr>
          <w:rFonts w:ascii="Cambria" w:hAnsi="Cambria"/>
          <w:sz w:val="22"/>
          <w:szCs w:val="22"/>
        </w:rPr>
      </w:pPr>
    </w:p>
    <w:p w:rsidR="009703F3" w:rsidRDefault="009703F3" w:rsidP="00B52CB4">
      <w:pPr>
        <w:jc w:val="center"/>
        <w:rPr>
          <w:rFonts w:ascii="Cambria" w:hAnsi="Cambria"/>
          <w:b/>
          <w:bCs/>
          <w:sz w:val="32"/>
          <w:szCs w:val="22"/>
        </w:rPr>
      </w:pPr>
      <w:r w:rsidRPr="00674701">
        <w:rPr>
          <w:rFonts w:ascii="Cambria" w:hAnsi="Cambria"/>
          <w:b/>
          <w:bCs/>
          <w:sz w:val="32"/>
          <w:szCs w:val="22"/>
        </w:rPr>
        <w:lastRenderedPageBreak/>
        <w:t>ANGLES AND PLANE FIGURES</w:t>
      </w:r>
    </w:p>
    <w:p w:rsidR="009703F3" w:rsidRPr="001878A8" w:rsidRDefault="009703F3" w:rsidP="009703F3">
      <w:pPr>
        <w:rPr>
          <w:rFonts w:ascii="Cambria" w:hAnsi="Cambria"/>
          <w:b/>
          <w:bCs/>
          <w:sz w:val="22"/>
          <w:szCs w:val="22"/>
        </w:rPr>
      </w:pPr>
    </w:p>
    <w:p w:rsidR="009703F3" w:rsidRPr="00C05BC9" w:rsidRDefault="009703F3" w:rsidP="009703F3">
      <w:pPr>
        <w:pStyle w:val="ListParagraph"/>
        <w:numPr>
          <w:ilvl w:val="0"/>
          <w:numId w:val="27"/>
        </w:numPr>
        <w:rPr>
          <w:rFonts w:ascii="Cambria" w:hAnsi="Cambria"/>
          <w:b/>
          <w:bCs/>
        </w:rPr>
      </w:pPr>
      <w:r w:rsidRPr="00C05BC9">
        <w:rPr>
          <w:rFonts w:ascii="Cambria" w:hAnsi="Cambria"/>
          <w:b/>
          <w:bCs/>
        </w:rPr>
        <w:t>1989 Q8 P2</w:t>
      </w:r>
    </w:p>
    <w:p w:rsidR="00B52CB4" w:rsidRDefault="009703F3" w:rsidP="009703F3">
      <w:pPr>
        <w:pStyle w:val="ListParagraph"/>
        <w:ind w:hanging="11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>In the figure below, GJ is parallel to HI and FH is parallel to CJ. Angle AGB = 30</w:t>
      </w:r>
      <w:r w:rsidRPr="001878A8">
        <w:rPr>
          <w:rFonts w:ascii="Cambria" w:hAnsi="Cambria"/>
          <w:bCs/>
          <w:vertAlign w:val="superscript"/>
        </w:rPr>
        <w:t>0</w:t>
      </w:r>
      <w:r w:rsidRPr="001878A8">
        <w:rPr>
          <w:rFonts w:ascii="Cambria" w:hAnsi="Cambria"/>
          <w:bCs/>
        </w:rPr>
        <w:t xml:space="preserve">, </w:t>
      </w:r>
      <w:r>
        <w:rPr>
          <w:rFonts w:ascii="Cambria" w:hAnsi="Cambria"/>
          <w:bCs/>
        </w:rPr>
        <w:t xml:space="preserve"> </w:t>
      </w:r>
    </w:p>
    <w:p w:rsidR="009703F3" w:rsidRPr="00B52CB4" w:rsidRDefault="009703F3" w:rsidP="00B52CB4">
      <w:pPr>
        <w:pStyle w:val="ListParagraph"/>
        <w:ind w:hanging="11"/>
        <w:rPr>
          <w:rFonts w:ascii="Cambria" w:hAnsi="Cambria"/>
          <w:bCs/>
        </w:rPr>
      </w:pPr>
      <w:r w:rsidRPr="001878A8">
        <w:rPr>
          <w:rFonts w:ascii="Cambria" w:hAnsi="Cambria"/>
          <w:bCs/>
        </w:rPr>
        <w:t>and angle</w:t>
      </w:r>
      <w:r w:rsidR="00596A8A" w:rsidRPr="00596A8A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118.5pt;margin-top:12.15pt;width:1in;height:18pt;z-index:251664384;mso-position-horizontal-relative:text;mso-position-vertical-relative:text" strokecolor="white [3212]">
            <v:textbox>
              <w:txbxContent>
                <w:p w:rsidR="007E7695" w:rsidRDefault="007E7695" w:rsidP="009703F3"/>
              </w:txbxContent>
            </v:textbox>
          </v:shape>
        </w:pict>
      </w:r>
      <w:r w:rsidR="00B52CB4">
        <w:rPr>
          <w:rFonts w:ascii="Cambria" w:hAnsi="Cambria"/>
          <w:bCs/>
        </w:rPr>
        <w:t xml:space="preserve"> </w:t>
      </w:r>
      <w:r w:rsidRPr="00B52CB4">
        <w:rPr>
          <w:rFonts w:ascii="Cambria" w:hAnsi="Cambria"/>
          <w:bCs/>
        </w:rPr>
        <w:t>AHC = 63</w:t>
      </w:r>
      <w:r w:rsidRPr="00B52CB4">
        <w:rPr>
          <w:rFonts w:ascii="Cambria" w:hAnsi="Cambria"/>
          <w:bCs/>
          <w:vertAlign w:val="superscript"/>
        </w:rPr>
        <w:t>0</w:t>
      </w:r>
      <w:r w:rsidRPr="00B52CB4">
        <w:rPr>
          <w:rFonts w:ascii="Cambria" w:hAnsi="Cambria"/>
          <w:bCs/>
        </w:rPr>
        <w:t xml:space="preserve">. Find angle GCJ                                                               </w:t>
      </w:r>
      <w:r w:rsidR="00B52CB4">
        <w:rPr>
          <w:rFonts w:ascii="Cambria" w:hAnsi="Cambria"/>
          <w:bCs/>
        </w:rPr>
        <w:t xml:space="preserve">                          </w:t>
      </w:r>
      <w:r w:rsidRPr="00B52CB4">
        <w:rPr>
          <w:rFonts w:ascii="Cambria" w:hAnsi="Cambria"/>
          <w:bCs/>
        </w:rPr>
        <w:t xml:space="preserve"> (2 marks)</w:t>
      </w:r>
    </w:p>
    <w:p w:rsidR="009703F3" w:rsidRDefault="00596A8A" w:rsidP="009703F3">
      <w:pPr>
        <w:pStyle w:val="ListParagraph"/>
        <w:rPr>
          <w:rFonts w:ascii="Cambria" w:hAnsi="Cambria"/>
          <w:bCs/>
        </w:rPr>
      </w:pPr>
      <w:r>
        <w:rPr>
          <w:rFonts w:ascii="Cambria" w:hAnsi="Cambria"/>
          <w:bCs/>
          <w:noProof/>
        </w:rPr>
        <w:pict>
          <v:shape id="_x0000_s1028" type="#_x0000_t202" style="position:absolute;left:0;text-align:left;margin-left:124.5pt;margin-top:144.75pt;width:115.5pt;height:18pt;z-index:251665408" strokecolor="white [3212]">
            <v:textbox>
              <w:txbxContent>
                <w:p w:rsidR="007E7695" w:rsidRDefault="007E7695" w:rsidP="009703F3"/>
              </w:txbxContent>
            </v:textbox>
          </v:shape>
        </w:pict>
      </w:r>
      <w:r w:rsidR="009703F3">
        <w:rPr>
          <w:rFonts w:ascii="Cambria" w:hAnsi="Cambria"/>
          <w:bCs/>
        </w:rPr>
        <w:tab/>
        <w:t xml:space="preserve">                                       </w:t>
      </w:r>
      <w:r w:rsidR="009703F3" w:rsidRPr="00392BBA">
        <w:rPr>
          <w:rFonts w:ascii="Cambria" w:hAnsi="Cambria"/>
          <w:bCs/>
          <w:noProof/>
        </w:rPr>
        <w:drawing>
          <wp:inline distT="0" distB="0" distL="0" distR="0">
            <wp:extent cx="2543175" cy="1905000"/>
            <wp:effectExtent l="19050" t="0" r="9525" b="0"/>
            <wp:docPr id="2" name="Picture 1" descr="C:\Users\Wambui Kigoro\Pictures\img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09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grayscl/>
                      <a:lum contrast="30000"/>
                    </a:blip>
                    <a:srcRect l="50321" t="47030" r="21474" b="327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3F3" w:rsidRDefault="009703F3" w:rsidP="009703F3">
      <w:pPr>
        <w:pStyle w:val="ListParagraph"/>
        <w:rPr>
          <w:rFonts w:ascii="Cambria" w:hAnsi="Cambria"/>
          <w:bCs/>
        </w:rPr>
      </w:pPr>
    </w:p>
    <w:p w:rsidR="009703F3" w:rsidRPr="00C05BC9" w:rsidRDefault="009703F3" w:rsidP="009703F3">
      <w:pPr>
        <w:pStyle w:val="ListParagraph"/>
        <w:numPr>
          <w:ilvl w:val="0"/>
          <w:numId w:val="27"/>
        </w:numPr>
        <w:rPr>
          <w:rFonts w:ascii="Cambria" w:hAnsi="Cambria"/>
          <w:b/>
          <w:bCs/>
        </w:rPr>
      </w:pPr>
      <w:r w:rsidRPr="00C05BC9">
        <w:rPr>
          <w:rFonts w:ascii="Cambria" w:hAnsi="Cambria"/>
          <w:b/>
          <w:bCs/>
        </w:rPr>
        <w:t>1991 Q10 P2</w:t>
      </w:r>
    </w:p>
    <w:p w:rsidR="009703F3" w:rsidRDefault="009703F3" w:rsidP="009703F3">
      <w:pPr>
        <w:pStyle w:val="ListParagraph"/>
        <w:rPr>
          <w:rFonts w:ascii="Cambria" w:hAnsi="Cambria"/>
          <w:bCs/>
        </w:rPr>
      </w:pPr>
      <w:r w:rsidRPr="001878A8">
        <w:rPr>
          <w:rFonts w:ascii="Cambria" w:hAnsi="Cambria"/>
          <w:b/>
          <w:bCs/>
        </w:rPr>
        <w:t xml:space="preserve">    </w:t>
      </w: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Cs/>
        </w:rPr>
        <w:t>In the figure below AB // DE, &lt;ABC = 70</w:t>
      </w:r>
      <w:r w:rsidRPr="001878A8">
        <w:rPr>
          <w:rFonts w:ascii="Cambria" w:hAnsi="Cambria"/>
          <w:bCs/>
          <w:vertAlign w:val="superscript"/>
        </w:rPr>
        <w:t>0</w:t>
      </w:r>
      <w:r w:rsidRPr="001878A8">
        <w:rPr>
          <w:rFonts w:ascii="Cambria" w:hAnsi="Cambria"/>
          <w:bCs/>
        </w:rPr>
        <w:t xml:space="preserve"> and &lt; CDE = 23</w:t>
      </w:r>
      <w:r w:rsidRPr="001878A8">
        <w:rPr>
          <w:rFonts w:ascii="Cambria" w:hAnsi="Cambria"/>
          <w:bCs/>
          <w:vertAlign w:val="superscript"/>
        </w:rPr>
        <w:t>0</w:t>
      </w:r>
      <w:r w:rsidRPr="001878A8">
        <w:rPr>
          <w:rFonts w:ascii="Cambria" w:hAnsi="Cambria"/>
          <w:bCs/>
        </w:rPr>
        <w:t>. Find &lt; BCD</w:t>
      </w:r>
    </w:p>
    <w:p w:rsidR="008E0728" w:rsidRPr="001878A8" w:rsidRDefault="008E0728" w:rsidP="009703F3">
      <w:pPr>
        <w:pStyle w:val="ListParagraph"/>
        <w:rPr>
          <w:rFonts w:ascii="Cambria" w:hAnsi="Cambria"/>
          <w:bCs/>
        </w:rPr>
      </w:pPr>
    </w:p>
    <w:p w:rsidR="009703F3" w:rsidRDefault="00596A8A" w:rsidP="009703F3">
      <w:pPr>
        <w:pStyle w:val="ListParagraph"/>
        <w:rPr>
          <w:rFonts w:ascii="Cambria" w:hAnsi="Cambria"/>
          <w:bCs/>
        </w:rPr>
      </w:pPr>
      <w:r w:rsidRPr="00596A8A">
        <w:rPr>
          <w:rFonts w:ascii="Cambria" w:hAnsi="Cambria"/>
          <w:b/>
          <w:bCs/>
          <w:noProof/>
        </w:rPr>
        <w:pict>
          <v:shape id="_x0000_s1029" type="#_x0000_t202" style="position:absolute;left:0;text-align:left;margin-left:168pt;margin-top:107.55pt;width:1in;height:18pt;z-index:251666432" strokecolor="white [3212]">
            <v:textbox>
              <w:txbxContent>
                <w:p w:rsidR="007E7695" w:rsidRDefault="007E7695" w:rsidP="009703F3"/>
              </w:txbxContent>
            </v:textbox>
          </v:shape>
        </w:pict>
      </w:r>
      <w:r w:rsidR="009703F3">
        <w:rPr>
          <w:rFonts w:ascii="Cambria" w:hAnsi="Cambria"/>
          <w:b/>
          <w:bCs/>
        </w:rPr>
        <w:t xml:space="preserve">                       </w:t>
      </w:r>
      <w:r w:rsidR="009703F3">
        <w:rPr>
          <w:rFonts w:ascii="Cambria" w:hAnsi="Cambria"/>
          <w:b/>
          <w:bCs/>
        </w:rPr>
        <w:tab/>
        <w:t xml:space="preserve">      </w:t>
      </w:r>
      <w:r w:rsidR="009703F3" w:rsidRPr="00392BBA">
        <w:rPr>
          <w:rFonts w:ascii="Cambria" w:hAnsi="Cambria"/>
          <w:b/>
          <w:bCs/>
          <w:noProof/>
        </w:rPr>
        <w:drawing>
          <wp:inline distT="0" distB="0" distL="0" distR="0">
            <wp:extent cx="2428875" cy="1504950"/>
            <wp:effectExtent l="19050" t="0" r="9525" b="0"/>
            <wp:docPr id="3" name="Picture 1" descr="C:\Users\Wambui Kigoro\Pictures\img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09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grayscl/>
                      <a:lum contrast="30000"/>
                    </a:blip>
                    <a:srcRect l="47436" t="68193" r="25961" b="160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703F3" w:rsidRPr="001878A8">
        <w:rPr>
          <w:rFonts w:ascii="Cambria" w:hAnsi="Cambria"/>
          <w:b/>
          <w:bCs/>
        </w:rPr>
        <w:tab/>
      </w:r>
      <w:r w:rsidR="009703F3">
        <w:rPr>
          <w:rFonts w:ascii="Cambria" w:hAnsi="Cambria"/>
          <w:b/>
          <w:bCs/>
        </w:rPr>
        <w:t xml:space="preserve">                   </w:t>
      </w:r>
      <w:r w:rsidR="009703F3">
        <w:rPr>
          <w:rFonts w:ascii="Cambria" w:hAnsi="Cambria"/>
          <w:b/>
          <w:bCs/>
        </w:rPr>
        <w:tab/>
      </w:r>
      <w:r w:rsidR="00B52CB4">
        <w:rPr>
          <w:rFonts w:ascii="Cambria" w:hAnsi="Cambria"/>
          <w:b/>
          <w:bCs/>
        </w:rPr>
        <w:t xml:space="preserve">         </w:t>
      </w:r>
      <w:r w:rsidR="009703F3" w:rsidRPr="001878A8">
        <w:rPr>
          <w:rFonts w:ascii="Cambria" w:hAnsi="Cambria"/>
          <w:bCs/>
        </w:rPr>
        <w:t>(3</w:t>
      </w:r>
      <w:r w:rsidR="009703F3">
        <w:rPr>
          <w:rFonts w:ascii="Cambria" w:hAnsi="Cambria"/>
          <w:bCs/>
        </w:rPr>
        <w:t xml:space="preserve"> </w:t>
      </w:r>
      <w:r w:rsidR="009703F3" w:rsidRPr="001878A8">
        <w:rPr>
          <w:rFonts w:ascii="Cambria" w:hAnsi="Cambria"/>
          <w:bCs/>
        </w:rPr>
        <w:t>marks)</w:t>
      </w:r>
    </w:p>
    <w:p w:rsidR="008E0728" w:rsidRPr="001878A8" w:rsidRDefault="008E0728" w:rsidP="009703F3">
      <w:pPr>
        <w:pStyle w:val="ListParagraph"/>
        <w:rPr>
          <w:rFonts w:ascii="Cambria" w:hAnsi="Cambria"/>
          <w:b/>
          <w:bCs/>
        </w:rPr>
      </w:pPr>
    </w:p>
    <w:p w:rsidR="009703F3" w:rsidRPr="00C05BC9" w:rsidRDefault="009703F3" w:rsidP="009703F3">
      <w:pPr>
        <w:pStyle w:val="ListParagraph"/>
        <w:numPr>
          <w:ilvl w:val="0"/>
          <w:numId w:val="27"/>
        </w:numPr>
        <w:rPr>
          <w:rFonts w:ascii="Cambria" w:hAnsi="Cambria"/>
          <w:b/>
          <w:bCs/>
        </w:rPr>
      </w:pPr>
      <w:r w:rsidRPr="00C05BC9">
        <w:rPr>
          <w:rFonts w:ascii="Cambria" w:hAnsi="Cambria"/>
          <w:b/>
          <w:bCs/>
        </w:rPr>
        <w:t>1997 Q3 P1</w:t>
      </w:r>
    </w:p>
    <w:p w:rsidR="009703F3" w:rsidRPr="001878A8" w:rsidRDefault="009703F3" w:rsidP="009703F3">
      <w:pPr>
        <w:pStyle w:val="ListParagraph"/>
        <w:rPr>
          <w:rFonts w:ascii="Cambria" w:hAnsi="Cambria"/>
        </w:rPr>
      </w:pPr>
      <w:r w:rsidRPr="001878A8">
        <w:rPr>
          <w:rFonts w:ascii="Cambria" w:hAnsi="Cambria"/>
          <w:b/>
          <w:bCs/>
        </w:rPr>
        <w:t xml:space="preserve">        </w:t>
      </w:r>
      <w:r w:rsidRPr="001878A8">
        <w:rPr>
          <w:rFonts w:ascii="Cambria" w:hAnsi="Cambria"/>
        </w:rPr>
        <w:t>In the figure below PQRS is a rhombus, &lt; SQR = 55</w:t>
      </w:r>
      <w:r w:rsidRPr="001878A8">
        <w:rPr>
          <w:rFonts w:ascii="Cambria" w:hAnsi="Cambria"/>
          <w:vertAlign w:val="superscript"/>
        </w:rPr>
        <w:t>0</w:t>
      </w:r>
      <w:r w:rsidRPr="001878A8">
        <w:rPr>
          <w:rFonts w:ascii="Cambria" w:hAnsi="Cambria"/>
        </w:rPr>
        <w:t xml:space="preserve">, &lt; QST is a right angle </w:t>
      </w:r>
    </w:p>
    <w:p w:rsidR="009703F3" w:rsidRPr="001878A8" w:rsidRDefault="009703F3" w:rsidP="009703F3">
      <w:pPr>
        <w:pStyle w:val="ListParagraph"/>
        <w:rPr>
          <w:rFonts w:ascii="Cambria" w:hAnsi="Cambria"/>
          <w:b/>
          <w:bCs/>
        </w:rPr>
      </w:pPr>
      <w:r>
        <w:rPr>
          <w:rFonts w:ascii="Cambria" w:hAnsi="Cambria"/>
        </w:rPr>
        <w:t xml:space="preserve">        </w:t>
      </w:r>
      <w:r w:rsidRPr="001878A8">
        <w:rPr>
          <w:rFonts w:ascii="Cambria" w:hAnsi="Cambria"/>
        </w:rPr>
        <w:t>and TPQ is a straight line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428750</wp:posOffset>
            </wp:positionH>
            <wp:positionV relativeFrom="paragraph">
              <wp:posOffset>7620</wp:posOffset>
            </wp:positionV>
            <wp:extent cx="3134413" cy="1123950"/>
            <wp:effectExtent l="19050" t="0" r="8837" b="0"/>
            <wp:wrapNone/>
            <wp:docPr id="31" name="Picture 197" descr="BIO 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BIO 019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2512" cy="11268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bCs/>
        </w:rPr>
      </w:pPr>
      <w:r w:rsidRPr="001878A8">
        <w:rPr>
          <w:rFonts w:ascii="Cambria" w:hAnsi="Cambria"/>
          <w:sz w:val="22"/>
          <w:szCs w:val="22"/>
        </w:rPr>
        <w:t xml:space="preserve">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      </w:t>
      </w: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Find the size of the angle STQ</w:t>
      </w:r>
      <w:r>
        <w:rPr>
          <w:rFonts w:ascii="Cambria" w:hAnsi="Cambria"/>
          <w:sz w:val="22"/>
          <w:szCs w:val="22"/>
        </w:rPr>
        <w:tab/>
        <w:t xml:space="preserve">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bCs/>
        </w:rPr>
        <w:t>(</w:t>
      </w:r>
      <w:r>
        <w:rPr>
          <w:rFonts w:ascii="Cambria" w:hAnsi="Cambria"/>
          <w:bCs/>
        </w:rPr>
        <w:t xml:space="preserve">2 </w:t>
      </w:r>
      <w:r w:rsidRPr="001878A8">
        <w:rPr>
          <w:rFonts w:ascii="Cambria" w:hAnsi="Cambria"/>
          <w:bCs/>
        </w:rPr>
        <w:t>marks)</w:t>
      </w:r>
    </w:p>
    <w:p w:rsidR="00B52CB4" w:rsidRDefault="00B52CB4" w:rsidP="009703F3">
      <w:pPr>
        <w:rPr>
          <w:rFonts w:ascii="Cambria" w:hAnsi="Cambria"/>
          <w:bCs/>
        </w:rPr>
      </w:pPr>
    </w:p>
    <w:p w:rsidR="00B52CB4" w:rsidRDefault="00B52CB4" w:rsidP="009703F3">
      <w:pPr>
        <w:rPr>
          <w:rFonts w:ascii="Cambria" w:hAnsi="Cambria"/>
          <w:bCs/>
        </w:rPr>
      </w:pPr>
    </w:p>
    <w:p w:rsidR="00B52CB4" w:rsidRDefault="00B52CB4" w:rsidP="009703F3">
      <w:pPr>
        <w:rPr>
          <w:rFonts w:ascii="Cambria" w:hAnsi="Cambria"/>
          <w:bCs/>
        </w:rPr>
      </w:pPr>
    </w:p>
    <w:p w:rsidR="00B52CB4" w:rsidRDefault="00B52CB4" w:rsidP="009703F3">
      <w:pPr>
        <w:rPr>
          <w:rFonts w:ascii="Cambria" w:hAnsi="Cambria"/>
          <w:bCs/>
        </w:rPr>
      </w:pPr>
    </w:p>
    <w:p w:rsidR="00E56267" w:rsidRDefault="00E56267" w:rsidP="009703F3">
      <w:pPr>
        <w:rPr>
          <w:rFonts w:ascii="Cambria" w:hAnsi="Cambria"/>
          <w:bCs/>
        </w:rPr>
      </w:pPr>
    </w:p>
    <w:p w:rsidR="00B52CB4" w:rsidRDefault="00B52CB4" w:rsidP="009703F3">
      <w:pPr>
        <w:rPr>
          <w:rFonts w:ascii="Cambria" w:hAnsi="Cambria"/>
          <w:bCs/>
        </w:rPr>
      </w:pPr>
    </w:p>
    <w:p w:rsidR="00B52CB4" w:rsidRDefault="00B52CB4" w:rsidP="009703F3">
      <w:pPr>
        <w:rPr>
          <w:rFonts w:ascii="Cambria" w:hAnsi="Cambria"/>
          <w:bCs/>
        </w:rPr>
      </w:pPr>
    </w:p>
    <w:p w:rsidR="009703F3" w:rsidRPr="00C05BC9" w:rsidRDefault="009703F3" w:rsidP="009703F3">
      <w:pPr>
        <w:pStyle w:val="ListParagraph"/>
        <w:numPr>
          <w:ilvl w:val="0"/>
          <w:numId w:val="27"/>
        </w:numPr>
        <w:rPr>
          <w:rFonts w:ascii="Cambria" w:hAnsi="Cambria"/>
          <w:b/>
          <w:bCs/>
        </w:rPr>
      </w:pPr>
      <w:r w:rsidRPr="00C05BC9">
        <w:rPr>
          <w:rFonts w:ascii="Cambria" w:hAnsi="Cambria"/>
          <w:b/>
          <w:bCs/>
        </w:rPr>
        <w:lastRenderedPageBreak/>
        <w:t>1998 Q 4 P1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</w:t>
      </w:r>
      <w:r>
        <w:rPr>
          <w:rFonts w:ascii="Cambria" w:hAnsi="Cambria"/>
          <w:b/>
          <w:bCs/>
          <w:sz w:val="22"/>
          <w:szCs w:val="22"/>
        </w:rPr>
        <w:t xml:space="preserve">  </w:t>
      </w:r>
      <w:r w:rsidRPr="001878A8">
        <w:rPr>
          <w:rFonts w:ascii="Cambria" w:hAnsi="Cambria"/>
          <w:b/>
          <w:bCs/>
          <w:sz w:val="22"/>
          <w:szCs w:val="22"/>
        </w:rPr>
        <w:t xml:space="preserve">      </w:t>
      </w:r>
      <w:r>
        <w:rPr>
          <w:rFonts w:ascii="Cambria" w:hAnsi="Cambria"/>
          <w:b/>
          <w:bCs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In the figure below, AB is parallel to DE, DE bisects angle BDG, angle </w:t>
      </w:r>
    </w:p>
    <w:p w:rsidR="009703F3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DCF = 6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and angle CFG = 11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</w:p>
    <w:p w:rsidR="009703F3" w:rsidRPr="00A53AE2" w:rsidRDefault="00596A8A" w:rsidP="009703F3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030" type="#_x0000_t202" style="position:absolute;margin-left:104.25pt;margin-top:8.6pt;width:129pt;height:11.25pt;z-index:251667456" strokecolor="white [3212]">
            <v:textbox>
              <w:txbxContent>
                <w:p w:rsidR="007E7695" w:rsidRDefault="007E7695" w:rsidP="009703F3"/>
              </w:txbxContent>
            </v:textbox>
          </v:shape>
        </w:pict>
      </w:r>
    </w:p>
    <w:p w:rsidR="009703F3" w:rsidRDefault="009703F3" w:rsidP="009703F3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                                </w:t>
      </w:r>
      <w:r w:rsidRPr="00D71CC1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695575" cy="1343025"/>
            <wp:effectExtent l="19050" t="0" r="9525" b="0"/>
            <wp:docPr id="5" name="Picture 2" descr="C:\Users\Wambui Kigoro\Pictures\img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Wambui Kigoro\Pictures\img011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grayscl/>
                      <a:lum contrast="30000"/>
                    </a:blip>
                    <a:srcRect l="47596" t="27723" r="23077" b="586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  <w:r w:rsidRPr="001878A8">
        <w:rPr>
          <w:rFonts w:ascii="Cambria" w:hAnsi="Cambria"/>
          <w:sz w:val="22"/>
          <w:szCs w:val="22"/>
        </w:rPr>
        <w:t xml:space="preserve">     Find</w:t>
      </w:r>
    </w:p>
    <w:p w:rsidR="009703F3" w:rsidRPr="001878A8" w:rsidRDefault="009703F3" w:rsidP="009703F3">
      <w:pPr>
        <w:ind w:left="993"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&lt;    CDF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</w:t>
      </w:r>
      <w:r w:rsidR="00B52CB4"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bCs/>
        </w:rPr>
        <w:t>(</w:t>
      </w:r>
      <w:r>
        <w:rPr>
          <w:rFonts w:ascii="Cambria" w:hAnsi="Cambria"/>
          <w:bCs/>
        </w:rPr>
        <w:t xml:space="preserve">2 </w:t>
      </w:r>
      <w:r w:rsidRPr="001878A8">
        <w:rPr>
          <w:rFonts w:ascii="Cambria" w:hAnsi="Cambria"/>
          <w:bCs/>
        </w:rPr>
        <w:t>marks)</w:t>
      </w:r>
      <w:r>
        <w:rPr>
          <w:rFonts w:ascii="Cambria" w:hAnsi="Cambria"/>
          <w:sz w:val="22"/>
          <w:szCs w:val="22"/>
        </w:rPr>
        <w:t xml:space="preserve"> </w:t>
      </w:r>
    </w:p>
    <w:p w:rsidR="009703F3" w:rsidRPr="001878A8" w:rsidRDefault="009703F3" w:rsidP="009703F3">
      <w:pPr>
        <w:ind w:left="993"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&lt;    ABD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bCs/>
        </w:rPr>
        <w:t>(</w:t>
      </w:r>
      <w:r>
        <w:rPr>
          <w:rFonts w:ascii="Cambria" w:hAnsi="Cambria"/>
          <w:bCs/>
        </w:rPr>
        <w:t>1 mark</w:t>
      </w:r>
      <w:r w:rsidRPr="001878A8">
        <w:rPr>
          <w:rFonts w:ascii="Cambria" w:hAnsi="Cambria"/>
          <w:bCs/>
        </w:rPr>
        <w:t>)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878A8">
        <w:rPr>
          <w:rFonts w:ascii="Cambria" w:hAnsi="Cambria"/>
          <w:sz w:val="22"/>
          <w:szCs w:val="22"/>
        </w:rPr>
        <w:t>Give   reasons for your answers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C05BC9" w:rsidRDefault="009703F3" w:rsidP="009703F3">
      <w:pPr>
        <w:pStyle w:val="ListParagraph"/>
        <w:numPr>
          <w:ilvl w:val="0"/>
          <w:numId w:val="27"/>
        </w:numPr>
        <w:rPr>
          <w:rFonts w:ascii="Cambria" w:hAnsi="Cambria"/>
          <w:b/>
          <w:bCs/>
        </w:rPr>
      </w:pPr>
      <w:r w:rsidRPr="00C05BC9">
        <w:rPr>
          <w:rFonts w:ascii="Cambria" w:hAnsi="Cambria"/>
          <w:b/>
          <w:bCs/>
        </w:rPr>
        <w:t>1999 Q 3 P1</w:t>
      </w:r>
    </w:p>
    <w:p w:rsidR="009703F3" w:rsidRPr="001878A8" w:rsidRDefault="009703F3" w:rsidP="009703F3">
      <w:pPr>
        <w:pStyle w:val="ListParagraph"/>
        <w:rPr>
          <w:rFonts w:ascii="Cambria" w:hAnsi="Cambria"/>
        </w:rPr>
      </w:pPr>
      <w:r w:rsidRPr="001878A8">
        <w:rPr>
          <w:rFonts w:ascii="Cambria" w:hAnsi="Cambria"/>
          <w:b/>
          <w:bCs/>
        </w:rPr>
        <w:t xml:space="preserve">       </w:t>
      </w:r>
      <w:r w:rsidRPr="001878A8">
        <w:rPr>
          <w:rFonts w:ascii="Cambria" w:hAnsi="Cambria"/>
        </w:rPr>
        <w:t xml:space="preserve">Find by calculation the sum of all the interior angles in the figure        </w:t>
      </w:r>
    </w:p>
    <w:p w:rsidR="009703F3" w:rsidRPr="001878A8" w:rsidRDefault="009703F3" w:rsidP="009703F3">
      <w:pPr>
        <w:pStyle w:val="ListParagraph"/>
        <w:rPr>
          <w:rFonts w:ascii="Cambria" w:hAnsi="Cambria"/>
        </w:rPr>
      </w:pPr>
      <w:r w:rsidRPr="001878A8">
        <w:rPr>
          <w:rFonts w:ascii="Cambria" w:hAnsi="Cambria"/>
        </w:rPr>
        <w:t xml:space="preserve">      </w:t>
      </w:r>
      <w:r>
        <w:rPr>
          <w:rFonts w:ascii="Cambria" w:hAnsi="Cambria"/>
        </w:rPr>
        <w:t xml:space="preserve"> </w:t>
      </w:r>
      <w:r w:rsidRPr="001878A8">
        <w:rPr>
          <w:rFonts w:ascii="Cambria" w:hAnsi="Cambria"/>
        </w:rPr>
        <w:t>ABCDEFGHI below</w:t>
      </w:r>
      <w:r>
        <w:rPr>
          <w:rFonts w:ascii="Cambria" w:hAnsi="Cambria"/>
        </w:rPr>
        <w:tab/>
        <w:t xml:space="preserve">   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 w:rsidR="00B52CB4">
        <w:rPr>
          <w:rFonts w:ascii="Cambria" w:hAnsi="Cambria"/>
        </w:rPr>
        <w:t xml:space="preserve">         </w:t>
      </w:r>
      <w:r w:rsidRPr="001878A8">
        <w:rPr>
          <w:rFonts w:ascii="Cambria" w:hAnsi="Cambria"/>
          <w:bCs/>
        </w:rPr>
        <w:t>(</w:t>
      </w:r>
      <w:r>
        <w:rPr>
          <w:rFonts w:ascii="Cambria" w:hAnsi="Cambria"/>
          <w:bCs/>
        </w:rPr>
        <w:t xml:space="preserve">2 </w:t>
      </w:r>
      <w:r w:rsidRPr="001878A8">
        <w:rPr>
          <w:rFonts w:ascii="Cambria" w:hAnsi="Cambria"/>
          <w:bCs/>
        </w:rPr>
        <w:t>marks)</w:t>
      </w:r>
    </w:p>
    <w:p w:rsidR="009703F3" w:rsidRPr="001878A8" w:rsidRDefault="009703F3" w:rsidP="009703F3">
      <w:pPr>
        <w:pStyle w:val="ListParagraph"/>
        <w:rPr>
          <w:rFonts w:ascii="Cambria" w:hAnsi="Cambria"/>
          <w:b/>
          <w:bCs/>
        </w:rPr>
      </w:pPr>
      <w:r>
        <w:rPr>
          <w:rFonts w:ascii="Cambria" w:hAnsi="Cambria"/>
          <w:b/>
          <w:bCs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543176</wp:posOffset>
            </wp:positionH>
            <wp:positionV relativeFrom="paragraph">
              <wp:posOffset>117475</wp:posOffset>
            </wp:positionV>
            <wp:extent cx="1276350" cy="1381125"/>
            <wp:effectExtent l="19050" t="0" r="0" b="0"/>
            <wp:wrapNone/>
            <wp:docPr id="33" name="Picture 52" descr="chem 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hem 008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381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Cambria" w:hAnsi="Cambria"/>
          <w:b/>
          <w:bCs/>
        </w:rPr>
        <w:t xml:space="preserve"> 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8E0728" w:rsidRPr="001878A8" w:rsidRDefault="008E0728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C05BC9" w:rsidRDefault="009703F3" w:rsidP="009703F3">
      <w:pPr>
        <w:pStyle w:val="ListParagraph"/>
        <w:numPr>
          <w:ilvl w:val="0"/>
          <w:numId w:val="27"/>
        </w:numPr>
        <w:rPr>
          <w:rFonts w:ascii="Cambria" w:hAnsi="Cambria"/>
          <w:b/>
          <w:bCs/>
        </w:rPr>
      </w:pPr>
      <w:r w:rsidRPr="00C05BC9">
        <w:rPr>
          <w:rFonts w:ascii="Cambria" w:hAnsi="Cambria"/>
          <w:b/>
          <w:bCs/>
        </w:rPr>
        <w:t>2000 Q 3 P1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</w:t>
      </w: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 xml:space="preserve">In the figure below ABCD is a rectangular pentagon and M is the midpoint of 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 AB. DM intersects EB at N.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371725</wp:posOffset>
            </wp:positionH>
            <wp:positionV relativeFrom="paragraph">
              <wp:posOffset>60960</wp:posOffset>
            </wp:positionV>
            <wp:extent cx="1800225" cy="1590675"/>
            <wp:effectExtent l="19050" t="0" r="9525" b="0"/>
            <wp:wrapNone/>
            <wp:docPr id="34" name="Picture 80" descr="chem 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hem 017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590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</w:t>
      </w: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B52CB4" w:rsidRPr="001878A8" w:rsidRDefault="00B52CB4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 Find the size of: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</w:t>
      </w: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(a)  &lt;BAE</w:t>
      </w:r>
      <w:r>
        <w:rPr>
          <w:rFonts w:ascii="Cambria" w:hAnsi="Cambria"/>
          <w:sz w:val="22"/>
          <w:szCs w:val="22"/>
        </w:rPr>
        <w:tab/>
        <w:t xml:space="preserve">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bCs/>
        </w:rPr>
        <w:t>(</w:t>
      </w:r>
      <w:r>
        <w:rPr>
          <w:rFonts w:ascii="Cambria" w:hAnsi="Cambria"/>
          <w:bCs/>
        </w:rPr>
        <w:t xml:space="preserve">1 </w:t>
      </w:r>
      <w:r w:rsidRPr="001878A8">
        <w:rPr>
          <w:rFonts w:ascii="Cambria" w:hAnsi="Cambria"/>
          <w:bCs/>
        </w:rPr>
        <w:t>mark)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(b)  &lt; BED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bCs/>
        </w:rPr>
        <w:t>(</w:t>
      </w:r>
      <w:r>
        <w:rPr>
          <w:rFonts w:ascii="Cambria" w:hAnsi="Cambria"/>
          <w:bCs/>
        </w:rPr>
        <w:t>1 mark</w:t>
      </w:r>
      <w:r w:rsidRPr="001878A8">
        <w:rPr>
          <w:rFonts w:ascii="Cambria" w:hAnsi="Cambria"/>
          <w:bCs/>
        </w:rPr>
        <w:t>)</w:t>
      </w:r>
    </w:p>
    <w:p w:rsidR="009703F3" w:rsidRDefault="009703F3" w:rsidP="009703F3">
      <w:pPr>
        <w:rPr>
          <w:rFonts w:ascii="Cambria" w:hAnsi="Cambria"/>
          <w:bCs/>
        </w:rPr>
      </w:pPr>
      <w:r w:rsidRPr="001878A8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  (c)   &lt;BNM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bCs/>
        </w:rPr>
        <w:t>(</w:t>
      </w:r>
      <w:r>
        <w:rPr>
          <w:rFonts w:ascii="Cambria" w:hAnsi="Cambria"/>
          <w:bCs/>
        </w:rPr>
        <w:t>1 mark</w:t>
      </w:r>
      <w:r w:rsidRPr="001878A8">
        <w:rPr>
          <w:rFonts w:ascii="Cambria" w:hAnsi="Cambria"/>
          <w:bCs/>
        </w:rPr>
        <w:t>)</w:t>
      </w:r>
    </w:p>
    <w:p w:rsidR="00E56267" w:rsidRDefault="00E56267" w:rsidP="009703F3">
      <w:pPr>
        <w:rPr>
          <w:rFonts w:ascii="Cambria" w:hAnsi="Cambria"/>
          <w:bCs/>
        </w:rPr>
      </w:pPr>
    </w:p>
    <w:p w:rsidR="009703F3" w:rsidRPr="00C05BC9" w:rsidRDefault="009703F3" w:rsidP="009703F3">
      <w:pPr>
        <w:pStyle w:val="ListParagraph"/>
        <w:numPr>
          <w:ilvl w:val="0"/>
          <w:numId w:val="27"/>
        </w:numPr>
        <w:rPr>
          <w:rFonts w:ascii="Cambria" w:hAnsi="Cambria"/>
          <w:b/>
          <w:bCs/>
        </w:rPr>
      </w:pPr>
      <w:r w:rsidRPr="00C05BC9">
        <w:rPr>
          <w:rFonts w:ascii="Cambria" w:hAnsi="Cambria"/>
          <w:b/>
          <w:bCs/>
        </w:rPr>
        <w:t>2001 Q 14 P1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>The interior angles of the hexagon are 2x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>, ½ x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+ 4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>, 11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>, 13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and  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16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>. Find the value of the smallest angle</w:t>
      </w:r>
      <w:r>
        <w:rPr>
          <w:rFonts w:ascii="Cambria" w:hAnsi="Cambria"/>
          <w:sz w:val="22"/>
          <w:szCs w:val="22"/>
        </w:rPr>
        <w:t xml:space="preserve">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9703F3" w:rsidRPr="00C05BC9" w:rsidRDefault="009703F3" w:rsidP="009703F3">
      <w:pPr>
        <w:pStyle w:val="ListParagraph"/>
        <w:numPr>
          <w:ilvl w:val="0"/>
          <w:numId w:val="27"/>
        </w:numPr>
        <w:rPr>
          <w:rFonts w:ascii="Cambria" w:hAnsi="Cambria"/>
          <w:b/>
          <w:bCs/>
        </w:rPr>
      </w:pPr>
      <w:r w:rsidRPr="00C05BC9">
        <w:rPr>
          <w:rFonts w:ascii="Cambria" w:hAnsi="Cambria"/>
          <w:b/>
          <w:bCs/>
        </w:rPr>
        <w:lastRenderedPageBreak/>
        <w:t>2004 Q 2 P1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The size of an interior angle of a regular polygon is 156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.Find the number of </w:t>
      </w:r>
    </w:p>
    <w:p w:rsidR="009703F3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sides of the polygon.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C05BC9" w:rsidRDefault="009703F3" w:rsidP="009703F3">
      <w:pPr>
        <w:pStyle w:val="ListParagraph"/>
        <w:numPr>
          <w:ilvl w:val="0"/>
          <w:numId w:val="27"/>
        </w:numPr>
        <w:rPr>
          <w:rFonts w:ascii="Cambria" w:hAnsi="Cambria"/>
          <w:b/>
          <w:bCs/>
        </w:rPr>
      </w:pPr>
      <w:r w:rsidRPr="00C05BC9">
        <w:rPr>
          <w:rFonts w:ascii="Cambria" w:hAnsi="Cambria"/>
          <w:b/>
          <w:bCs/>
        </w:rPr>
        <w:t>2005 Q 5 P1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The size of each interior angle of a regular polygon is five times the size of </w:t>
      </w:r>
    </w:p>
    <w:p w:rsidR="009703F3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the exterior angle. Find the </w:t>
      </w:r>
      <w:r>
        <w:rPr>
          <w:rFonts w:ascii="Cambria" w:hAnsi="Cambria"/>
          <w:sz w:val="22"/>
          <w:szCs w:val="22"/>
        </w:rPr>
        <w:t xml:space="preserve">number of sides of the polygon.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  <w:r>
        <w:rPr>
          <w:rFonts w:ascii="Cambria" w:hAnsi="Cambria"/>
          <w:sz w:val="22"/>
          <w:szCs w:val="22"/>
        </w:rPr>
        <w:tab/>
      </w: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C05BC9" w:rsidRDefault="008E0728" w:rsidP="009703F3">
      <w:pPr>
        <w:pStyle w:val="ListParagraph"/>
        <w:numPr>
          <w:ilvl w:val="0"/>
          <w:numId w:val="27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="009703F3" w:rsidRPr="00C05BC9">
        <w:rPr>
          <w:rFonts w:ascii="Cambria" w:hAnsi="Cambria"/>
          <w:b/>
          <w:bCs/>
        </w:rPr>
        <w:t>2006 Q 4 P1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 In the figure below, ABCDE is a regular pentagon and ABF is an 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equilateral triangl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1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)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543050</wp:posOffset>
            </wp:positionH>
            <wp:positionV relativeFrom="paragraph">
              <wp:posOffset>40004</wp:posOffset>
            </wp:positionV>
            <wp:extent cx="2019300" cy="2105025"/>
            <wp:effectExtent l="19050" t="0" r="0" b="0"/>
            <wp:wrapNone/>
            <wp:docPr id="35" name="Picture 210" descr="BIO 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BIO 027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745" cy="21096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Find the size of</w:t>
      </w:r>
    </w:p>
    <w:p w:rsidR="009703F3" w:rsidRPr="001878A8" w:rsidRDefault="009703F3" w:rsidP="009703F3">
      <w:pPr>
        <w:ind w:left="1134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&lt;</w:t>
      </w:r>
      <w:r w:rsidRPr="001878A8">
        <w:rPr>
          <w:rFonts w:ascii="Cambria" w:hAnsi="Cambria"/>
          <w:sz w:val="22"/>
          <w:szCs w:val="22"/>
        </w:rPr>
        <w:t>ADE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1 mark)</w:t>
      </w:r>
    </w:p>
    <w:p w:rsidR="009703F3" w:rsidRPr="001878A8" w:rsidRDefault="009703F3" w:rsidP="009703F3">
      <w:pPr>
        <w:ind w:left="1134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&lt;</w:t>
      </w:r>
      <w:r w:rsidRPr="001878A8">
        <w:rPr>
          <w:rFonts w:ascii="Cambria" w:hAnsi="Cambria"/>
          <w:sz w:val="22"/>
          <w:szCs w:val="22"/>
        </w:rPr>
        <w:t xml:space="preserve"> AEF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>(1 mark)</w:t>
      </w:r>
    </w:p>
    <w:p w:rsidR="009703F3" w:rsidRPr="001878A8" w:rsidRDefault="009703F3" w:rsidP="009703F3">
      <w:pPr>
        <w:ind w:left="1134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&lt;</w:t>
      </w:r>
      <w:r w:rsidRPr="001878A8">
        <w:rPr>
          <w:rFonts w:ascii="Cambria" w:hAnsi="Cambria"/>
          <w:sz w:val="22"/>
          <w:szCs w:val="22"/>
        </w:rPr>
        <w:t>DAF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>(1 mark)</w:t>
      </w:r>
    </w:p>
    <w:p w:rsidR="009703F3" w:rsidRDefault="009703F3" w:rsidP="009703F3">
      <w:pPr>
        <w:rPr>
          <w:rFonts w:ascii="Cambria" w:hAnsi="Cambria"/>
          <w:b/>
          <w:bCs/>
          <w:sz w:val="22"/>
          <w:szCs w:val="22"/>
        </w:rPr>
      </w:pPr>
    </w:p>
    <w:p w:rsidR="009703F3" w:rsidRPr="00C05BC9" w:rsidRDefault="009703F3" w:rsidP="009703F3">
      <w:pPr>
        <w:pStyle w:val="ListParagraph"/>
        <w:numPr>
          <w:ilvl w:val="0"/>
          <w:numId w:val="27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Pr="00C05BC9">
        <w:rPr>
          <w:rFonts w:ascii="Cambria" w:hAnsi="Cambria"/>
          <w:b/>
          <w:bCs/>
        </w:rPr>
        <w:t>2007 Q 2 P1</w:t>
      </w:r>
    </w:p>
    <w:p w:rsidR="009703F3" w:rsidRDefault="009703F3" w:rsidP="009703F3">
      <w:pPr>
        <w:ind w:left="63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The size of an interior angle of a regular polygon is 3x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while its exterior </w:t>
      </w:r>
      <w:r>
        <w:rPr>
          <w:rFonts w:ascii="Cambria" w:hAnsi="Cambria"/>
          <w:sz w:val="22"/>
          <w:szCs w:val="22"/>
        </w:rPr>
        <w:t>angle</w:t>
      </w:r>
      <w:r w:rsidRPr="001878A8">
        <w:rPr>
          <w:rFonts w:ascii="Cambria" w:hAnsi="Cambria"/>
          <w:sz w:val="22"/>
          <w:szCs w:val="22"/>
        </w:rPr>
        <w:t xml:space="preserve"> </w:t>
      </w:r>
    </w:p>
    <w:p w:rsidR="009703F3" w:rsidRPr="001878A8" w:rsidRDefault="009703F3" w:rsidP="009703F3">
      <w:pPr>
        <w:ind w:left="630"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is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 x- 20)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>. Find the number of sides of the polygon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9703F3" w:rsidRPr="001878A8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C05BC9" w:rsidRDefault="009703F3" w:rsidP="009703F3">
      <w:pPr>
        <w:pStyle w:val="ListParagraph"/>
        <w:numPr>
          <w:ilvl w:val="0"/>
          <w:numId w:val="27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Pr="00C05BC9">
        <w:rPr>
          <w:rFonts w:ascii="Cambria" w:hAnsi="Cambria"/>
          <w:b/>
          <w:bCs/>
        </w:rPr>
        <w:t>2009 Q 10 P1</w:t>
      </w:r>
    </w:p>
    <w:p w:rsidR="009703F3" w:rsidRPr="001878A8" w:rsidRDefault="009703F3" w:rsidP="009703F3">
      <w:pPr>
        <w:tabs>
          <w:tab w:val="left" w:pos="630"/>
        </w:tabs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The size of an interior angle of a regular polygon is 6 ½ times that of its </w:t>
      </w:r>
    </w:p>
    <w:p w:rsidR="009703F3" w:rsidRDefault="009703F3" w:rsidP="009703F3">
      <w:pPr>
        <w:tabs>
          <w:tab w:val="left" w:pos="630"/>
        </w:tabs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exterior angle. Determine the number of sides of the polygon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C05BC9" w:rsidRDefault="009703F3" w:rsidP="009703F3">
      <w:pPr>
        <w:pStyle w:val="ListParagraph"/>
        <w:numPr>
          <w:ilvl w:val="0"/>
          <w:numId w:val="27"/>
        </w:numPr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 </w:t>
      </w:r>
      <w:r w:rsidRPr="00C05BC9">
        <w:rPr>
          <w:rFonts w:ascii="Cambria" w:hAnsi="Cambria"/>
          <w:b/>
        </w:rPr>
        <w:t>2013 Q11 P1</w:t>
      </w:r>
    </w:p>
    <w:p w:rsidR="009703F3" w:rsidRPr="00752ECC" w:rsidRDefault="009703F3" w:rsidP="009703F3">
      <w:pPr>
        <w:rPr>
          <w:rFonts w:asciiTheme="majorHAnsi" w:eastAsiaTheme="minorEastAsia" w:hAnsiTheme="majorHAnsi"/>
          <w:sz w:val="22"/>
        </w:rPr>
      </w:pPr>
      <w:r w:rsidRPr="00752ECC">
        <w:rPr>
          <w:rFonts w:ascii="Cambria" w:hAnsi="Cambria"/>
          <w:sz w:val="22"/>
        </w:rPr>
        <w:t xml:space="preserve">                  </w:t>
      </w:r>
      <w:r w:rsidRPr="00752ECC">
        <w:rPr>
          <w:rFonts w:asciiTheme="majorHAnsi" w:eastAsiaTheme="minorEastAsia" w:hAnsiTheme="majorHAnsi"/>
          <w:sz w:val="22"/>
        </w:rPr>
        <w:t>The interior angles of an octagon are 2</w:t>
      </w:r>
      <w:r w:rsidRPr="00752ECC">
        <w:rPr>
          <w:rFonts w:asciiTheme="majorHAnsi" w:eastAsiaTheme="minorEastAsia" w:hAnsiTheme="majorHAnsi"/>
          <w:i/>
          <w:sz w:val="22"/>
        </w:rPr>
        <w:t>x</w:t>
      </w:r>
      <w:r w:rsidRPr="00752ECC">
        <w:rPr>
          <w:rFonts w:asciiTheme="majorHAnsi" w:eastAsiaTheme="minorEastAsia" w:hAnsiTheme="majorHAnsi"/>
          <w:sz w:val="22"/>
        </w:rPr>
        <w:t xml:space="preserve">, </w:t>
      </w:r>
      <m:oMath>
        <m:f>
          <m:fPr>
            <m:ctrlPr>
              <w:rPr>
                <w:rFonts w:ascii="Cambria Math" w:eastAsiaTheme="minorEastAsia" w:hAnsiTheme="majorHAnsi"/>
                <w:i/>
                <w:sz w:val="22"/>
              </w:rPr>
            </m:ctrlPr>
          </m:fPr>
          <m:num>
            <m:r>
              <w:rPr>
                <w:rFonts w:ascii="Cambria Math" w:eastAsiaTheme="minorEastAsia" w:hAnsiTheme="majorHAnsi"/>
                <w:sz w:val="22"/>
              </w:rPr>
              <m:t>1</m:t>
            </m:r>
          </m:num>
          <m:den>
            <m:r>
              <w:rPr>
                <w:rFonts w:ascii="Cambria Math" w:eastAsiaTheme="minorEastAsia" w:hAnsiTheme="majorHAnsi"/>
                <w:sz w:val="22"/>
              </w:rPr>
              <m:t>2</m:t>
            </m:r>
          </m:den>
        </m:f>
        <m:r>
          <w:rPr>
            <w:rFonts w:ascii="Cambria Math" w:eastAsiaTheme="minorEastAsia" w:hAnsi="Cambria Math"/>
            <w:sz w:val="22"/>
          </w:rPr>
          <m:t>x</m:t>
        </m:r>
      </m:oMath>
      <w:r w:rsidRPr="00752ECC">
        <w:rPr>
          <w:rFonts w:asciiTheme="majorHAnsi" w:eastAsiaTheme="minorEastAsia" w:hAnsiTheme="majorHAnsi"/>
          <w:sz w:val="22"/>
        </w:rPr>
        <w:t>, (</w:t>
      </w:r>
      <w:r w:rsidRPr="00752ECC">
        <w:rPr>
          <w:rFonts w:asciiTheme="majorHAnsi" w:eastAsiaTheme="minorEastAsia" w:hAnsiTheme="majorHAnsi"/>
          <w:i/>
          <w:sz w:val="22"/>
        </w:rPr>
        <w:t xml:space="preserve">x </w:t>
      </w:r>
      <w:r w:rsidRPr="00752ECC">
        <w:rPr>
          <w:rFonts w:asciiTheme="majorHAnsi" w:eastAsiaTheme="minorEastAsia" w:hAnsiTheme="majorHAnsi"/>
          <w:sz w:val="22"/>
        </w:rPr>
        <w:t>+ 40)</w:t>
      </w:r>
      <w:r w:rsidRPr="00752ECC">
        <w:rPr>
          <w:rFonts w:asciiTheme="majorHAnsi" w:eastAsiaTheme="minorEastAsia" w:hAnsiTheme="majorHAnsi"/>
          <w:sz w:val="22"/>
          <w:vertAlign w:val="superscript"/>
        </w:rPr>
        <w:t>0</w:t>
      </w:r>
      <w:r w:rsidRPr="00752ECC">
        <w:rPr>
          <w:rFonts w:asciiTheme="majorHAnsi" w:eastAsiaTheme="minorEastAsia" w:hAnsiTheme="majorHAnsi"/>
          <w:sz w:val="22"/>
        </w:rPr>
        <w:t>, 110</w:t>
      </w:r>
      <w:r w:rsidRPr="00752ECC">
        <w:rPr>
          <w:rFonts w:asciiTheme="majorHAnsi" w:eastAsiaTheme="minorEastAsia" w:hAnsiTheme="majorHAnsi"/>
          <w:sz w:val="22"/>
          <w:vertAlign w:val="superscript"/>
        </w:rPr>
        <w:t>0</w:t>
      </w:r>
      <w:r w:rsidRPr="00752ECC">
        <w:rPr>
          <w:rFonts w:asciiTheme="majorHAnsi" w:eastAsiaTheme="minorEastAsia" w:hAnsiTheme="majorHAnsi"/>
          <w:sz w:val="22"/>
        </w:rPr>
        <w:t>, 135</w:t>
      </w:r>
      <w:r w:rsidRPr="00752ECC">
        <w:rPr>
          <w:rFonts w:asciiTheme="majorHAnsi" w:eastAsiaTheme="minorEastAsia" w:hAnsiTheme="majorHAnsi"/>
          <w:sz w:val="22"/>
          <w:vertAlign w:val="superscript"/>
        </w:rPr>
        <w:t>0</w:t>
      </w:r>
      <w:r w:rsidRPr="00752ECC">
        <w:rPr>
          <w:rFonts w:asciiTheme="majorHAnsi" w:eastAsiaTheme="minorEastAsia" w:hAnsiTheme="majorHAnsi"/>
          <w:sz w:val="22"/>
        </w:rPr>
        <w:t>, 160</w:t>
      </w:r>
      <w:r w:rsidRPr="00752ECC">
        <w:rPr>
          <w:rFonts w:asciiTheme="majorHAnsi" w:eastAsiaTheme="minorEastAsia" w:hAnsiTheme="majorHAnsi"/>
          <w:sz w:val="22"/>
          <w:vertAlign w:val="superscript"/>
        </w:rPr>
        <w:t>0</w:t>
      </w:r>
      <w:r w:rsidRPr="00752ECC">
        <w:rPr>
          <w:rFonts w:asciiTheme="majorHAnsi" w:eastAsiaTheme="minorEastAsia" w:hAnsiTheme="majorHAnsi"/>
          <w:sz w:val="22"/>
        </w:rPr>
        <w:t xml:space="preserve">, </w:t>
      </w:r>
    </w:p>
    <w:p w:rsidR="009703F3" w:rsidRPr="00752ECC" w:rsidRDefault="009703F3" w:rsidP="009703F3">
      <w:pPr>
        <w:rPr>
          <w:rFonts w:asciiTheme="majorHAnsi" w:eastAsiaTheme="minorEastAsia" w:hAnsiTheme="majorHAnsi"/>
          <w:sz w:val="22"/>
          <w:szCs w:val="22"/>
        </w:rPr>
      </w:pPr>
      <w:r w:rsidRPr="00752ECC">
        <w:rPr>
          <w:rFonts w:asciiTheme="majorHAnsi" w:eastAsiaTheme="minorEastAsia" w:hAnsiTheme="majorHAnsi"/>
          <w:sz w:val="22"/>
          <w:szCs w:val="22"/>
        </w:rPr>
        <w:t xml:space="preserve">                  (2</w:t>
      </w:r>
      <w:r w:rsidRPr="00752ECC">
        <w:rPr>
          <w:rFonts w:asciiTheme="majorHAnsi" w:eastAsiaTheme="minorEastAsia" w:hAnsiTheme="majorHAnsi"/>
          <w:i/>
          <w:sz w:val="22"/>
          <w:szCs w:val="22"/>
        </w:rPr>
        <w:t xml:space="preserve">x </w:t>
      </w:r>
      <w:r w:rsidRPr="00752ECC">
        <w:rPr>
          <w:rFonts w:asciiTheme="majorHAnsi" w:eastAsiaTheme="minorEastAsia" w:hAnsiTheme="majorHAnsi"/>
          <w:sz w:val="22"/>
          <w:szCs w:val="22"/>
        </w:rPr>
        <w:t>+ 10</w:t>
      </w:r>
      <w:r w:rsidRPr="00752ECC">
        <w:rPr>
          <w:rFonts w:asciiTheme="majorHAnsi" w:eastAsiaTheme="minorEastAsia" w:hAnsiTheme="majorHAnsi"/>
          <w:sz w:val="22"/>
          <w:szCs w:val="22"/>
          <w:vertAlign w:val="superscript"/>
        </w:rPr>
        <w:t>0</w:t>
      </w:r>
      <w:r w:rsidRPr="00752ECC">
        <w:rPr>
          <w:rFonts w:asciiTheme="majorHAnsi" w:eastAsiaTheme="minorEastAsia" w:hAnsiTheme="majorHAnsi"/>
          <w:sz w:val="22"/>
          <w:szCs w:val="22"/>
        </w:rPr>
        <w:t>) and 185</w:t>
      </w:r>
      <w:r w:rsidRPr="00752ECC">
        <w:rPr>
          <w:rFonts w:asciiTheme="majorHAnsi" w:eastAsiaTheme="minorEastAsia" w:hAnsiTheme="majorHAnsi"/>
          <w:sz w:val="22"/>
          <w:szCs w:val="22"/>
          <w:vertAlign w:val="superscript"/>
        </w:rPr>
        <w:t>0</w:t>
      </w:r>
      <w:r w:rsidRPr="00752ECC">
        <w:rPr>
          <w:rFonts w:asciiTheme="majorHAnsi" w:eastAsiaTheme="minorEastAsia" w:hAnsiTheme="majorHAnsi"/>
          <w:sz w:val="22"/>
          <w:szCs w:val="22"/>
        </w:rPr>
        <w:t xml:space="preserve">.Find the value of </w:t>
      </w:r>
      <w:r w:rsidRPr="00752ECC">
        <w:rPr>
          <w:rFonts w:asciiTheme="majorHAnsi" w:eastAsiaTheme="minorEastAsia" w:hAnsiTheme="majorHAnsi"/>
          <w:i/>
          <w:sz w:val="22"/>
          <w:szCs w:val="22"/>
        </w:rPr>
        <w:t>x.</w:t>
      </w:r>
      <w:r w:rsidRPr="00752ECC">
        <w:rPr>
          <w:rFonts w:asciiTheme="majorHAnsi" w:eastAsiaTheme="minorEastAsia" w:hAnsiTheme="majorHAnsi"/>
          <w:sz w:val="22"/>
          <w:szCs w:val="22"/>
        </w:rPr>
        <w:t xml:space="preserve">                                   </w:t>
      </w:r>
      <w:r w:rsidRPr="00752ECC">
        <w:rPr>
          <w:rFonts w:asciiTheme="majorHAnsi" w:eastAsiaTheme="minorEastAsia" w:hAnsiTheme="majorHAnsi"/>
          <w:sz w:val="22"/>
          <w:szCs w:val="22"/>
        </w:rPr>
        <w:tab/>
      </w:r>
      <w:r w:rsidRPr="00752ECC">
        <w:rPr>
          <w:rFonts w:asciiTheme="majorHAnsi" w:eastAsiaTheme="minorEastAsia" w:hAnsiTheme="majorHAnsi"/>
          <w:sz w:val="22"/>
          <w:szCs w:val="22"/>
        </w:rPr>
        <w:tab/>
      </w:r>
      <w:r>
        <w:rPr>
          <w:rFonts w:asciiTheme="majorHAnsi" w:eastAsiaTheme="minorEastAsia" w:hAnsiTheme="majorHAnsi"/>
          <w:sz w:val="22"/>
          <w:szCs w:val="22"/>
        </w:rPr>
        <w:tab/>
      </w:r>
      <w:r w:rsidR="00B52CB4">
        <w:rPr>
          <w:rFonts w:asciiTheme="majorHAnsi" w:eastAsiaTheme="minorEastAsia" w:hAnsiTheme="majorHAnsi"/>
          <w:sz w:val="22"/>
          <w:szCs w:val="22"/>
        </w:rPr>
        <w:t xml:space="preserve">         </w:t>
      </w:r>
      <w:r w:rsidRPr="00752ECC">
        <w:rPr>
          <w:rFonts w:asciiTheme="majorHAnsi" w:eastAsiaTheme="minorEastAsia" w:hAnsiTheme="majorHAnsi"/>
          <w:sz w:val="22"/>
          <w:szCs w:val="22"/>
        </w:rPr>
        <w:t xml:space="preserve"> (2 marks)</w:t>
      </w:r>
    </w:p>
    <w:p w:rsidR="009703F3" w:rsidRPr="00752ECC" w:rsidRDefault="009703F3" w:rsidP="009703F3">
      <w:pPr>
        <w:rPr>
          <w:rFonts w:asciiTheme="majorHAnsi" w:hAnsiTheme="majorHAnsi"/>
          <w:sz w:val="22"/>
          <w:szCs w:val="22"/>
        </w:rPr>
      </w:pPr>
    </w:p>
    <w:p w:rsidR="009703F3" w:rsidRPr="00C05BC9" w:rsidRDefault="009703F3" w:rsidP="009703F3">
      <w:pPr>
        <w:pStyle w:val="ListParagraph"/>
        <w:numPr>
          <w:ilvl w:val="0"/>
          <w:numId w:val="27"/>
        </w:numPr>
        <w:rPr>
          <w:rFonts w:ascii="Cambria" w:hAnsi="Cambria"/>
          <w:b/>
        </w:rPr>
      </w:pPr>
      <w:r>
        <w:rPr>
          <w:rFonts w:ascii="Cambria" w:hAnsi="Cambria"/>
          <w:b/>
        </w:rPr>
        <w:t xml:space="preserve">  </w:t>
      </w:r>
      <w:r w:rsidR="005E5198">
        <w:rPr>
          <w:rFonts w:ascii="Cambria" w:hAnsi="Cambria"/>
          <w:b/>
        </w:rPr>
        <w:t xml:space="preserve"> </w:t>
      </w:r>
      <w:r>
        <w:rPr>
          <w:rFonts w:ascii="Cambria" w:hAnsi="Cambria"/>
          <w:b/>
        </w:rPr>
        <w:t>2014</w:t>
      </w:r>
      <w:r w:rsidRPr="00C05BC9">
        <w:rPr>
          <w:rFonts w:ascii="Cambria" w:hAnsi="Cambria"/>
          <w:b/>
        </w:rPr>
        <w:t xml:space="preserve"> Q1</w:t>
      </w:r>
      <w:r>
        <w:rPr>
          <w:rFonts w:ascii="Cambria" w:hAnsi="Cambria"/>
          <w:b/>
        </w:rPr>
        <w:t>0</w:t>
      </w:r>
      <w:r w:rsidRPr="00C05BC9">
        <w:rPr>
          <w:rFonts w:ascii="Cambria" w:hAnsi="Cambria"/>
          <w:b/>
        </w:rPr>
        <w:t xml:space="preserve"> P1</w:t>
      </w:r>
    </w:p>
    <w:p w:rsidR="005E5198" w:rsidRDefault="009703F3" w:rsidP="009703F3">
      <w:pPr>
        <w:pStyle w:val="ListParagraph"/>
        <w:spacing w:after="200" w:line="276" w:lineRule="auto"/>
        <w:ind w:left="360" w:firstLine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</w:t>
      </w:r>
      <w:r w:rsidR="005E5198">
        <w:rPr>
          <w:rFonts w:asciiTheme="majorHAnsi" w:hAnsiTheme="majorHAnsi"/>
        </w:rPr>
        <w:t xml:space="preserve">  </w:t>
      </w:r>
      <w:r w:rsidRPr="007D5464">
        <w:rPr>
          <w:rFonts w:asciiTheme="majorHAnsi" w:hAnsiTheme="majorHAnsi"/>
        </w:rPr>
        <w:t xml:space="preserve">The sum of interior angles of a regular polygon is 18000. Find the size </w:t>
      </w:r>
    </w:p>
    <w:p w:rsidR="009703F3" w:rsidRPr="005E5198" w:rsidRDefault="005E5198" w:rsidP="005E5198">
      <w:pPr>
        <w:pStyle w:val="ListParagraph"/>
        <w:spacing w:after="200" w:line="276" w:lineRule="auto"/>
        <w:ind w:left="360" w:firstLine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</w:t>
      </w:r>
      <w:r w:rsidR="009703F3" w:rsidRPr="007D5464">
        <w:rPr>
          <w:rFonts w:asciiTheme="majorHAnsi" w:hAnsiTheme="majorHAnsi"/>
        </w:rPr>
        <w:t xml:space="preserve">of each </w:t>
      </w:r>
      <w:r w:rsidR="009703F3" w:rsidRPr="005E5198">
        <w:rPr>
          <w:rFonts w:asciiTheme="majorHAnsi" w:hAnsiTheme="majorHAnsi"/>
        </w:rPr>
        <w:t xml:space="preserve">exterior angle   </w:t>
      </w:r>
    </w:p>
    <w:p w:rsidR="009703F3" w:rsidRDefault="009703F3" w:rsidP="009703F3">
      <w:pPr>
        <w:pStyle w:val="ListParagrap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E56267">
        <w:rPr>
          <w:rFonts w:asciiTheme="majorHAnsi" w:hAnsiTheme="majorHAnsi"/>
        </w:rPr>
        <w:t xml:space="preserve">          </w:t>
      </w:r>
      <w:r w:rsidRPr="007D5464">
        <w:rPr>
          <w:rFonts w:asciiTheme="majorHAnsi" w:hAnsiTheme="majorHAnsi"/>
        </w:rPr>
        <w:t>(3</w:t>
      </w:r>
      <w:r w:rsidR="00E56267">
        <w:rPr>
          <w:rFonts w:asciiTheme="majorHAnsi" w:hAnsiTheme="majorHAnsi"/>
        </w:rPr>
        <w:t xml:space="preserve"> </w:t>
      </w:r>
      <w:r w:rsidRPr="007D5464">
        <w:rPr>
          <w:rFonts w:asciiTheme="majorHAnsi" w:hAnsiTheme="majorHAnsi"/>
        </w:rPr>
        <w:t>marks)</w:t>
      </w:r>
    </w:p>
    <w:p w:rsidR="005879F0" w:rsidRDefault="005879F0" w:rsidP="00AA4CF9">
      <w:pPr>
        <w:contextualSpacing/>
        <w:jc w:val="center"/>
        <w:rPr>
          <w:rFonts w:ascii="Cambria" w:hAnsi="Cambria"/>
          <w:b/>
          <w:sz w:val="36"/>
          <w:szCs w:val="22"/>
        </w:rPr>
      </w:pPr>
    </w:p>
    <w:p w:rsidR="005879F0" w:rsidRDefault="005879F0" w:rsidP="00AA4CF9">
      <w:pPr>
        <w:contextualSpacing/>
        <w:jc w:val="center"/>
        <w:rPr>
          <w:rFonts w:ascii="Cambria" w:hAnsi="Cambria"/>
          <w:b/>
          <w:sz w:val="36"/>
          <w:szCs w:val="22"/>
        </w:rPr>
      </w:pPr>
    </w:p>
    <w:p w:rsidR="005879F0" w:rsidRDefault="005879F0" w:rsidP="00AA4CF9">
      <w:pPr>
        <w:contextualSpacing/>
        <w:jc w:val="center"/>
        <w:rPr>
          <w:rFonts w:ascii="Cambria" w:hAnsi="Cambria"/>
          <w:b/>
          <w:sz w:val="36"/>
          <w:szCs w:val="22"/>
        </w:rPr>
      </w:pPr>
    </w:p>
    <w:p w:rsidR="005879F0" w:rsidRDefault="005879F0" w:rsidP="00AA4CF9">
      <w:pPr>
        <w:contextualSpacing/>
        <w:jc w:val="center"/>
        <w:rPr>
          <w:rFonts w:ascii="Cambria" w:hAnsi="Cambria"/>
          <w:b/>
          <w:sz w:val="36"/>
          <w:szCs w:val="22"/>
        </w:rPr>
      </w:pPr>
    </w:p>
    <w:p w:rsidR="00AA4CF9" w:rsidRPr="00674701" w:rsidRDefault="00AA4CF9" w:rsidP="00AA4CF9">
      <w:pPr>
        <w:contextualSpacing/>
        <w:jc w:val="center"/>
        <w:rPr>
          <w:rFonts w:ascii="Cambria" w:hAnsi="Cambria"/>
          <w:b/>
          <w:sz w:val="36"/>
          <w:szCs w:val="22"/>
        </w:rPr>
      </w:pPr>
      <w:r w:rsidRPr="00674701">
        <w:rPr>
          <w:rFonts w:ascii="Cambria" w:hAnsi="Cambria"/>
          <w:b/>
          <w:sz w:val="36"/>
          <w:szCs w:val="22"/>
        </w:rPr>
        <w:lastRenderedPageBreak/>
        <w:t>APPLIED GEOMETRY – BEARINGS</w:t>
      </w:r>
    </w:p>
    <w:p w:rsidR="00AA4CF9" w:rsidRPr="001878A8" w:rsidRDefault="00AA4CF9" w:rsidP="00AA4CF9">
      <w:pPr>
        <w:contextualSpacing/>
        <w:rPr>
          <w:rFonts w:ascii="Cambria" w:hAnsi="Cambria"/>
          <w:b/>
          <w:sz w:val="22"/>
          <w:szCs w:val="22"/>
        </w:rPr>
      </w:pPr>
    </w:p>
    <w:p w:rsidR="00AA4CF9" w:rsidRPr="001878A8" w:rsidRDefault="00AA4CF9" w:rsidP="00AA4CF9">
      <w:pPr>
        <w:numPr>
          <w:ilvl w:val="3"/>
          <w:numId w:val="30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89 Q8 P1</w:t>
      </w:r>
    </w:p>
    <w:p w:rsidR="00B52CB4" w:rsidRDefault="00AA4CF9" w:rsidP="00AA4CF9">
      <w:pPr>
        <w:ind w:left="88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town P is 200 km West of Q. Town R is at a distance of 80km on a bearing of  </w:t>
      </w:r>
      <w:r>
        <w:rPr>
          <w:rFonts w:ascii="Cambria" w:hAnsi="Cambria"/>
          <w:sz w:val="22"/>
          <w:szCs w:val="22"/>
        </w:rPr>
        <w:t xml:space="preserve"> </w:t>
      </w:r>
    </w:p>
    <w:p w:rsidR="00B52CB4" w:rsidRDefault="00AA4CF9" w:rsidP="00AA4CF9">
      <w:pPr>
        <w:ind w:left="88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0490 from P. Town S is due East of R and due North Of Q.  Determine the</w:t>
      </w:r>
    </w:p>
    <w:p w:rsidR="00AA4CF9" w:rsidRPr="001878A8" w:rsidRDefault="00AA4CF9" w:rsidP="00AA4CF9">
      <w:pPr>
        <w:ind w:left="88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bearing of S from P  </w:t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  <w:t xml:space="preserve">                        </w:t>
      </w:r>
      <w:r w:rsidRPr="001878A8">
        <w:rPr>
          <w:rFonts w:ascii="Cambria" w:hAnsi="Cambria"/>
          <w:sz w:val="22"/>
          <w:szCs w:val="22"/>
        </w:rPr>
        <w:t xml:space="preserve"> 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AA4CF9" w:rsidRPr="001878A8" w:rsidRDefault="00AA4CF9" w:rsidP="00AA4CF9">
      <w:pPr>
        <w:contextualSpacing/>
        <w:rPr>
          <w:rFonts w:ascii="Cambria" w:hAnsi="Cambria"/>
          <w:b/>
          <w:sz w:val="22"/>
          <w:szCs w:val="22"/>
        </w:rPr>
      </w:pPr>
    </w:p>
    <w:p w:rsidR="00AA4CF9" w:rsidRPr="001878A8" w:rsidRDefault="00AA4CF9" w:rsidP="00AA4CF9">
      <w:pPr>
        <w:numPr>
          <w:ilvl w:val="3"/>
          <w:numId w:val="30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1993 Q22P1</w:t>
      </w:r>
    </w:p>
    <w:p w:rsidR="00B52CB4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route for safari rally has five sections AB, BC, CD, DE and EA. B is 200 km </w:t>
      </w:r>
    </w:p>
    <w:p w:rsidR="00B52CB4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on a bearing 050</w:t>
      </w:r>
      <w:r w:rsidRPr="00000B5A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from A.C is 500km from B. The bearing of B from C is 300</w:t>
      </w:r>
      <w:r w:rsidRPr="00000B5A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. </w:t>
      </w:r>
    </w:p>
    <w:p w:rsidR="00B52CB4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D is 400km on a bearing 230</w:t>
      </w:r>
      <w:r w:rsidRPr="00000B5A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from c. E is 250km on a bearing 025</w:t>
      </w:r>
      <w:r w:rsidRPr="00000B5A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from D. </w:t>
      </w:r>
    </w:p>
    <w:p w:rsidR="00B52CB4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Using the scale 1cm for 50km draw the diagram representing the route for </w:t>
      </w:r>
    </w:p>
    <w:p w:rsidR="00AA4CF9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rally.</w:t>
      </w:r>
    </w:p>
    <w:p w:rsidR="00AA4CF9" w:rsidRPr="00B52CB4" w:rsidRDefault="00AA4CF9" w:rsidP="00AA4CF9">
      <w:pPr>
        <w:ind w:left="900"/>
        <w:contextualSpacing/>
        <w:rPr>
          <w:rFonts w:ascii="Cambria" w:hAnsi="Cambria"/>
          <w:sz w:val="12"/>
          <w:szCs w:val="22"/>
        </w:rPr>
      </w:pPr>
    </w:p>
    <w:p w:rsidR="00AA4CF9" w:rsidRPr="001878A8" w:rsidRDefault="00AA4CF9" w:rsidP="00AA4CF9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From the diagram determine</w:t>
      </w:r>
    </w:p>
    <w:p w:rsidR="00AA4CF9" w:rsidRPr="001878A8" w:rsidRDefault="00AA4CF9" w:rsidP="00AA4CF9">
      <w:pPr>
        <w:numPr>
          <w:ilvl w:val="0"/>
          <w:numId w:val="31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distance in km of A from E</w:t>
      </w:r>
    </w:p>
    <w:p w:rsidR="00AA4CF9" w:rsidRPr="001878A8" w:rsidRDefault="00AA4CF9" w:rsidP="00AA4CF9">
      <w:pPr>
        <w:numPr>
          <w:ilvl w:val="0"/>
          <w:numId w:val="31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bearing of E from A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8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marks) </w:t>
      </w:r>
    </w:p>
    <w:p w:rsidR="00AA4CF9" w:rsidRPr="001878A8" w:rsidRDefault="00AA4CF9" w:rsidP="00AA4CF9">
      <w:pPr>
        <w:ind w:left="360"/>
        <w:contextualSpacing/>
        <w:rPr>
          <w:rFonts w:ascii="Cambria" w:hAnsi="Cambria"/>
          <w:b/>
          <w:sz w:val="22"/>
          <w:szCs w:val="22"/>
        </w:rPr>
      </w:pPr>
    </w:p>
    <w:p w:rsidR="00AA4CF9" w:rsidRPr="001878A8" w:rsidRDefault="00AA4CF9" w:rsidP="00AA4CF9">
      <w:pPr>
        <w:numPr>
          <w:ilvl w:val="3"/>
          <w:numId w:val="30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5 Q4 P1</w:t>
      </w:r>
    </w:p>
    <w:p w:rsidR="00B52CB4" w:rsidRDefault="00AA4CF9" w:rsidP="00AA4CF9">
      <w:pPr>
        <w:ind w:left="91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Manyatta village is 74 km North West of Nyangata village. Chamwe  village</w:t>
      </w:r>
    </w:p>
    <w:p w:rsidR="00B52CB4" w:rsidRDefault="00AA4CF9" w:rsidP="00AA4CF9">
      <w:pPr>
        <w:ind w:left="91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is 42 km  west of Nyangate. By using an appropriate scale drawing, find </w:t>
      </w:r>
    </w:p>
    <w:p w:rsidR="00AA4CF9" w:rsidRDefault="00AA4CF9" w:rsidP="00AA4CF9">
      <w:pPr>
        <w:ind w:left="91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bearing of Chamwe from Manyatta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</w:t>
      </w:r>
      <w:r w:rsidR="00B52CB4">
        <w:rPr>
          <w:rFonts w:ascii="Cambria" w:hAnsi="Cambria"/>
          <w:sz w:val="22"/>
          <w:szCs w:val="22"/>
        </w:rPr>
        <w:t xml:space="preserve">                                      </w:t>
      </w:r>
      <w:r w:rsidR="00B52CB4" w:rsidRPr="001878A8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3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B52CB4" w:rsidRPr="001878A8" w:rsidRDefault="00B52CB4" w:rsidP="00AA4CF9">
      <w:pPr>
        <w:ind w:left="915"/>
        <w:contextualSpacing/>
        <w:rPr>
          <w:rFonts w:ascii="Cambria" w:hAnsi="Cambria"/>
          <w:b/>
          <w:sz w:val="22"/>
          <w:szCs w:val="22"/>
        </w:rPr>
      </w:pPr>
    </w:p>
    <w:p w:rsidR="00AA4CF9" w:rsidRPr="001878A8" w:rsidRDefault="00AA4CF9" w:rsidP="00AA4CF9">
      <w:pPr>
        <w:numPr>
          <w:ilvl w:val="0"/>
          <w:numId w:val="3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5 Q21 P2</w:t>
      </w:r>
    </w:p>
    <w:p w:rsidR="00B52CB4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 part B is on a bearing of 08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from a port A and at a distance of 95 km.   </w:t>
      </w:r>
    </w:p>
    <w:p w:rsidR="00B52CB4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 submarine is stationed at a port D, which is on a bearing of 20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from </w:t>
      </w:r>
    </w:p>
    <w:p w:rsidR="00B52CB4" w:rsidRDefault="00AA4CF9" w:rsidP="00B52CB4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M and a distance of 124 km from B.</w:t>
      </w:r>
      <w:r w:rsidR="00B52CB4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A ship leaves B and moves directly </w:t>
      </w:r>
    </w:p>
    <w:p w:rsidR="00B52CB4" w:rsidRDefault="00AA4CF9" w:rsidP="00B52CB4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southwards to an island P, which is on a bearing of 140</w:t>
      </w:r>
      <w:r w:rsidRPr="002A7681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from A. The </w:t>
      </w:r>
    </w:p>
    <w:p w:rsidR="00B52CB4" w:rsidRDefault="00AA4CF9" w:rsidP="00B52CB4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submarine at D on realizing that the ship was heading from the island P, </w:t>
      </w:r>
    </w:p>
    <w:p w:rsidR="00AA4CF9" w:rsidRDefault="00AA4CF9" w:rsidP="00B52CB4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decides to head straight for the island to intercept the ship</w:t>
      </w:r>
    </w:p>
    <w:p w:rsidR="00AA4CF9" w:rsidRPr="00B52CB4" w:rsidRDefault="00AA4CF9" w:rsidP="00AA4CF9">
      <w:pPr>
        <w:ind w:left="900"/>
        <w:contextualSpacing/>
        <w:rPr>
          <w:rFonts w:ascii="Cambria" w:hAnsi="Cambria"/>
          <w:sz w:val="14"/>
          <w:szCs w:val="22"/>
        </w:rPr>
      </w:pPr>
    </w:p>
    <w:p w:rsidR="00B52CB4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Using a scale 0f 1 cm to represent 10 km, make a scale  drawing showing</w:t>
      </w:r>
    </w:p>
    <w:p w:rsidR="00AA4CF9" w:rsidRPr="001878A8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the  relative positions  of A, B, D, P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 w:rsidR="00B52CB4">
        <w:rPr>
          <w:rFonts w:ascii="Cambria" w:hAnsi="Cambria"/>
          <w:sz w:val="22"/>
          <w:szCs w:val="22"/>
        </w:rPr>
        <w:t xml:space="preserve">                                     </w:t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2 marks)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  Hence find</w:t>
      </w:r>
    </w:p>
    <w:p w:rsidR="00AA4CF9" w:rsidRPr="001878A8" w:rsidRDefault="00AA4CF9" w:rsidP="00AA4CF9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(i) The distance from A to D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2 marks)</w:t>
      </w:r>
    </w:p>
    <w:p w:rsidR="00AA4CF9" w:rsidRPr="001878A8" w:rsidRDefault="00AA4CF9" w:rsidP="00AA4CF9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(ii) The bearing of the submarine from the ship was setting off from B</w:t>
      </w:r>
      <w:r>
        <w:rPr>
          <w:rFonts w:ascii="Cambria" w:hAnsi="Cambria"/>
          <w:sz w:val="22"/>
          <w:szCs w:val="22"/>
        </w:rPr>
        <w:t xml:space="preserve">      </w:t>
      </w:r>
      <w:r w:rsidR="00B52CB4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1</w:t>
      </w:r>
      <w:r w:rsidR="00B52CB4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)</w:t>
      </w:r>
    </w:p>
    <w:p w:rsidR="00AA4CF9" w:rsidRPr="001878A8" w:rsidRDefault="00AA4CF9" w:rsidP="00AA4CF9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(iii) The bearing of the island P from D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1 mark)</w:t>
      </w:r>
    </w:p>
    <w:p w:rsidR="00AA4CF9" w:rsidRPr="001878A8" w:rsidRDefault="00AA4CF9" w:rsidP="00AA4CF9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(iv) The distance the submarine had to cover to reach the island P</w:t>
      </w:r>
    </w:p>
    <w:p w:rsidR="00AA4CF9" w:rsidRDefault="00AA4CF9" w:rsidP="00AA4CF9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2 marks)</w:t>
      </w:r>
    </w:p>
    <w:p w:rsidR="00AA4CF9" w:rsidRPr="001878A8" w:rsidRDefault="00AA4CF9" w:rsidP="00AA4CF9">
      <w:pPr>
        <w:numPr>
          <w:ilvl w:val="0"/>
          <w:numId w:val="32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1996 Q20 P2 </w:t>
      </w:r>
    </w:p>
    <w:p w:rsidR="00B52CB4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Four towns R, T K and G are such that T is 84 km directly to the north of  R, </w:t>
      </w:r>
    </w:p>
    <w:p w:rsidR="00B52CB4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nd K is on a distance of 295</w:t>
      </w:r>
      <w:r w:rsidRPr="001878A8">
        <w:rPr>
          <w:rFonts w:ascii="Cambria" w:hAnsi="Cambria"/>
          <w:sz w:val="22"/>
          <w:szCs w:val="22"/>
          <w:vertAlign w:val="superscript"/>
        </w:rPr>
        <w:t xml:space="preserve">0 </w:t>
      </w:r>
      <w:r w:rsidRPr="001878A8">
        <w:rPr>
          <w:rFonts w:ascii="Cambria" w:hAnsi="Cambria"/>
          <w:sz w:val="22"/>
          <w:szCs w:val="22"/>
        </w:rPr>
        <w:t>from R at a distance of 60km. G is on a bearing</w:t>
      </w:r>
    </w:p>
    <w:p w:rsidR="00AA4CF9" w:rsidRPr="001878A8" w:rsidRDefault="00AA4CF9" w:rsidP="00AA4CF9">
      <w:pPr>
        <w:ind w:left="900"/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of 340</w:t>
      </w:r>
      <w:r w:rsidRPr="002A7681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from K and a distance of 30km</w:t>
      </w:r>
      <w:r w:rsidRPr="001878A8">
        <w:rPr>
          <w:rFonts w:ascii="Cambria" w:hAnsi="Cambria"/>
          <w:b/>
          <w:sz w:val="22"/>
          <w:szCs w:val="22"/>
        </w:rPr>
        <w:t>.</w:t>
      </w:r>
    </w:p>
    <w:p w:rsidR="00AA4CF9" w:rsidRPr="001878A8" w:rsidRDefault="00AA4CF9" w:rsidP="00AA4CF9">
      <w:pPr>
        <w:ind w:left="1200"/>
        <w:contextualSpacing/>
        <w:rPr>
          <w:rFonts w:ascii="Cambria" w:hAnsi="Cambria"/>
          <w:b/>
          <w:sz w:val="22"/>
          <w:szCs w:val="22"/>
        </w:rPr>
      </w:pPr>
    </w:p>
    <w:p w:rsidR="00B52CB4" w:rsidRDefault="00AA4CF9" w:rsidP="00AA4CF9">
      <w:pPr>
        <w:ind w:left="87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Using a scale of 1cm to represent 10km, make an accurate scale drawing</w:t>
      </w:r>
    </w:p>
    <w:p w:rsidR="00AA4CF9" w:rsidRPr="001878A8" w:rsidRDefault="00AA4CF9" w:rsidP="00AA4CF9">
      <w:pPr>
        <w:ind w:left="87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to show the relative positions of the towns.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Find: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(a) the distance and the bearing of T from K                               </w:t>
      </w:r>
      <w:r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ab/>
        <w:t xml:space="preserve"> </w:t>
      </w:r>
      <w:r w:rsidRPr="001878A8">
        <w:rPr>
          <w:rFonts w:ascii="Cambria" w:hAnsi="Cambria"/>
          <w:sz w:val="22"/>
          <w:szCs w:val="22"/>
        </w:rPr>
        <w:t xml:space="preserve"> </w:t>
      </w:r>
      <w:r w:rsidR="00B52CB4"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(b) the distance and the bearing of G from T                               </w:t>
      </w:r>
      <w:r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</w:t>
      </w:r>
      <w:r>
        <w:rPr>
          <w:rFonts w:ascii="Cambria" w:hAnsi="Cambria"/>
          <w:sz w:val="22"/>
          <w:szCs w:val="22"/>
        </w:rPr>
        <w:t>s</w:t>
      </w:r>
      <w:r w:rsidRPr="001878A8">
        <w:rPr>
          <w:rFonts w:ascii="Cambria" w:hAnsi="Cambria"/>
          <w:sz w:val="22"/>
          <w:szCs w:val="22"/>
        </w:rPr>
        <w:t>)</w:t>
      </w:r>
    </w:p>
    <w:p w:rsidR="00AA4CF9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(c) the bearing of R from G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mark)    </w:t>
      </w:r>
    </w:p>
    <w:p w:rsidR="00E56267" w:rsidRDefault="00E56267" w:rsidP="00AA4CF9">
      <w:pPr>
        <w:contextualSpacing/>
        <w:rPr>
          <w:rFonts w:ascii="Cambria" w:hAnsi="Cambria"/>
          <w:sz w:val="22"/>
          <w:szCs w:val="22"/>
        </w:rPr>
      </w:pPr>
    </w:p>
    <w:p w:rsidR="00E56267" w:rsidRDefault="00E56267" w:rsidP="00AA4CF9">
      <w:pPr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numPr>
          <w:ilvl w:val="0"/>
          <w:numId w:val="33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lastRenderedPageBreak/>
        <w:t>1997 Q23 P2</w:t>
      </w:r>
    </w:p>
    <w:p w:rsidR="00B52CB4" w:rsidRDefault="00AA4CF9" w:rsidP="00AA4CF9">
      <w:pPr>
        <w:ind w:left="88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wo aeroplanes, S and T, leave airport A  at the same time, S flies on a  </w:t>
      </w:r>
    </w:p>
    <w:p w:rsidR="00AA4CF9" w:rsidRPr="001878A8" w:rsidRDefault="00AA4CF9" w:rsidP="00AA4CF9">
      <w:pPr>
        <w:ind w:left="88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bearing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of 06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at 750 km/h while T flies on a bearing  of 21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at 900km/h. 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ind w:left="70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 xml:space="preserve">(a) Using a suitable scale, draw a diagram to show the positions of the    </w:t>
      </w:r>
      <w:r>
        <w:rPr>
          <w:rFonts w:ascii="Cambria" w:hAnsi="Cambria"/>
          <w:sz w:val="22"/>
          <w:szCs w:val="22"/>
        </w:rPr>
        <w:t xml:space="preserve">    </w:t>
      </w:r>
    </w:p>
    <w:p w:rsidR="00AA4CF9" w:rsidRDefault="00AA4CF9" w:rsidP="00AA4CF9">
      <w:pPr>
        <w:tabs>
          <w:tab w:val="left" w:pos="7335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</w:t>
      </w: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 xml:space="preserve"> aeroplanes after two hours.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4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AA4CF9" w:rsidRPr="001878A8" w:rsidRDefault="00AA4CF9" w:rsidP="00AA4CF9">
      <w:pPr>
        <w:tabs>
          <w:tab w:val="left" w:pos="7335"/>
        </w:tabs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(b) Use your diagram to determine 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(i) the actual distance between the two aeroplanes        </w:t>
      </w:r>
      <w:r>
        <w:rPr>
          <w:rFonts w:ascii="Cambria" w:hAnsi="Cambria"/>
          <w:sz w:val="22"/>
          <w:szCs w:val="22"/>
        </w:rPr>
        <w:t xml:space="preserve">               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  (ii) the bearing of T </w:t>
      </w:r>
      <w:r>
        <w:rPr>
          <w:rFonts w:ascii="Cambria" w:hAnsi="Cambria"/>
          <w:sz w:val="22"/>
          <w:szCs w:val="22"/>
        </w:rPr>
        <w:t>from</w:t>
      </w:r>
      <w:r w:rsidRPr="001878A8">
        <w:rPr>
          <w:rFonts w:ascii="Cambria" w:hAnsi="Cambria"/>
          <w:sz w:val="22"/>
          <w:szCs w:val="22"/>
        </w:rPr>
        <w:t xml:space="preserve"> S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)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(iii) the bea</w:t>
      </w:r>
      <w:r>
        <w:rPr>
          <w:rFonts w:ascii="Cambria" w:hAnsi="Cambria"/>
          <w:sz w:val="22"/>
          <w:szCs w:val="22"/>
        </w:rPr>
        <w:t>ring of S from</w:t>
      </w:r>
      <w:r w:rsidRPr="001878A8">
        <w:rPr>
          <w:rFonts w:ascii="Cambria" w:hAnsi="Cambria"/>
          <w:sz w:val="22"/>
          <w:szCs w:val="22"/>
        </w:rPr>
        <w:t xml:space="preserve"> T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="00E56267">
        <w:rPr>
          <w:rFonts w:ascii="Cambria" w:hAnsi="Cambria"/>
          <w:sz w:val="22"/>
          <w:szCs w:val="22"/>
        </w:rPr>
        <w:t xml:space="preserve"> </w:t>
      </w:r>
      <w:r w:rsidR="00B52CB4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)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numPr>
          <w:ilvl w:val="0"/>
          <w:numId w:val="33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8 Q22 P2</w:t>
      </w:r>
    </w:p>
    <w:p w:rsidR="00B52CB4" w:rsidRDefault="00AA4CF9" w:rsidP="00AA4CF9">
      <w:pPr>
        <w:ind w:left="93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wo aeroplanes P and Q leave an airport at the same time.  P lies on a  </w:t>
      </w:r>
    </w:p>
    <w:p w:rsidR="00AA4CF9" w:rsidRPr="001878A8" w:rsidRDefault="00AA4CF9" w:rsidP="00B52CB4">
      <w:pPr>
        <w:ind w:left="93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bearing of 24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at 900 km/ h while Q flies due east  at 750 km/ h.</w:t>
      </w:r>
    </w:p>
    <w:p w:rsidR="00AA4CF9" w:rsidRPr="001878A8" w:rsidRDefault="00AA4CF9" w:rsidP="00AA4CF9">
      <w:pPr>
        <w:ind w:left="705"/>
        <w:contextualSpacing/>
        <w:rPr>
          <w:rFonts w:ascii="Cambria" w:hAnsi="Cambria"/>
          <w:sz w:val="22"/>
          <w:szCs w:val="22"/>
        </w:rPr>
      </w:pPr>
    </w:p>
    <w:p w:rsidR="00B52CB4" w:rsidRDefault="00AA4CF9" w:rsidP="00AA4CF9">
      <w:pPr>
        <w:numPr>
          <w:ilvl w:val="0"/>
          <w:numId w:val="28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Using a scale of 1 cm to represents 100km; make a scale drawing to </w:t>
      </w:r>
    </w:p>
    <w:p w:rsidR="00AA4CF9" w:rsidRPr="001878A8" w:rsidRDefault="00AA4CF9" w:rsidP="00B52CB4">
      <w:pPr>
        <w:ind w:left="14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show the position of the aeroplane after 40 minutes.</w:t>
      </w:r>
      <w:r w:rsidRPr="00752ECC">
        <w:rPr>
          <w:rFonts w:ascii="Cambria" w:hAnsi="Cambria"/>
          <w:sz w:val="22"/>
          <w:szCs w:val="22"/>
        </w:rPr>
        <w:t xml:space="preserve"> </w:t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  <w:t xml:space="preserve"> </w:t>
      </w:r>
      <w:r w:rsidR="00B52CB4">
        <w:rPr>
          <w:rFonts w:ascii="Cambria" w:hAnsi="Cambria"/>
          <w:sz w:val="22"/>
          <w:szCs w:val="22"/>
        </w:rPr>
        <w:tab/>
        <w:t xml:space="preserve">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4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B52CB4" w:rsidRDefault="00AA4CF9" w:rsidP="00AA4CF9">
      <w:pPr>
        <w:numPr>
          <w:ilvl w:val="0"/>
          <w:numId w:val="28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Use the scale drawing to find the distance between the two </w:t>
      </w:r>
    </w:p>
    <w:p w:rsidR="00AA4CF9" w:rsidRPr="001878A8" w:rsidRDefault="00AA4CF9" w:rsidP="00B52CB4">
      <w:pPr>
        <w:ind w:left="14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eroplanes after 40 minutes.</w:t>
      </w:r>
      <w:r w:rsidRPr="00752ECC">
        <w:rPr>
          <w:rFonts w:ascii="Cambria" w:hAnsi="Cambria"/>
          <w:sz w:val="22"/>
          <w:szCs w:val="22"/>
        </w:rPr>
        <w:t xml:space="preserve"> </w:t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  <w:t xml:space="preserve">         </w:t>
      </w:r>
      <w:r w:rsidR="00B52CB4" w:rsidRPr="001878A8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2 marks)</w:t>
      </w:r>
    </w:p>
    <w:p w:rsidR="00AA4CF9" w:rsidRPr="001878A8" w:rsidRDefault="00AA4CF9" w:rsidP="00AA4CF9">
      <w:pPr>
        <w:numPr>
          <w:ilvl w:val="0"/>
          <w:numId w:val="28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Determine the bearing</w:t>
      </w:r>
    </w:p>
    <w:p w:rsidR="00AA4CF9" w:rsidRPr="001878A8" w:rsidRDefault="00AA4CF9" w:rsidP="00AA4CF9">
      <w:pPr>
        <w:ind w:left="18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(i) P from Q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 mark</w:t>
      </w:r>
      <w:r w:rsidRPr="001878A8">
        <w:rPr>
          <w:rFonts w:ascii="Cambria" w:hAnsi="Cambria"/>
          <w:sz w:val="22"/>
          <w:szCs w:val="22"/>
        </w:rPr>
        <w:t>)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</w:t>
      </w: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>(ii) Q from P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</w:t>
      </w:r>
      <w:r w:rsidRPr="001878A8">
        <w:rPr>
          <w:rFonts w:ascii="Cambria" w:hAnsi="Cambria"/>
          <w:sz w:val="22"/>
          <w:szCs w:val="22"/>
        </w:rPr>
        <w:t xml:space="preserve"> mark)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numPr>
          <w:ilvl w:val="0"/>
          <w:numId w:val="34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2002 Q22 P2</w:t>
      </w:r>
    </w:p>
    <w:p w:rsidR="00B52CB4" w:rsidRDefault="00AA4CF9" w:rsidP="00AA4CF9">
      <w:pPr>
        <w:ind w:left="100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Four points B, C, Q and D lie on the same plane. Point B is 42km due </w:t>
      </w:r>
    </w:p>
    <w:p w:rsidR="00B52CB4" w:rsidRDefault="00AA4CF9" w:rsidP="00AA4CF9">
      <w:pPr>
        <w:ind w:left="100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south-west of point Q. Point C is 50km on a bearing of S60</w:t>
      </w:r>
      <w:r w:rsidRPr="00C62CEF">
        <w:rPr>
          <w:rFonts w:ascii="Cambria" w:hAnsi="Cambria"/>
          <w:sz w:val="22"/>
          <w:szCs w:val="22"/>
          <w:vertAlign w:val="superscript"/>
        </w:rPr>
        <w:t>0</w:t>
      </w:r>
      <w:r>
        <w:rPr>
          <w:rFonts w:ascii="Cambria" w:hAnsi="Cambria"/>
          <w:sz w:val="22"/>
          <w:szCs w:val="22"/>
        </w:rPr>
        <w:t xml:space="preserve">E from Q. </w:t>
      </w:r>
    </w:p>
    <w:p w:rsidR="00AA4CF9" w:rsidRDefault="00AA4CF9" w:rsidP="00AA4CF9">
      <w:pPr>
        <w:ind w:left="100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Point D is equidistant from B,Q and C.</w:t>
      </w:r>
    </w:p>
    <w:p w:rsidR="00AA4CF9" w:rsidRDefault="00AA4CF9" w:rsidP="00AA4CF9">
      <w:pPr>
        <w:ind w:left="1005"/>
        <w:contextualSpacing/>
        <w:rPr>
          <w:rFonts w:ascii="Cambria" w:hAnsi="Cambria"/>
          <w:sz w:val="22"/>
          <w:szCs w:val="22"/>
        </w:rPr>
      </w:pPr>
    </w:p>
    <w:p w:rsidR="00B52CB4" w:rsidRDefault="00AA4CF9" w:rsidP="00AA4CF9">
      <w:pPr>
        <w:ind w:left="1392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(a)   </w:t>
      </w:r>
      <w:r w:rsidRPr="001878A8">
        <w:rPr>
          <w:rFonts w:ascii="Cambria" w:hAnsi="Cambria"/>
          <w:sz w:val="22"/>
          <w:szCs w:val="22"/>
        </w:rPr>
        <w:t xml:space="preserve">Using the scale: 1cm represents 10km, construct a diagram </w:t>
      </w:r>
    </w:p>
    <w:p w:rsidR="00AA4CF9" w:rsidRPr="001878A8" w:rsidRDefault="00B52CB4" w:rsidP="00B52CB4">
      <w:pPr>
        <w:ind w:left="1392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</w:t>
      </w:r>
      <w:r w:rsidR="00AA4CF9" w:rsidRPr="001878A8">
        <w:rPr>
          <w:rFonts w:ascii="Cambria" w:hAnsi="Cambria"/>
          <w:sz w:val="22"/>
          <w:szCs w:val="22"/>
        </w:rPr>
        <w:t>showing the   positions of B, C, Q and D.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</w:t>
      </w:r>
      <w:r w:rsidR="00AA4CF9" w:rsidRPr="00752ECC">
        <w:rPr>
          <w:rFonts w:ascii="Cambria" w:hAnsi="Cambria"/>
          <w:sz w:val="22"/>
          <w:szCs w:val="22"/>
        </w:rPr>
        <w:t xml:space="preserve"> </w:t>
      </w:r>
      <w:r w:rsidR="00AA4CF9" w:rsidRPr="001878A8">
        <w:rPr>
          <w:rFonts w:ascii="Cambria" w:hAnsi="Cambria"/>
          <w:sz w:val="22"/>
          <w:szCs w:val="22"/>
        </w:rPr>
        <w:t>(</w:t>
      </w:r>
      <w:r w:rsidR="00AA4CF9">
        <w:rPr>
          <w:rFonts w:ascii="Cambria" w:hAnsi="Cambria"/>
          <w:sz w:val="22"/>
          <w:szCs w:val="22"/>
        </w:rPr>
        <w:t>5</w:t>
      </w:r>
      <w:r w:rsidR="00AA4CF9" w:rsidRPr="001878A8">
        <w:rPr>
          <w:rFonts w:ascii="Cambria" w:hAnsi="Cambria"/>
          <w:sz w:val="22"/>
          <w:szCs w:val="22"/>
        </w:rPr>
        <w:t xml:space="preserve"> marks)</w:t>
      </w: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  </w:t>
      </w:r>
      <w:r>
        <w:rPr>
          <w:rFonts w:ascii="Cambria" w:hAnsi="Cambria"/>
          <w:sz w:val="22"/>
          <w:szCs w:val="22"/>
        </w:rPr>
        <w:t xml:space="preserve">     (b) </w:t>
      </w:r>
      <w:r w:rsidRPr="001878A8">
        <w:rPr>
          <w:rFonts w:ascii="Cambria" w:hAnsi="Cambria"/>
          <w:sz w:val="22"/>
          <w:szCs w:val="22"/>
        </w:rPr>
        <w:t xml:space="preserve">  Determines the:</w:t>
      </w: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i)</w:t>
      </w:r>
      <w:r w:rsidRPr="001878A8">
        <w:rPr>
          <w:rFonts w:ascii="Cambria" w:hAnsi="Cambria"/>
          <w:sz w:val="22"/>
          <w:szCs w:val="22"/>
        </w:rPr>
        <w:tab/>
        <w:t>Distance between B and C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 mark</w:t>
      </w:r>
      <w:r w:rsidRPr="001878A8">
        <w:rPr>
          <w:rFonts w:ascii="Cambria" w:hAnsi="Cambria"/>
          <w:sz w:val="22"/>
          <w:szCs w:val="22"/>
        </w:rPr>
        <w:t>)</w:t>
      </w: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                     </w:t>
      </w:r>
      <w:r w:rsidRPr="001878A8">
        <w:rPr>
          <w:rFonts w:ascii="Cambria" w:hAnsi="Cambria"/>
          <w:sz w:val="22"/>
          <w:szCs w:val="22"/>
        </w:rPr>
        <w:t xml:space="preserve">  ii)</w:t>
      </w:r>
      <w:r w:rsidRPr="001878A8">
        <w:rPr>
          <w:rFonts w:ascii="Cambria" w:hAnsi="Cambria"/>
          <w:sz w:val="22"/>
          <w:szCs w:val="22"/>
        </w:rPr>
        <w:tab/>
        <w:t>Bearing of D from B.</w:t>
      </w:r>
      <w:r w:rsidRPr="00752ECC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AA4CF9" w:rsidRPr="001878A8" w:rsidRDefault="00AA4CF9" w:rsidP="00AA4CF9">
      <w:pPr>
        <w:contextualSpacing/>
        <w:rPr>
          <w:rFonts w:ascii="Cambria" w:hAnsi="Cambria"/>
          <w:b/>
          <w:sz w:val="22"/>
          <w:szCs w:val="22"/>
        </w:rPr>
      </w:pPr>
    </w:p>
    <w:p w:rsidR="00AA4CF9" w:rsidRPr="001878A8" w:rsidRDefault="00AA4CF9" w:rsidP="00AA4CF9">
      <w:pPr>
        <w:numPr>
          <w:ilvl w:val="0"/>
          <w:numId w:val="34"/>
        </w:numPr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2003 Q19 P2</w:t>
      </w:r>
    </w:p>
    <w:p w:rsidR="00B52CB4" w:rsidRDefault="00AA4CF9" w:rsidP="00AA4CF9">
      <w:pPr>
        <w:ind w:left="88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ship leaves port </w:t>
      </w:r>
      <w:r>
        <w:rPr>
          <w:rFonts w:ascii="Cambria" w:hAnsi="Cambria"/>
          <w:sz w:val="22"/>
          <w:szCs w:val="22"/>
        </w:rPr>
        <w:t>P</w:t>
      </w:r>
      <w:r w:rsidRPr="001878A8">
        <w:rPr>
          <w:rFonts w:ascii="Cambria" w:hAnsi="Cambria"/>
          <w:sz w:val="22"/>
          <w:szCs w:val="22"/>
        </w:rPr>
        <w:t xml:space="preserve"> for port R though port Q.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Q is 200 km on a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bearing of </w:t>
      </w:r>
    </w:p>
    <w:p w:rsidR="00AA4CF9" w:rsidRPr="001878A8" w:rsidRDefault="00AA4CF9" w:rsidP="00B52CB4">
      <w:pPr>
        <w:ind w:left="88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22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from P.R is 420 km on the bearing of 14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from Q.</w:t>
      </w:r>
    </w:p>
    <w:p w:rsidR="00AA4CF9" w:rsidRPr="001878A8" w:rsidRDefault="00AA4CF9" w:rsidP="00AA4CF9">
      <w:pPr>
        <w:ind w:left="705"/>
        <w:contextualSpacing/>
        <w:rPr>
          <w:rFonts w:ascii="Cambria" w:hAnsi="Cambria"/>
          <w:sz w:val="22"/>
          <w:szCs w:val="22"/>
        </w:rPr>
      </w:pPr>
    </w:p>
    <w:p w:rsidR="00B52CB4" w:rsidRDefault="00AA4CF9" w:rsidP="00AA4CF9">
      <w:pPr>
        <w:pStyle w:val="ListParagraph"/>
        <w:numPr>
          <w:ilvl w:val="0"/>
          <w:numId w:val="37"/>
        </w:numPr>
        <w:rPr>
          <w:rFonts w:ascii="Cambria" w:hAnsi="Cambria"/>
        </w:rPr>
      </w:pPr>
      <w:r w:rsidRPr="00E057CF">
        <w:rPr>
          <w:rFonts w:ascii="Cambria" w:hAnsi="Cambria"/>
        </w:rPr>
        <w:t xml:space="preserve">Using the scale 1:4,000,000, draw a diagram, showing the </w:t>
      </w:r>
    </w:p>
    <w:p w:rsidR="00AA4CF9" w:rsidRPr="00B52CB4" w:rsidRDefault="00AA4CF9" w:rsidP="00B52CB4">
      <w:pPr>
        <w:pStyle w:val="ListParagraph"/>
        <w:ind w:left="2160" w:firstLine="0"/>
        <w:rPr>
          <w:rFonts w:ascii="Cambria" w:hAnsi="Cambria"/>
        </w:rPr>
      </w:pPr>
      <w:r w:rsidRPr="00E057CF">
        <w:rPr>
          <w:rFonts w:ascii="Cambria" w:hAnsi="Cambria"/>
        </w:rPr>
        <w:t>relative</w:t>
      </w:r>
      <w:r w:rsidRPr="00B52CB4">
        <w:rPr>
          <w:rFonts w:ascii="Cambria" w:hAnsi="Cambria"/>
        </w:rPr>
        <w:t xml:space="preserve"> positions of the three ports P,Q, and R. </w:t>
      </w:r>
      <w:r w:rsidRPr="00B52CB4">
        <w:rPr>
          <w:rFonts w:ascii="Cambria" w:hAnsi="Cambria"/>
        </w:rPr>
        <w:tab/>
      </w:r>
      <w:r w:rsidR="00B52CB4">
        <w:rPr>
          <w:rFonts w:ascii="Cambria" w:hAnsi="Cambria"/>
        </w:rPr>
        <w:tab/>
        <w:t xml:space="preserve">          </w:t>
      </w:r>
      <w:r w:rsidRPr="00B52CB4">
        <w:rPr>
          <w:rFonts w:ascii="Cambria" w:hAnsi="Cambria"/>
        </w:rPr>
        <w:t>(3 marks)</w:t>
      </w:r>
    </w:p>
    <w:p w:rsidR="00B52CB4" w:rsidRDefault="00AA4CF9" w:rsidP="00AA4CF9">
      <w:pPr>
        <w:pStyle w:val="ListParagraph"/>
        <w:numPr>
          <w:ilvl w:val="0"/>
          <w:numId w:val="37"/>
        </w:numPr>
        <w:rPr>
          <w:rFonts w:ascii="Cambria" w:hAnsi="Cambria"/>
        </w:rPr>
      </w:pPr>
      <w:r w:rsidRPr="00E057CF">
        <w:rPr>
          <w:rFonts w:ascii="Cambria" w:hAnsi="Cambria"/>
        </w:rPr>
        <w:t>By further drawing on the same diagram, determine how far R</w:t>
      </w:r>
    </w:p>
    <w:p w:rsidR="00AA4CF9" w:rsidRPr="00B52CB4" w:rsidRDefault="00AA4CF9" w:rsidP="00B52CB4">
      <w:pPr>
        <w:pStyle w:val="ListParagraph"/>
        <w:ind w:left="2160" w:firstLine="0"/>
        <w:rPr>
          <w:rFonts w:ascii="Cambria" w:hAnsi="Cambria"/>
        </w:rPr>
      </w:pPr>
      <w:r w:rsidRPr="00E057CF">
        <w:rPr>
          <w:rFonts w:ascii="Cambria" w:hAnsi="Cambria"/>
        </w:rPr>
        <w:t xml:space="preserve"> is to the </w:t>
      </w:r>
      <w:r w:rsidRPr="00B52CB4">
        <w:rPr>
          <w:rFonts w:ascii="Cambria" w:hAnsi="Cambria"/>
        </w:rPr>
        <w:t xml:space="preserve">West of P. </w:t>
      </w:r>
      <w:r w:rsidRPr="00B52CB4">
        <w:rPr>
          <w:rFonts w:ascii="Cambria" w:hAnsi="Cambria"/>
        </w:rPr>
        <w:tab/>
      </w:r>
      <w:r w:rsidRPr="00B52CB4">
        <w:rPr>
          <w:rFonts w:ascii="Cambria" w:hAnsi="Cambria"/>
        </w:rPr>
        <w:tab/>
      </w:r>
      <w:r w:rsidRPr="00B52CB4">
        <w:rPr>
          <w:rFonts w:ascii="Cambria" w:hAnsi="Cambria"/>
        </w:rPr>
        <w:tab/>
      </w:r>
      <w:r w:rsidRPr="00B52CB4">
        <w:rPr>
          <w:rFonts w:ascii="Cambria" w:hAnsi="Cambria"/>
        </w:rPr>
        <w:tab/>
      </w:r>
      <w:r w:rsidRPr="00B52CB4">
        <w:rPr>
          <w:rFonts w:ascii="Cambria" w:hAnsi="Cambria"/>
        </w:rPr>
        <w:tab/>
      </w:r>
      <w:r w:rsidR="00B52CB4">
        <w:rPr>
          <w:rFonts w:ascii="Cambria" w:hAnsi="Cambria"/>
        </w:rPr>
        <w:tab/>
        <w:t xml:space="preserve">          </w:t>
      </w:r>
      <w:r w:rsidRPr="00B52CB4">
        <w:rPr>
          <w:rFonts w:ascii="Cambria" w:hAnsi="Cambria"/>
        </w:rPr>
        <w:t>(2 marks)</w:t>
      </w:r>
    </w:p>
    <w:p w:rsidR="00B52CB4" w:rsidRDefault="00AA4CF9" w:rsidP="00AA4CF9">
      <w:pPr>
        <w:pStyle w:val="ListParagraph"/>
        <w:numPr>
          <w:ilvl w:val="0"/>
          <w:numId w:val="37"/>
        </w:numPr>
        <w:rPr>
          <w:rFonts w:ascii="Cambria" w:hAnsi="Cambria"/>
        </w:rPr>
      </w:pPr>
      <w:r w:rsidRPr="00E057CF">
        <w:rPr>
          <w:rFonts w:ascii="Cambria" w:hAnsi="Cambria"/>
        </w:rPr>
        <w:t xml:space="preserve">If the ship has sailed directly from P to R at an average speed of </w:t>
      </w:r>
    </w:p>
    <w:p w:rsidR="00AA4CF9" w:rsidRPr="00B52CB4" w:rsidRDefault="00AA4CF9" w:rsidP="00B52CB4">
      <w:pPr>
        <w:pStyle w:val="ListParagraph"/>
        <w:ind w:left="2160" w:firstLine="0"/>
        <w:rPr>
          <w:rFonts w:ascii="Cambria" w:hAnsi="Cambria"/>
        </w:rPr>
      </w:pPr>
      <w:r w:rsidRPr="00E057CF">
        <w:rPr>
          <w:rFonts w:ascii="Cambria" w:hAnsi="Cambria"/>
        </w:rPr>
        <w:t xml:space="preserve">40 knots, </w:t>
      </w:r>
      <w:r w:rsidRPr="00B52CB4">
        <w:rPr>
          <w:rFonts w:ascii="Cambria" w:hAnsi="Cambria"/>
        </w:rPr>
        <w:t>find how long it would have taken to arrive at R.</w:t>
      </w:r>
    </w:p>
    <w:p w:rsidR="00AA4CF9" w:rsidRDefault="00AA4CF9" w:rsidP="00AA4CF9">
      <w:pPr>
        <w:ind w:left="2160" w:hanging="60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>(Take 1 nautical mile = 1.853 km)</w:t>
      </w:r>
      <w:r w:rsidRPr="00752ECC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3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B52CB4" w:rsidRDefault="00B52CB4" w:rsidP="00AA4CF9">
      <w:pPr>
        <w:ind w:left="2160" w:hanging="600"/>
        <w:contextualSpacing/>
        <w:rPr>
          <w:rFonts w:ascii="Cambria" w:hAnsi="Cambria"/>
          <w:sz w:val="22"/>
          <w:szCs w:val="22"/>
        </w:rPr>
      </w:pPr>
    </w:p>
    <w:p w:rsidR="00B52CB4" w:rsidRDefault="00B52CB4" w:rsidP="00AA4CF9">
      <w:pPr>
        <w:ind w:left="2160" w:hanging="600"/>
        <w:contextualSpacing/>
        <w:rPr>
          <w:rFonts w:ascii="Cambria" w:hAnsi="Cambria"/>
          <w:sz w:val="22"/>
          <w:szCs w:val="22"/>
        </w:rPr>
      </w:pPr>
    </w:p>
    <w:p w:rsidR="00B52CB4" w:rsidRPr="001878A8" w:rsidRDefault="00B52CB4" w:rsidP="00AA4CF9">
      <w:pPr>
        <w:ind w:left="2160" w:hanging="600"/>
        <w:contextualSpacing/>
        <w:rPr>
          <w:rFonts w:ascii="Cambria" w:hAnsi="Cambria"/>
          <w:sz w:val="22"/>
          <w:szCs w:val="22"/>
        </w:rPr>
      </w:pPr>
    </w:p>
    <w:p w:rsidR="00AA4CF9" w:rsidRDefault="00AA4CF9" w:rsidP="00AA4CF9">
      <w:pPr>
        <w:ind w:left="2160" w:hanging="600"/>
        <w:contextualSpacing/>
        <w:rPr>
          <w:rFonts w:ascii="Cambria" w:hAnsi="Cambria"/>
          <w:sz w:val="22"/>
          <w:szCs w:val="22"/>
        </w:rPr>
      </w:pPr>
    </w:p>
    <w:p w:rsidR="00E56267" w:rsidRPr="001878A8" w:rsidRDefault="00E56267" w:rsidP="00AA4CF9">
      <w:pPr>
        <w:ind w:left="2160" w:hanging="600"/>
        <w:contextualSpacing/>
        <w:rPr>
          <w:rFonts w:ascii="Cambria" w:hAnsi="Cambria"/>
          <w:sz w:val="22"/>
          <w:szCs w:val="22"/>
        </w:rPr>
      </w:pPr>
    </w:p>
    <w:p w:rsidR="00AA4CF9" w:rsidRPr="001878A8" w:rsidRDefault="004E4CDB" w:rsidP="00AA4CF9">
      <w:pPr>
        <w:numPr>
          <w:ilvl w:val="0"/>
          <w:numId w:val="34"/>
        </w:numPr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lastRenderedPageBreak/>
        <w:t xml:space="preserve"> </w:t>
      </w:r>
      <w:r w:rsidR="00AA4CF9" w:rsidRPr="001878A8">
        <w:rPr>
          <w:rFonts w:ascii="Cambria" w:hAnsi="Cambria"/>
          <w:b/>
          <w:sz w:val="22"/>
          <w:szCs w:val="22"/>
        </w:rPr>
        <w:t>2004 Q19 P2</w:t>
      </w:r>
    </w:p>
    <w:p w:rsidR="00B52CB4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Fo</w:t>
      </w:r>
      <w:r>
        <w:rPr>
          <w:rFonts w:ascii="Cambria" w:hAnsi="Cambria"/>
          <w:sz w:val="22"/>
          <w:szCs w:val="22"/>
        </w:rPr>
        <w:t>u</w:t>
      </w:r>
      <w:r w:rsidRPr="001878A8">
        <w:rPr>
          <w:rFonts w:ascii="Cambria" w:hAnsi="Cambria"/>
          <w:sz w:val="22"/>
          <w:szCs w:val="22"/>
        </w:rPr>
        <w:t>r electricity posts, A, B, C, and D stand</w:t>
      </w:r>
      <w:r>
        <w:rPr>
          <w:rFonts w:ascii="Cambria" w:hAnsi="Cambria"/>
          <w:sz w:val="22"/>
          <w:szCs w:val="22"/>
        </w:rPr>
        <w:t xml:space="preserve"> on a level ground such that B </w:t>
      </w:r>
      <w:r w:rsidRPr="001878A8">
        <w:rPr>
          <w:rFonts w:ascii="Cambria" w:hAnsi="Cambria"/>
          <w:sz w:val="22"/>
          <w:szCs w:val="22"/>
        </w:rPr>
        <w:t xml:space="preserve">is 21 m </w:t>
      </w:r>
    </w:p>
    <w:p w:rsidR="00B52CB4" w:rsidRDefault="00AA4CF9" w:rsidP="00B52CB4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on a bearing of 06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from A,  C, is 15 m to the south of B and D is 12  m on a </w:t>
      </w:r>
    </w:p>
    <w:p w:rsidR="00AA4CF9" w:rsidRDefault="00AA4CF9" w:rsidP="00B52CB4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bearing of 14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from A.</w:t>
      </w:r>
    </w:p>
    <w:p w:rsidR="00AA4CF9" w:rsidRPr="001878A8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</w:p>
    <w:p w:rsidR="00B52CB4" w:rsidRDefault="00AA4CF9" w:rsidP="00AA4CF9">
      <w:pPr>
        <w:numPr>
          <w:ilvl w:val="0"/>
          <w:numId w:val="29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(i) Using  scale of  1 cm of I cm to represents 3 metres, draw a </w:t>
      </w:r>
    </w:p>
    <w:p w:rsidR="00AA4CF9" w:rsidRDefault="00B52CB4" w:rsidP="00B52CB4">
      <w:pPr>
        <w:ind w:left="180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  <w:r w:rsidR="00AA4CF9" w:rsidRPr="001878A8">
        <w:rPr>
          <w:rFonts w:ascii="Cambria" w:hAnsi="Cambria"/>
          <w:sz w:val="22"/>
          <w:szCs w:val="22"/>
        </w:rPr>
        <w:t>diagram to show</w:t>
      </w:r>
      <w:r>
        <w:rPr>
          <w:rFonts w:ascii="Cambria" w:hAnsi="Cambria"/>
          <w:sz w:val="22"/>
          <w:szCs w:val="22"/>
        </w:rPr>
        <w:t xml:space="preserve"> </w:t>
      </w:r>
      <w:r w:rsidR="00AA4CF9" w:rsidRPr="001878A8">
        <w:rPr>
          <w:rFonts w:ascii="Cambria" w:hAnsi="Cambria"/>
          <w:sz w:val="22"/>
          <w:szCs w:val="22"/>
        </w:rPr>
        <w:t>the relative positions of the posts</w:t>
      </w:r>
      <w:r>
        <w:rPr>
          <w:rFonts w:ascii="Cambria" w:hAnsi="Cambria"/>
          <w:sz w:val="22"/>
          <w:szCs w:val="22"/>
        </w:rPr>
        <w:t xml:space="preserve">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</w:t>
      </w:r>
      <w:r w:rsidRPr="001878A8">
        <w:rPr>
          <w:rFonts w:ascii="Cambria" w:hAnsi="Cambria"/>
          <w:sz w:val="22"/>
          <w:szCs w:val="22"/>
        </w:rPr>
        <w:t xml:space="preserve"> </w:t>
      </w:r>
      <w:r w:rsidR="00AA4CF9" w:rsidRPr="001878A8">
        <w:rPr>
          <w:rFonts w:ascii="Cambria" w:hAnsi="Cambria"/>
          <w:sz w:val="22"/>
          <w:szCs w:val="22"/>
        </w:rPr>
        <w:t>(</w:t>
      </w:r>
      <w:r w:rsidR="00AA4CF9">
        <w:rPr>
          <w:rFonts w:ascii="Cambria" w:hAnsi="Cambria"/>
          <w:sz w:val="22"/>
          <w:szCs w:val="22"/>
        </w:rPr>
        <w:t>3</w:t>
      </w:r>
      <w:r w:rsidR="00AA4CF9" w:rsidRPr="001878A8">
        <w:rPr>
          <w:rFonts w:ascii="Cambria" w:hAnsi="Cambria"/>
          <w:sz w:val="22"/>
          <w:szCs w:val="22"/>
        </w:rPr>
        <w:t xml:space="preserve"> marks)</w:t>
      </w:r>
    </w:p>
    <w:p w:rsidR="006F35FE" w:rsidRPr="001878A8" w:rsidRDefault="006F35FE" w:rsidP="00B52CB4">
      <w:pPr>
        <w:ind w:left="1800"/>
        <w:contextualSpacing/>
        <w:rPr>
          <w:rFonts w:ascii="Cambria" w:hAnsi="Cambria"/>
          <w:sz w:val="22"/>
          <w:szCs w:val="22"/>
        </w:rPr>
      </w:pPr>
    </w:p>
    <w:p w:rsidR="00AA4CF9" w:rsidRDefault="00AA4CF9" w:rsidP="00AA4CF9">
      <w:pPr>
        <w:ind w:left="108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(ii) Find the distances and the bearing of C from D</w:t>
      </w:r>
      <w:r>
        <w:rPr>
          <w:rFonts w:ascii="Cambria" w:hAnsi="Cambria"/>
          <w:sz w:val="22"/>
          <w:szCs w:val="22"/>
        </w:rPr>
        <w:t xml:space="preserve">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2 marks)</w:t>
      </w:r>
    </w:p>
    <w:p w:rsidR="00AA4CF9" w:rsidRPr="001878A8" w:rsidRDefault="00AA4CF9" w:rsidP="00AA4CF9">
      <w:pPr>
        <w:ind w:left="1080"/>
        <w:contextualSpacing/>
        <w:rPr>
          <w:rFonts w:ascii="Cambria" w:hAnsi="Cambria"/>
          <w:sz w:val="22"/>
          <w:szCs w:val="22"/>
        </w:rPr>
      </w:pPr>
    </w:p>
    <w:p w:rsidR="00B52CB4" w:rsidRDefault="00AA4CF9" w:rsidP="00AA4CF9">
      <w:pPr>
        <w:numPr>
          <w:ilvl w:val="0"/>
          <w:numId w:val="29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height of the post at A is 8.4m. On a separate scale drawing, </w:t>
      </w:r>
    </w:p>
    <w:p w:rsidR="00B52CB4" w:rsidRDefault="00AA4CF9" w:rsidP="00B52CB4">
      <w:pPr>
        <w:ind w:left="18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mark and determine the angle of depression of the foot of the post</w:t>
      </w:r>
    </w:p>
    <w:p w:rsidR="00AA4CF9" w:rsidRDefault="00AA4CF9" w:rsidP="00B52CB4">
      <w:pPr>
        <w:ind w:left="18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at C from the top of the top of the post at A.</w:t>
      </w:r>
      <w:r w:rsidRPr="00752ECC">
        <w:rPr>
          <w:rFonts w:ascii="Cambria" w:hAnsi="Cambria"/>
          <w:sz w:val="22"/>
          <w:szCs w:val="22"/>
        </w:rPr>
        <w:t xml:space="preserve"> </w:t>
      </w:r>
      <w:r w:rsidR="00B52CB4">
        <w:rPr>
          <w:rFonts w:ascii="Cambria" w:hAnsi="Cambria"/>
          <w:sz w:val="22"/>
          <w:szCs w:val="22"/>
        </w:rPr>
        <w:tab/>
        <w:t xml:space="preserve"> </w:t>
      </w:r>
      <w:r w:rsidR="00B52CB4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ab/>
        <w:t xml:space="preserve">         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3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AA4CF9" w:rsidRDefault="00AA4CF9" w:rsidP="00AA4CF9">
      <w:pPr>
        <w:ind w:left="1800"/>
        <w:contextualSpacing/>
        <w:rPr>
          <w:rFonts w:ascii="Cambria" w:hAnsi="Cambria"/>
          <w:sz w:val="22"/>
          <w:szCs w:val="22"/>
        </w:rPr>
      </w:pPr>
    </w:p>
    <w:p w:rsidR="00AA4CF9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numPr>
          <w:ilvl w:val="0"/>
          <w:numId w:val="34"/>
        </w:numPr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 </w:t>
      </w:r>
      <w:r w:rsidRPr="001878A8">
        <w:rPr>
          <w:rFonts w:ascii="Cambria" w:hAnsi="Cambria"/>
          <w:b/>
          <w:sz w:val="22"/>
          <w:szCs w:val="22"/>
        </w:rPr>
        <w:t>2009 Q23 P1</w:t>
      </w:r>
    </w:p>
    <w:p w:rsidR="00B52CB4" w:rsidRDefault="00AA4CF9" w:rsidP="00AA4CF9">
      <w:pPr>
        <w:ind w:left="8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ree points P,Q and R are on a level ground Q is 240 m from P on a   bearing </w:t>
      </w:r>
    </w:p>
    <w:p w:rsidR="00AA4CF9" w:rsidRPr="001878A8" w:rsidRDefault="00AA4CF9" w:rsidP="00B52CB4">
      <w:pPr>
        <w:ind w:left="85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of 230</w:t>
      </w:r>
      <w:r w:rsidRPr="001878A8">
        <w:rPr>
          <w:sz w:val="22"/>
          <w:szCs w:val="22"/>
        </w:rPr>
        <w:t>◦</w:t>
      </w:r>
      <w:r w:rsidRPr="001878A8">
        <w:rPr>
          <w:rFonts w:ascii="Cambria" w:hAnsi="Cambria"/>
          <w:sz w:val="22"/>
          <w:szCs w:val="22"/>
        </w:rPr>
        <w:t xml:space="preserve"> R is 120 m to the east of P.</w:t>
      </w:r>
    </w:p>
    <w:p w:rsidR="00AA4CF9" w:rsidRPr="00E057CF" w:rsidRDefault="00AA4CF9" w:rsidP="00AA4CF9">
      <w:pPr>
        <w:pStyle w:val="ListParagraph"/>
        <w:numPr>
          <w:ilvl w:val="0"/>
          <w:numId w:val="38"/>
        </w:numPr>
        <w:rPr>
          <w:rFonts w:ascii="Cambria" w:hAnsi="Cambria"/>
        </w:rPr>
      </w:pPr>
      <w:r w:rsidRPr="00E057CF">
        <w:rPr>
          <w:rFonts w:ascii="Cambria" w:hAnsi="Cambria"/>
        </w:rPr>
        <w:t xml:space="preserve">Using a scale of 1 cm to represent 40m, draw a diagram to show the    </w:t>
      </w:r>
    </w:p>
    <w:p w:rsidR="00AA4CF9" w:rsidRPr="00E057CF" w:rsidRDefault="00AA4CF9" w:rsidP="00AA4CF9">
      <w:pPr>
        <w:pStyle w:val="ListParagraph"/>
        <w:ind w:left="1800" w:firstLine="0"/>
        <w:rPr>
          <w:rFonts w:ascii="Cambria" w:hAnsi="Cambria"/>
        </w:rPr>
      </w:pPr>
      <w:r w:rsidRPr="00E057CF">
        <w:rPr>
          <w:rFonts w:ascii="Cambria" w:hAnsi="Cambria"/>
        </w:rPr>
        <w:t>positions of P, Q and R in the space provided below.</w:t>
      </w:r>
      <w:r w:rsidRPr="00E057CF">
        <w:rPr>
          <w:rFonts w:ascii="Cambria" w:hAnsi="Cambria"/>
        </w:rPr>
        <w:tab/>
      </w:r>
      <w:r w:rsidRPr="00E057CF">
        <w:rPr>
          <w:rFonts w:ascii="Cambria" w:hAnsi="Cambria"/>
        </w:rPr>
        <w:tab/>
        <w:t xml:space="preserve">  </w:t>
      </w:r>
      <w:r w:rsidR="00B52CB4">
        <w:rPr>
          <w:rFonts w:ascii="Cambria" w:hAnsi="Cambria"/>
        </w:rPr>
        <w:t xml:space="preserve">       </w:t>
      </w:r>
      <w:r w:rsidRPr="00E057CF">
        <w:rPr>
          <w:rFonts w:ascii="Cambria" w:hAnsi="Cambria"/>
        </w:rPr>
        <w:t xml:space="preserve"> (2 marks)</w:t>
      </w:r>
    </w:p>
    <w:p w:rsidR="00AA4CF9" w:rsidRPr="00B52CB4" w:rsidRDefault="00AA4CF9" w:rsidP="00AA4CF9">
      <w:pPr>
        <w:ind w:left="1440"/>
        <w:contextualSpacing/>
        <w:rPr>
          <w:rFonts w:ascii="Cambria" w:hAnsi="Cambria"/>
          <w:sz w:val="14"/>
          <w:szCs w:val="22"/>
        </w:rPr>
      </w:pP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>(b) Determine</w:t>
      </w: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</w:t>
      </w:r>
      <w:r w:rsidRPr="001878A8">
        <w:rPr>
          <w:rFonts w:ascii="Cambria" w:hAnsi="Cambria"/>
          <w:sz w:val="22"/>
          <w:szCs w:val="22"/>
        </w:rPr>
        <w:t>(i) the distance of R from Q;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>(ii) the bearing of R from Q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AA4CF9" w:rsidRDefault="00AA4CF9" w:rsidP="00AA4CF9">
      <w:pPr>
        <w:ind w:left="1440"/>
        <w:contextualSpacing/>
        <w:rPr>
          <w:rFonts w:ascii="Cambria" w:hAnsi="Cambria"/>
          <w:sz w:val="22"/>
          <w:szCs w:val="22"/>
        </w:rPr>
      </w:pPr>
    </w:p>
    <w:p w:rsidR="00B52CB4" w:rsidRPr="00B52CB4" w:rsidRDefault="00B52CB4" w:rsidP="00B52CB4">
      <w:pPr>
        <w:ind w:left="1440"/>
        <w:rPr>
          <w:rFonts w:ascii="Cambria" w:hAnsi="Cambria"/>
        </w:rPr>
      </w:pPr>
      <w:r>
        <w:rPr>
          <w:rFonts w:ascii="Cambria" w:hAnsi="Cambria"/>
        </w:rPr>
        <w:t xml:space="preserve">(c) </w:t>
      </w:r>
      <w:r w:rsidR="00AA4CF9" w:rsidRPr="00B52CB4">
        <w:rPr>
          <w:rFonts w:ascii="Cambria" w:hAnsi="Cambria"/>
        </w:rPr>
        <w:t xml:space="preserve">A vertical post stands at P and another one at Q. A bird takes 18 </w:t>
      </w:r>
    </w:p>
    <w:p w:rsidR="00B52CB4" w:rsidRDefault="00AA4CF9" w:rsidP="00B52CB4">
      <w:pPr>
        <w:pStyle w:val="ListParagraph"/>
        <w:ind w:left="1800" w:firstLine="0"/>
        <w:rPr>
          <w:rFonts w:ascii="Cambria" w:hAnsi="Cambria"/>
        </w:rPr>
      </w:pPr>
      <w:r w:rsidRPr="00E057CF">
        <w:rPr>
          <w:rFonts w:ascii="Cambria" w:hAnsi="Cambria"/>
        </w:rPr>
        <w:t xml:space="preserve">seconds fly </w:t>
      </w:r>
      <w:r w:rsidRPr="00B52CB4">
        <w:rPr>
          <w:rFonts w:ascii="Cambria" w:hAnsi="Cambria"/>
        </w:rPr>
        <w:t xml:space="preserve">directly from the top of the post at Q to the top of the </w:t>
      </w:r>
    </w:p>
    <w:p w:rsidR="00B52CB4" w:rsidRDefault="00AA4CF9" w:rsidP="00B52CB4">
      <w:pPr>
        <w:pStyle w:val="ListParagraph"/>
        <w:ind w:left="1800" w:firstLine="0"/>
        <w:rPr>
          <w:rFonts w:ascii="Cambria" w:hAnsi="Cambria"/>
        </w:rPr>
      </w:pPr>
      <w:r w:rsidRPr="00B52CB4">
        <w:rPr>
          <w:rFonts w:ascii="Cambria" w:hAnsi="Cambria"/>
        </w:rPr>
        <w:t xml:space="preserve">post at P. Given that the angle of depression of the post at P from </w:t>
      </w:r>
    </w:p>
    <w:p w:rsidR="00AA4CF9" w:rsidRDefault="00AA4CF9" w:rsidP="00B52CB4">
      <w:pPr>
        <w:pStyle w:val="ListParagraph"/>
        <w:ind w:left="1800" w:firstLine="0"/>
        <w:rPr>
          <w:rFonts w:ascii="Cambria" w:hAnsi="Cambria"/>
        </w:rPr>
      </w:pPr>
      <w:r w:rsidRPr="00B52CB4">
        <w:rPr>
          <w:rFonts w:ascii="Cambria" w:hAnsi="Cambria"/>
        </w:rPr>
        <w:t>the top at Q is 9</w:t>
      </w:r>
      <w:r w:rsidRPr="001878A8">
        <w:rPr>
          <w:rFonts w:ascii="Arial" w:hAnsi="Arial" w:cs="Arial"/>
        </w:rPr>
        <w:t>◦</w:t>
      </w:r>
      <w:r w:rsidRPr="00B52CB4">
        <w:rPr>
          <w:rFonts w:ascii="Cambria" w:hAnsi="Cambria"/>
        </w:rPr>
        <w:t>,</w:t>
      </w:r>
    </w:p>
    <w:p w:rsidR="006F35FE" w:rsidRPr="00B52CB4" w:rsidRDefault="006F35FE" w:rsidP="00B52CB4">
      <w:pPr>
        <w:pStyle w:val="ListParagraph"/>
        <w:ind w:left="1800" w:firstLine="0"/>
        <w:rPr>
          <w:rFonts w:ascii="Cambria" w:hAnsi="Cambria"/>
        </w:rPr>
      </w:pP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</w:t>
      </w:r>
      <w:r>
        <w:rPr>
          <w:rFonts w:ascii="Cambria" w:hAnsi="Cambria"/>
          <w:sz w:val="22"/>
          <w:szCs w:val="22"/>
        </w:rPr>
        <w:t xml:space="preserve">         </w:t>
      </w:r>
      <w:r w:rsidRPr="001878A8">
        <w:rPr>
          <w:rFonts w:ascii="Cambria" w:hAnsi="Cambria"/>
          <w:sz w:val="22"/>
          <w:szCs w:val="22"/>
        </w:rPr>
        <w:t xml:space="preserve"> Calculate;</w:t>
      </w: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    </w:t>
      </w: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 (i) the distance to the nearest centre the bird covers;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</w:t>
      </w:r>
      <w:r w:rsidRPr="001878A8">
        <w:rPr>
          <w:rFonts w:ascii="Cambria" w:hAnsi="Cambria"/>
          <w:sz w:val="22"/>
          <w:szCs w:val="22"/>
        </w:rPr>
        <w:t xml:space="preserve"> (2 marks)</w:t>
      </w: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 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  (ii) the speed of the bird in Km/h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2 marks)</w:t>
      </w: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numPr>
          <w:ilvl w:val="0"/>
          <w:numId w:val="34"/>
        </w:numPr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 </w:t>
      </w:r>
      <w:r w:rsidRPr="001878A8">
        <w:rPr>
          <w:rFonts w:ascii="Cambria" w:hAnsi="Cambria"/>
          <w:b/>
          <w:sz w:val="22"/>
          <w:szCs w:val="22"/>
        </w:rPr>
        <w:t>2010 Q20 P1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         </w:t>
      </w:r>
      <w:r w:rsidRPr="001878A8">
        <w:rPr>
          <w:rFonts w:ascii="Cambria" w:hAnsi="Cambria"/>
          <w:sz w:val="22"/>
          <w:szCs w:val="22"/>
        </w:rPr>
        <w:t>The boundaries PQ, QR, RS and SP of a ranch are straight lines such that: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Q is 16 km on a bearing of 04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from P;R is directly south of Q and east   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of P and S is  12 km on a bearing of 12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from R.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B52CB4" w:rsidRDefault="00AA4CF9" w:rsidP="00AA4CF9">
      <w:pPr>
        <w:pStyle w:val="ListParagraph"/>
        <w:numPr>
          <w:ilvl w:val="2"/>
          <w:numId w:val="22"/>
        </w:numPr>
        <w:ind w:left="1710"/>
        <w:rPr>
          <w:rFonts w:ascii="Cambria" w:hAnsi="Cambria"/>
        </w:rPr>
      </w:pPr>
      <w:r w:rsidRPr="00752ECC">
        <w:rPr>
          <w:rFonts w:ascii="Cambria" w:hAnsi="Cambria"/>
        </w:rPr>
        <w:t xml:space="preserve">Using a scale of 1 cm to represent 2 km. Show the above information </w:t>
      </w:r>
    </w:p>
    <w:p w:rsidR="00AA4CF9" w:rsidRDefault="00B52CB4" w:rsidP="00B52CB4">
      <w:pPr>
        <w:pStyle w:val="ListParagraph"/>
        <w:ind w:left="1710" w:firstLine="0"/>
        <w:rPr>
          <w:rFonts w:ascii="Cambria" w:hAnsi="Cambria"/>
        </w:rPr>
      </w:pPr>
      <w:r>
        <w:rPr>
          <w:rFonts w:ascii="Cambria" w:hAnsi="Cambria"/>
        </w:rPr>
        <w:t xml:space="preserve">in a </w:t>
      </w:r>
      <w:r w:rsidR="00AA4CF9" w:rsidRPr="00E057CF">
        <w:rPr>
          <w:rFonts w:ascii="Cambria" w:hAnsi="Cambria"/>
        </w:rPr>
        <w:t>scale drawing.</w:t>
      </w:r>
      <w:r w:rsidR="00AA4CF9" w:rsidRPr="00E057CF">
        <w:rPr>
          <w:rFonts w:ascii="Cambria" w:hAnsi="Cambria"/>
        </w:rPr>
        <w:tab/>
      </w:r>
      <w:r w:rsidR="00AA4CF9" w:rsidRPr="00E057CF">
        <w:rPr>
          <w:rFonts w:ascii="Cambria" w:hAnsi="Cambria"/>
        </w:rPr>
        <w:tab/>
      </w:r>
      <w:r w:rsidR="00AA4CF9" w:rsidRPr="00E057CF">
        <w:rPr>
          <w:rFonts w:ascii="Cambria" w:hAnsi="Cambria"/>
        </w:rPr>
        <w:tab/>
        <w:t xml:space="preserve"> </w:t>
      </w:r>
      <w:r w:rsidR="00AA4CF9" w:rsidRPr="00E057CF">
        <w:rPr>
          <w:rFonts w:ascii="Cambria" w:hAnsi="Cambria"/>
        </w:rPr>
        <w:tab/>
      </w:r>
      <w:r w:rsidR="00AA4CF9" w:rsidRPr="00E057CF">
        <w:rPr>
          <w:rFonts w:ascii="Cambria" w:hAnsi="Cambria"/>
        </w:rPr>
        <w:tab/>
      </w:r>
      <w:r w:rsidR="00AA4CF9" w:rsidRPr="00E057CF">
        <w:rPr>
          <w:rFonts w:ascii="Cambria" w:hAnsi="Cambria"/>
        </w:rPr>
        <w:tab/>
      </w:r>
      <w:r w:rsidR="00AA4CF9" w:rsidRPr="00E057CF">
        <w:rPr>
          <w:rFonts w:ascii="Cambria" w:hAnsi="Cambria"/>
        </w:rPr>
        <w:tab/>
      </w:r>
      <w:r>
        <w:rPr>
          <w:rFonts w:ascii="Cambria" w:hAnsi="Cambria"/>
        </w:rPr>
        <w:t xml:space="preserve">          </w:t>
      </w:r>
      <w:r w:rsidR="00AA4CF9" w:rsidRPr="00E057CF">
        <w:rPr>
          <w:rFonts w:ascii="Cambria" w:hAnsi="Cambria"/>
        </w:rPr>
        <w:t>(3 marks)</w:t>
      </w:r>
    </w:p>
    <w:p w:rsidR="006F35FE" w:rsidRPr="00E057CF" w:rsidRDefault="006F35FE" w:rsidP="00B52CB4">
      <w:pPr>
        <w:pStyle w:val="ListParagraph"/>
        <w:ind w:left="1710" w:firstLine="0"/>
        <w:rPr>
          <w:rFonts w:ascii="Cambria" w:hAnsi="Cambria"/>
        </w:rPr>
      </w:pPr>
    </w:p>
    <w:p w:rsidR="00AA4CF9" w:rsidRPr="00752ECC" w:rsidRDefault="00AA4CF9" w:rsidP="00AA4CF9">
      <w:pPr>
        <w:pStyle w:val="ListParagraph"/>
        <w:numPr>
          <w:ilvl w:val="2"/>
          <w:numId w:val="22"/>
        </w:numPr>
        <w:ind w:left="1710"/>
        <w:rPr>
          <w:rFonts w:ascii="Cambria" w:hAnsi="Cambria"/>
        </w:rPr>
      </w:pPr>
      <w:r w:rsidRPr="00752ECC">
        <w:rPr>
          <w:rFonts w:ascii="Cambria" w:hAnsi="Cambria"/>
        </w:rPr>
        <w:t>From the scale drawing determine:</w:t>
      </w:r>
    </w:p>
    <w:p w:rsidR="00AA4CF9" w:rsidRPr="001878A8" w:rsidRDefault="00AA4CF9" w:rsidP="00AA4CF9">
      <w:pPr>
        <w:numPr>
          <w:ilvl w:val="0"/>
          <w:numId w:val="36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distance in kilometres of P from S.</w:t>
      </w:r>
      <w:r w:rsidRPr="00752ECC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AA4CF9" w:rsidRDefault="00AA4CF9" w:rsidP="00AA4CF9">
      <w:pPr>
        <w:numPr>
          <w:ilvl w:val="0"/>
          <w:numId w:val="36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bearing of P from S.</w:t>
      </w:r>
      <w:r w:rsidRPr="00752ECC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2 marks)</w:t>
      </w:r>
    </w:p>
    <w:p w:rsidR="006F35FE" w:rsidRDefault="006F35FE" w:rsidP="006F35FE">
      <w:pPr>
        <w:ind w:left="2520"/>
        <w:contextualSpacing/>
        <w:rPr>
          <w:rFonts w:ascii="Cambria" w:hAnsi="Cambria"/>
          <w:sz w:val="22"/>
          <w:szCs w:val="22"/>
        </w:rPr>
      </w:pPr>
    </w:p>
    <w:p w:rsidR="00AA4CF9" w:rsidRPr="00752ECC" w:rsidRDefault="00AA4CF9" w:rsidP="00AA4CF9">
      <w:pPr>
        <w:pStyle w:val="ListParagraph"/>
        <w:numPr>
          <w:ilvl w:val="2"/>
          <w:numId w:val="22"/>
        </w:numPr>
        <w:ind w:left="1710"/>
        <w:rPr>
          <w:rFonts w:ascii="Cambria" w:hAnsi="Cambria"/>
        </w:rPr>
      </w:pPr>
      <w:r w:rsidRPr="00752ECC">
        <w:rPr>
          <w:rFonts w:ascii="Cambria" w:hAnsi="Cambria"/>
        </w:rPr>
        <w:t>Calculate the area of the ranch PQRS in square kilometres</w:t>
      </w:r>
    </w:p>
    <w:p w:rsidR="00AA4CF9" w:rsidRDefault="00B52CB4" w:rsidP="00AA4CF9">
      <w:pPr>
        <w:pStyle w:val="ListParagraph"/>
        <w:ind w:left="7200" w:firstLine="720"/>
        <w:rPr>
          <w:rFonts w:ascii="Cambria" w:hAnsi="Cambria"/>
        </w:rPr>
      </w:pPr>
      <w:r>
        <w:rPr>
          <w:rFonts w:ascii="Cambria" w:hAnsi="Cambria"/>
        </w:rPr>
        <w:t xml:space="preserve">          </w:t>
      </w:r>
      <w:r w:rsidR="00AA4CF9" w:rsidRPr="00752ECC">
        <w:rPr>
          <w:rFonts w:ascii="Cambria" w:hAnsi="Cambria"/>
        </w:rPr>
        <w:t>(3 marks)</w:t>
      </w:r>
    </w:p>
    <w:p w:rsidR="00B52CB4" w:rsidRDefault="00B52CB4" w:rsidP="00AA4CF9">
      <w:pPr>
        <w:pStyle w:val="ListParagraph"/>
        <w:ind w:left="7200" w:firstLine="720"/>
        <w:rPr>
          <w:rFonts w:ascii="Cambria" w:hAnsi="Cambria"/>
        </w:rPr>
      </w:pPr>
    </w:p>
    <w:p w:rsidR="00B52CB4" w:rsidRDefault="00B52CB4" w:rsidP="00AA4CF9">
      <w:pPr>
        <w:pStyle w:val="ListParagraph"/>
        <w:ind w:left="7200" w:firstLine="720"/>
        <w:rPr>
          <w:rFonts w:ascii="Cambria" w:hAnsi="Cambria"/>
        </w:rPr>
      </w:pPr>
    </w:p>
    <w:p w:rsidR="00B52CB4" w:rsidRDefault="00B52CB4" w:rsidP="00AA4CF9">
      <w:pPr>
        <w:pStyle w:val="ListParagraph"/>
        <w:ind w:left="7200" w:firstLine="720"/>
        <w:rPr>
          <w:rFonts w:ascii="Cambria" w:hAnsi="Cambria"/>
        </w:rPr>
      </w:pPr>
    </w:p>
    <w:p w:rsidR="00B52CB4" w:rsidRDefault="00B52CB4" w:rsidP="00AA4CF9">
      <w:pPr>
        <w:pStyle w:val="ListParagraph"/>
        <w:ind w:left="7200" w:firstLine="720"/>
        <w:rPr>
          <w:rFonts w:ascii="Cambria" w:hAnsi="Cambria"/>
        </w:rPr>
      </w:pPr>
    </w:p>
    <w:p w:rsidR="00AA4CF9" w:rsidRPr="001878A8" w:rsidRDefault="00AA4CF9" w:rsidP="00AA4CF9">
      <w:pPr>
        <w:numPr>
          <w:ilvl w:val="0"/>
          <w:numId w:val="34"/>
        </w:numPr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lastRenderedPageBreak/>
        <w:t xml:space="preserve">  </w:t>
      </w:r>
      <w:r w:rsidRPr="001878A8">
        <w:rPr>
          <w:rFonts w:ascii="Cambria" w:hAnsi="Cambria"/>
          <w:b/>
          <w:sz w:val="22"/>
          <w:szCs w:val="22"/>
        </w:rPr>
        <w:t>2011 Q15 P1</w:t>
      </w:r>
    </w:p>
    <w:p w:rsidR="00B52CB4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ree posts X, Y and Z are such that Y is 50km on a bearing of 06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from X </w:t>
      </w:r>
    </w:p>
    <w:p w:rsidR="00AA4CF9" w:rsidRDefault="00AA4CF9" w:rsidP="00B52CB4">
      <w:pPr>
        <w:ind w:left="9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while Z is 70km from Y and on a bearing of 300</w:t>
      </w:r>
      <w:r w:rsidRPr="001878A8">
        <w:rPr>
          <w:rFonts w:ascii="Cambria" w:hAnsi="Cambria"/>
          <w:sz w:val="22"/>
          <w:szCs w:val="22"/>
          <w:vertAlign w:val="superscript"/>
        </w:rPr>
        <w:t xml:space="preserve">0 </w:t>
      </w:r>
      <w:r w:rsidRPr="001878A8">
        <w:rPr>
          <w:rFonts w:ascii="Cambria" w:hAnsi="Cambria"/>
          <w:sz w:val="22"/>
          <w:szCs w:val="22"/>
        </w:rPr>
        <w:t>from X.</w:t>
      </w:r>
    </w:p>
    <w:p w:rsidR="00AA4CF9" w:rsidRPr="001878A8" w:rsidRDefault="00AA4CF9" w:rsidP="00AA4CF9">
      <w:pPr>
        <w:ind w:left="900"/>
        <w:contextualSpacing/>
        <w:rPr>
          <w:rFonts w:ascii="Cambria" w:hAnsi="Cambria"/>
          <w:sz w:val="22"/>
          <w:szCs w:val="22"/>
        </w:rPr>
      </w:pPr>
    </w:p>
    <w:p w:rsidR="00AA4CF9" w:rsidRDefault="00AA4CF9" w:rsidP="00AA4CF9">
      <w:pPr>
        <w:ind w:left="13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(a) Using a suitable scale, drawing a diagram to represent the above      </w:t>
      </w:r>
    </w:p>
    <w:p w:rsidR="00AA4CF9" w:rsidRPr="001878A8" w:rsidRDefault="00AA4CF9" w:rsidP="00AA4CF9">
      <w:pPr>
        <w:ind w:left="13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situation.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</w:t>
      </w: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   (b) Determine the distance, in km, of Z from x.                      </w:t>
      </w:r>
      <w:r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)</w:t>
      </w:r>
      <w:r>
        <w:rPr>
          <w:rFonts w:ascii="Cambria" w:hAnsi="Cambria"/>
          <w:sz w:val="22"/>
          <w:szCs w:val="22"/>
        </w:rPr>
        <w:t xml:space="preserve">   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numPr>
          <w:ilvl w:val="0"/>
          <w:numId w:val="34"/>
        </w:numPr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 </w:t>
      </w:r>
      <w:r w:rsidRPr="001878A8">
        <w:rPr>
          <w:rFonts w:ascii="Cambria" w:hAnsi="Cambria"/>
          <w:b/>
          <w:sz w:val="22"/>
          <w:szCs w:val="22"/>
        </w:rPr>
        <w:t>2012 Q23 P1</w:t>
      </w:r>
    </w:p>
    <w:p w:rsidR="00AA4CF9" w:rsidRPr="001878A8" w:rsidRDefault="00AA4CF9" w:rsidP="00AA4CF9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        </w:t>
      </w:r>
      <w:r w:rsidRPr="001878A8">
        <w:rPr>
          <w:rFonts w:ascii="Cambria" w:hAnsi="Cambria"/>
          <w:sz w:val="22"/>
          <w:szCs w:val="22"/>
        </w:rPr>
        <w:t xml:space="preserve"> Three pegs R, S and T are on the vertices of a triangular plain field. R is </w:t>
      </w:r>
    </w:p>
    <w:p w:rsidR="00AA4CF9" w:rsidRDefault="00AA4CF9" w:rsidP="00AA4CF9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          </w:t>
      </w:r>
      <w:r w:rsidRPr="001878A8">
        <w:rPr>
          <w:rFonts w:ascii="Cambria" w:hAnsi="Cambria"/>
          <w:sz w:val="22"/>
          <w:szCs w:val="22"/>
        </w:rPr>
        <w:t>300m from S on a bearing of 30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and T is 450m directly south of R.</w:t>
      </w:r>
    </w:p>
    <w:p w:rsidR="00AA4CF9" w:rsidRPr="001878A8" w:rsidRDefault="00AA4CF9" w:rsidP="00AA4CF9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B52CB4" w:rsidRDefault="00AA4CF9" w:rsidP="00AA4CF9">
      <w:pPr>
        <w:pStyle w:val="ListParagraph"/>
        <w:numPr>
          <w:ilvl w:val="0"/>
          <w:numId w:val="35"/>
        </w:numPr>
        <w:tabs>
          <w:tab w:val="left" w:pos="851"/>
        </w:tabs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>Using a scale of 1cm to represent 60m, draw a diagram to show the</w:t>
      </w:r>
    </w:p>
    <w:p w:rsidR="00AA4CF9" w:rsidRDefault="00AA4CF9" w:rsidP="00B52CB4">
      <w:pPr>
        <w:pStyle w:val="ListParagraph"/>
        <w:tabs>
          <w:tab w:val="left" w:pos="851"/>
        </w:tabs>
        <w:ind w:left="1440" w:firstLine="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 positions of </w:t>
      </w: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>the pegs.</w:t>
      </w:r>
    </w:p>
    <w:p w:rsidR="006F35FE" w:rsidRPr="001878A8" w:rsidRDefault="006F35FE" w:rsidP="00B52CB4">
      <w:pPr>
        <w:pStyle w:val="ListParagraph"/>
        <w:tabs>
          <w:tab w:val="left" w:pos="851"/>
        </w:tabs>
        <w:ind w:left="1440" w:firstLine="0"/>
        <w:rPr>
          <w:rFonts w:ascii="Cambria" w:eastAsia="Times New Roman" w:hAnsi="Cambria"/>
        </w:rPr>
      </w:pPr>
    </w:p>
    <w:p w:rsidR="00AA4CF9" w:rsidRPr="001878A8" w:rsidRDefault="00AA4CF9" w:rsidP="00AA4CF9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</w:t>
      </w:r>
      <w:r>
        <w:rPr>
          <w:rFonts w:ascii="Cambria" w:hAnsi="Cambria"/>
          <w:sz w:val="22"/>
          <w:szCs w:val="22"/>
        </w:rPr>
        <w:t xml:space="preserve">                 </w:t>
      </w:r>
      <w:r w:rsidRPr="001878A8">
        <w:rPr>
          <w:rFonts w:ascii="Cambria" w:hAnsi="Cambria"/>
          <w:sz w:val="22"/>
          <w:szCs w:val="22"/>
        </w:rPr>
        <w:t xml:space="preserve"> (b) Use the scale drawing to determine:</w:t>
      </w:r>
    </w:p>
    <w:p w:rsidR="00AA4CF9" w:rsidRPr="001878A8" w:rsidRDefault="00AA4CF9" w:rsidP="00AA4CF9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 (i) the distance between T and S in metres;                                      </w:t>
      </w:r>
      <w:r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AA4CF9" w:rsidRDefault="00AA4CF9" w:rsidP="00AA4CF9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</w:t>
      </w: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(ii)the bearing of T from S.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>(1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)</w:t>
      </w:r>
    </w:p>
    <w:p w:rsidR="006F35FE" w:rsidRDefault="006F35FE" w:rsidP="00AA4CF9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AA4CF9" w:rsidRDefault="00AA4CF9" w:rsidP="00AA4CF9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(c)Find the area of the field, in hectares, correct to one decimal place.       </w:t>
      </w:r>
      <w:r>
        <w:rPr>
          <w:rFonts w:ascii="Cambria" w:hAnsi="Cambria"/>
          <w:sz w:val="22"/>
          <w:szCs w:val="22"/>
        </w:rPr>
        <w:t xml:space="preserve"> </w:t>
      </w:r>
      <w:r w:rsidR="00B52CB4">
        <w:rPr>
          <w:rFonts w:ascii="Cambria" w:hAnsi="Cambria"/>
          <w:sz w:val="22"/>
          <w:szCs w:val="22"/>
        </w:rPr>
        <w:t xml:space="preserve">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B52CB4" w:rsidRDefault="00B52CB4" w:rsidP="00AA4CF9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AA4CF9" w:rsidRDefault="00AA4CF9" w:rsidP="00AA4CF9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numPr>
          <w:ilvl w:val="0"/>
          <w:numId w:val="34"/>
        </w:numPr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 </w:t>
      </w:r>
      <w:r w:rsidRPr="001878A8">
        <w:rPr>
          <w:rFonts w:ascii="Cambria" w:hAnsi="Cambria"/>
          <w:b/>
          <w:sz w:val="22"/>
          <w:szCs w:val="22"/>
        </w:rPr>
        <w:t>201</w:t>
      </w:r>
      <w:r>
        <w:rPr>
          <w:rFonts w:ascii="Cambria" w:hAnsi="Cambria"/>
          <w:b/>
          <w:sz w:val="22"/>
          <w:szCs w:val="22"/>
        </w:rPr>
        <w:t>4</w:t>
      </w:r>
      <w:r w:rsidRPr="001878A8">
        <w:rPr>
          <w:rFonts w:ascii="Cambria" w:hAnsi="Cambria"/>
          <w:b/>
          <w:sz w:val="22"/>
          <w:szCs w:val="22"/>
        </w:rPr>
        <w:t xml:space="preserve"> Q23 P1</w:t>
      </w:r>
    </w:p>
    <w:p w:rsidR="00B52CB4" w:rsidRDefault="00AA4CF9" w:rsidP="00AA4CF9">
      <w:pPr>
        <w:pStyle w:val="ListParagraph"/>
        <w:spacing w:after="200" w:line="276" w:lineRule="auto"/>
        <w:ind w:left="900"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>A plane leaves an airstrip L and flies on a bearing of 040</w:t>
      </w:r>
      <w:r w:rsidRPr="007D5464">
        <w:rPr>
          <w:rFonts w:asciiTheme="majorHAnsi" w:hAnsiTheme="majorHAnsi"/>
          <w:vertAlign w:val="superscript"/>
        </w:rPr>
        <w:t>0</w:t>
      </w:r>
      <w:r w:rsidRPr="007D5464">
        <w:rPr>
          <w:rFonts w:asciiTheme="majorHAnsi" w:hAnsiTheme="majorHAnsi"/>
        </w:rPr>
        <w:t xml:space="preserve"> to airstrip M, </w:t>
      </w:r>
    </w:p>
    <w:p w:rsidR="00B52CB4" w:rsidRDefault="00AA4CF9" w:rsidP="00B52CB4">
      <w:pPr>
        <w:pStyle w:val="ListParagraph"/>
        <w:spacing w:after="200" w:line="276" w:lineRule="auto"/>
        <w:ind w:left="900"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500km away. </w:t>
      </w:r>
      <w:r w:rsidRPr="00B52CB4">
        <w:rPr>
          <w:rFonts w:asciiTheme="majorHAnsi" w:hAnsiTheme="majorHAnsi"/>
        </w:rPr>
        <w:t>The plane then leaves on a bearing of 316</w:t>
      </w:r>
      <w:r w:rsidRPr="00B52CB4">
        <w:rPr>
          <w:rFonts w:asciiTheme="majorHAnsi" w:hAnsiTheme="majorHAnsi"/>
          <w:vertAlign w:val="superscript"/>
        </w:rPr>
        <w:t>0</w:t>
      </w:r>
      <w:r w:rsidRPr="00B52CB4">
        <w:rPr>
          <w:rFonts w:asciiTheme="majorHAnsi" w:hAnsiTheme="majorHAnsi"/>
        </w:rPr>
        <w:t xml:space="preserve"> to airstrip N. The</w:t>
      </w:r>
    </w:p>
    <w:p w:rsidR="00AA4CF9" w:rsidRDefault="00AA4CF9" w:rsidP="00B52CB4">
      <w:pPr>
        <w:pStyle w:val="ListParagraph"/>
        <w:spacing w:after="200" w:line="276" w:lineRule="auto"/>
        <w:ind w:left="900" w:firstLine="0"/>
        <w:rPr>
          <w:rFonts w:asciiTheme="majorHAnsi" w:hAnsiTheme="majorHAnsi"/>
        </w:rPr>
      </w:pPr>
      <w:r w:rsidRPr="00B52CB4">
        <w:rPr>
          <w:rFonts w:asciiTheme="majorHAnsi" w:hAnsiTheme="majorHAnsi"/>
        </w:rPr>
        <w:t xml:space="preserve"> bearing of N from L is 350</w:t>
      </w:r>
      <w:r w:rsidRPr="00B52CB4">
        <w:rPr>
          <w:rFonts w:asciiTheme="majorHAnsi" w:hAnsiTheme="majorHAnsi"/>
          <w:vertAlign w:val="superscript"/>
        </w:rPr>
        <w:t>0</w:t>
      </w:r>
      <w:r w:rsidRPr="00B52CB4">
        <w:rPr>
          <w:rFonts w:asciiTheme="majorHAnsi" w:hAnsiTheme="majorHAnsi"/>
        </w:rPr>
        <w:t xml:space="preserve">. </w:t>
      </w:r>
    </w:p>
    <w:p w:rsidR="006F35FE" w:rsidRPr="00B52CB4" w:rsidRDefault="006F35FE" w:rsidP="00B52CB4">
      <w:pPr>
        <w:pStyle w:val="ListParagraph"/>
        <w:spacing w:after="200" w:line="276" w:lineRule="auto"/>
        <w:ind w:left="900" w:firstLine="0"/>
        <w:rPr>
          <w:rFonts w:asciiTheme="majorHAnsi" w:hAnsiTheme="majorHAnsi"/>
        </w:rPr>
      </w:pPr>
    </w:p>
    <w:p w:rsidR="00AA4CF9" w:rsidRPr="007D5464" w:rsidRDefault="00AA4CF9" w:rsidP="00AA4CF9">
      <w:pPr>
        <w:pStyle w:val="ListParagraph"/>
        <w:spacing w:after="200" w:line="276" w:lineRule="auto"/>
        <w:ind w:left="900"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By scale drawing, determine the distance between airstrips M and N. </w:t>
      </w:r>
      <w:r w:rsidRPr="007D5464">
        <w:rPr>
          <w:rFonts w:asciiTheme="majorHAnsi" w:hAnsiTheme="majorHAnsi"/>
        </w:rPr>
        <w:tab/>
        <w:t xml:space="preserve"> </w:t>
      </w:r>
      <w:r w:rsidR="00B52CB4">
        <w:rPr>
          <w:rFonts w:asciiTheme="majorHAnsi" w:hAnsiTheme="majorHAnsi"/>
        </w:rPr>
        <w:t xml:space="preserve">         </w:t>
      </w:r>
      <w:r w:rsidRPr="007D5464">
        <w:rPr>
          <w:rFonts w:asciiTheme="majorHAnsi" w:hAnsiTheme="majorHAnsi"/>
        </w:rPr>
        <w:t>(4</w:t>
      </w:r>
      <w:r w:rsidR="00B52CB4">
        <w:rPr>
          <w:rFonts w:asciiTheme="majorHAnsi" w:hAnsiTheme="majorHAnsi"/>
        </w:rPr>
        <w:t xml:space="preserve"> </w:t>
      </w:r>
      <w:r w:rsidRPr="007D5464">
        <w:rPr>
          <w:rFonts w:asciiTheme="majorHAnsi" w:hAnsiTheme="majorHAnsi"/>
        </w:rPr>
        <w:t xml:space="preserve">marks) </w:t>
      </w:r>
    </w:p>
    <w:p w:rsidR="00AA4CF9" w:rsidRPr="00E057CF" w:rsidRDefault="00AA4CF9" w:rsidP="00AA4CF9">
      <w:pPr>
        <w:rPr>
          <w:rFonts w:asciiTheme="majorHAnsi" w:hAnsiTheme="majorHAnsi"/>
          <w:b/>
          <w:sz w:val="28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Default="009703F3" w:rsidP="009703F3">
      <w:pPr>
        <w:rPr>
          <w:rFonts w:ascii="Cambria" w:hAnsi="Cambria"/>
          <w:sz w:val="22"/>
          <w:szCs w:val="22"/>
        </w:rPr>
      </w:pPr>
    </w:p>
    <w:p w:rsidR="009703F3" w:rsidRPr="001878A8" w:rsidRDefault="009703F3" w:rsidP="009703F3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</w:p>
    <w:p w:rsidR="009703F3" w:rsidRPr="001878A8" w:rsidRDefault="009703F3" w:rsidP="009703F3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</w:p>
    <w:p w:rsidR="009703F3" w:rsidRPr="001878A8" w:rsidRDefault="009703F3" w:rsidP="009703F3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</w:p>
    <w:p w:rsidR="00E56267" w:rsidRDefault="00E56267" w:rsidP="009703F3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</w:p>
    <w:p w:rsidR="009703F3" w:rsidRDefault="009703F3" w:rsidP="009703F3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</w:p>
    <w:p w:rsidR="00AA4CF9" w:rsidRDefault="00AA4CF9" w:rsidP="00B52CB4">
      <w:pPr>
        <w:contextualSpacing/>
        <w:jc w:val="center"/>
        <w:rPr>
          <w:rFonts w:ascii="Cambria" w:hAnsi="Cambria"/>
          <w:b/>
          <w:bCs/>
          <w:sz w:val="32"/>
          <w:szCs w:val="22"/>
        </w:rPr>
      </w:pPr>
      <w:r w:rsidRPr="00C62CEF">
        <w:rPr>
          <w:rFonts w:ascii="Cambria" w:hAnsi="Cambria"/>
          <w:b/>
          <w:bCs/>
          <w:sz w:val="32"/>
          <w:szCs w:val="22"/>
        </w:rPr>
        <w:lastRenderedPageBreak/>
        <w:t>COMMON SOLIDS AND NETS</w:t>
      </w:r>
    </w:p>
    <w:p w:rsidR="00AA4CF9" w:rsidRPr="006E6F32" w:rsidRDefault="00AA4CF9" w:rsidP="00AA4CF9">
      <w:pPr>
        <w:contextualSpacing/>
        <w:rPr>
          <w:rFonts w:ascii="Cambria" w:hAnsi="Cambria"/>
          <w:b/>
          <w:bCs/>
          <w:sz w:val="28"/>
          <w:szCs w:val="22"/>
        </w:rPr>
      </w:pPr>
    </w:p>
    <w:p w:rsidR="00AA4CF9" w:rsidRPr="001878A8" w:rsidRDefault="00AA4CF9" w:rsidP="00AA4CF9">
      <w:pPr>
        <w:pStyle w:val="ListParagraph"/>
        <w:numPr>
          <w:ilvl w:val="0"/>
          <w:numId w:val="39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7 Q 10 P2</w:t>
      </w:r>
    </w:p>
    <w:p w:rsidR="00AA4CF9" w:rsidRPr="001878A8" w:rsidRDefault="00AA4CF9" w:rsidP="00AA4CF9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</w:t>
      </w:r>
      <w:r>
        <w:rPr>
          <w:rFonts w:ascii="Cambria" w:hAnsi="Cambria"/>
          <w:b/>
          <w:bCs/>
          <w:sz w:val="22"/>
          <w:szCs w:val="22"/>
        </w:rPr>
        <w:t xml:space="preserve">   </w:t>
      </w:r>
      <w:r w:rsidRPr="001878A8"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On the surface of a cuboid ABCDEFGH a continuous path BFDHB is drawn</w:t>
      </w:r>
    </w:p>
    <w:p w:rsidR="00AA4CF9" w:rsidRPr="001878A8" w:rsidRDefault="00AA4CF9" w:rsidP="00AA4CF9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  as shown by the arrows below.</w:t>
      </w:r>
    </w:p>
    <w:p w:rsidR="00AA4CF9" w:rsidRPr="001878A8" w:rsidRDefault="00AA4CF9" w:rsidP="00AA4CF9">
      <w:pPr>
        <w:spacing w:before="240"/>
        <w:ind w:left="360"/>
        <w:contextualSpacing/>
        <w:rPr>
          <w:rFonts w:ascii="Cambria" w:hAnsi="Cambria"/>
          <w:sz w:val="22"/>
          <w:szCs w:val="22"/>
        </w:rPr>
      </w:pPr>
    </w:p>
    <w:p w:rsidR="00AA4CF9" w:rsidRDefault="00AA4CF9" w:rsidP="00AA4CF9">
      <w:pPr>
        <w:tabs>
          <w:tab w:val="left" w:pos="3030"/>
        </w:tabs>
        <w:spacing w:before="240"/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8D49B2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838450" cy="1266825"/>
            <wp:effectExtent l="19050" t="0" r="0" b="0"/>
            <wp:docPr id="11" name="Picture 3" descr="C:\Users\Wambui Kigoro\Pictures\img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Wambui Kigoro\Pictures\img012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grayscl/>
                      <a:lum contrast="30000"/>
                    </a:blip>
                    <a:srcRect l="51282" t="14109" r="22916" b="742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CF9" w:rsidRPr="001878A8" w:rsidRDefault="00AA4CF9" w:rsidP="00AA4CF9">
      <w:pPr>
        <w:tabs>
          <w:tab w:val="left" w:pos="3030"/>
        </w:tabs>
        <w:spacing w:before="240"/>
        <w:ind w:left="360"/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numPr>
          <w:ilvl w:val="0"/>
          <w:numId w:val="40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Draw and label a net of </w:t>
      </w:r>
      <w:r>
        <w:rPr>
          <w:rFonts w:ascii="Cambria" w:hAnsi="Cambria"/>
          <w:sz w:val="22"/>
          <w:szCs w:val="22"/>
        </w:rPr>
        <w:t xml:space="preserve">the </w:t>
      </w:r>
      <w:r w:rsidRPr="001878A8">
        <w:rPr>
          <w:rFonts w:ascii="Cambria" w:hAnsi="Cambria"/>
          <w:sz w:val="22"/>
          <w:szCs w:val="22"/>
        </w:rPr>
        <w:t>cuboid</w:t>
      </w:r>
    </w:p>
    <w:p w:rsidR="00AA4CF9" w:rsidRPr="001878A8" w:rsidRDefault="00AA4CF9" w:rsidP="00AA4CF9">
      <w:pPr>
        <w:numPr>
          <w:ilvl w:val="0"/>
          <w:numId w:val="40"/>
        </w:numPr>
        <w:tabs>
          <w:tab w:val="clear" w:pos="1800"/>
          <w:tab w:val="num" w:pos="216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On the net show the path</w:t>
      </w:r>
    </w:p>
    <w:p w:rsidR="00AA4CF9" w:rsidRPr="001878A8" w:rsidRDefault="00AA4CF9" w:rsidP="00AA4CF9">
      <w:pPr>
        <w:tabs>
          <w:tab w:val="num" w:pos="2160"/>
        </w:tabs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pStyle w:val="ListParagraph"/>
        <w:numPr>
          <w:ilvl w:val="0"/>
          <w:numId w:val="39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9 Q 8 P2</w:t>
      </w:r>
    </w:p>
    <w:p w:rsidR="00AA4CF9" w:rsidRPr="001878A8" w:rsidRDefault="00AA4CF9" w:rsidP="00AA4CF9">
      <w:pPr>
        <w:ind w:left="720" w:firstLine="21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figure below shows a solid made by passing two equal regular tetrahedral.</w:t>
      </w:r>
    </w:p>
    <w:p w:rsidR="00AA4CF9" w:rsidRPr="001878A8" w:rsidRDefault="00596A8A" w:rsidP="00AA4CF9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051" type="#_x0000_t202" style="position:absolute;left:0;text-align:left;margin-left:168.7pt;margin-top:4.05pt;width:96.2pt;height:9.75pt;z-index:251674624" strokecolor="white [3212]">
            <v:textbox>
              <w:txbxContent>
                <w:p w:rsidR="007E7695" w:rsidRDefault="007E7695" w:rsidP="00AA4CF9"/>
              </w:txbxContent>
            </v:textbox>
          </v:shape>
        </w:pict>
      </w:r>
    </w:p>
    <w:p w:rsidR="00AA4CF9" w:rsidRDefault="00596A8A" w:rsidP="00AA4CF9">
      <w:pPr>
        <w:tabs>
          <w:tab w:val="left" w:pos="3405"/>
        </w:tabs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049" type="#_x0000_t202" style="position:absolute;left:0;text-align:left;margin-left:242.4pt;margin-top:82.65pt;width:1in;height:20.25pt;z-index:251672576" strokecolor="white [3212]">
            <v:textbox>
              <w:txbxContent>
                <w:p w:rsidR="007E7695" w:rsidRDefault="007E7695" w:rsidP="00AA4CF9"/>
              </w:txbxContent>
            </v:textbox>
          </v:shape>
        </w:pict>
      </w:r>
      <w:r w:rsidR="00AA4CF9">
        <w:rPr>
          <w:rFonts w:ascii="Cambria" w:hAnsi="Cambria"/>
          <w:sz w:val="22"/>
          <w:szCs w:val="22"/>
        </w:rPr>
        <w:tab/>
      </w:r>
      <w:r w:rsidR="00AA4CF9" w:rsidRPr="00572A75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390650" cy="1238250"/>
            <wp:effectExtent l="19050" t="0" r="0" b="0"/>
            <wp:docPr id="12" name="Picture 3" descr="C:\Users\Wambui Kigoro\Pictures\img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Wambui Kigoro\Pictures\img012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grayscl/>
                      <a:lum contrast="30000"/>
                    </a:blip>
                    <a:srcRect l="74199" t="32055" r="10256" b="535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CF9" w:rsidRPr="001878A8" w:rsidRDefault="00AA4CF9" w:rsidP="00AA4CF9">
      <w:pPr>
        <w:tabs>
          <w:tab w:val="left" w:pos="3405"/>
        </w:tabs>
        <w:ind w:left="360"/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(a) </w:t>
      </w:r>
      <w:r w:rsidRPr="001878A8">
        <w:rPr>
          <w:rFonts w:ascii="Cambria" w:hAnsi="Cambria"/>
          <w:sz w:val="22"/>
          <w:szCs w:val="22"/>
        </w:rPr>
        <w:tab/>
        <w:t>Draw a net of the solid</w:t>
      </w:r>
    </w:p>
    <w:p w:rsidR="00B52CB4" w:rsidRDefault="00AA4CF9" w:rsidP="00AA4CF9">
      <w:pPr>
        <w:ind w:left="1440" w:hanging="108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(b) </w:t>
      </w:r>
      <w:r w:rsidRPr="001878A8">
        <w:rPr>
          <w:rFonts w:ascii="Cambria" w:hAnsi="Cambria"/>
          <w:sz w:val="22"/>
          <w:szCs w:val="22"/>
        </w:rPr>
        <w:tab/>
        <w:t>If each face is an equilateral triangle of side 5cm, find the surface area</w:t>
      </w:r>
    </w:p>
    <w:p w:rsidR="00AA4CF9" w:rsidRPr="001878A8" w:rsidRDefault="00B52CB4" w:rsidP="00AA4CF9">
      <w:pPr>
        <w:ind w:left="1440" w:hanging="108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  <w:r w:rsidR="00AA4CF9" w:rsidRPr="001878A8">
        <w:rPr>
          <w:rFonts w:ascii="Cambria" w:hAnsi="Cambria"/>
          <w:sz w:val="22"/>
          <w:szCs w:val="22"/>
        </w:rPr>
        <w:t xml:space="preserve"> of the solid</w:t>
      </w:r>
    </w:p>
    <w:p w:rsidR="00AA4CF9" w:rsidRPr="001878A8" w:rsidRDefault="00AA4CF9" w:rsidP="00AA4CF9">
      <w:pPr>
        <w:ind w:left="360"/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pStyle w:val="ListParagraph"/>
        <w:numPr>
          <w:ilvl w:val="0"/>
          <w:numId w:val="39"/>
        </w:numPr>
        <w:jc w:val="both"/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2001 Q 5 P2</w:t>
      </w:r>
    </w:p>
    <w:p w:rsidR="00AA4CF9" w:rsidRPr="001878A8" w:rsidRDefault="00AA4CF9" w:rsidP="00AA4CF9">
      <w:pPr>
        <w:ind w:left="720" w:hanging="720"/>
        <w:contextualSpacing/>
        <w:jc w:val="both"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The figure below shows a </w:t>
      </w:r>
      <w:r w:rsidRPr="001878A8">
        <w:rPr>
          <w:rFonts w:ascii="Cambria" w:hAnsi="Cambria"/>
          <w:sz w:val="22"/>
          <w:szCs w:val="22"/>
        </w:rPr>
        <w:t xml:space="preserve">net of a prism whose cross – section is an </w:t>
      </w:r>
    </w:p>
    <w:p w:rsidR="00AA4CF9" w:rsidRPr="001878A8" w:rsidRDefault="00AA4CF9" w:rsidP="00AA4CF9">
      <w:pPr>
        <w:ind w:left="720" w:hanging="720"/>
        <w:contextualSpacing/>
        <w:jc w:val="both"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equilateral triangle.</w:t>
      </w:r>
    </w:p>
    <w:p w:rsidR="00AA4CF9" w:rsidRPr="001878A8" w:rsidRDefault="00596A8A" w:rsidP="00AA4CF9">
      <w:pPr>
        <w:tabs>
          <w:tab w:val="left" w:pos="4090"/>
        </w:tabs>
        <w:contextualSpacing/>
        <w:jc w:val="both"/>
        <w:rPr>
          <w:rFonts w:ascii="Cambria" w:hAnsi="Cambria"/>
          <w:sz w:val="22"/>
          <w:szCs w:val="22"/>
        </w:rPr>
      </w:pPr>
      <w:r w:rsidRPr="00596A8A">
        <w:rPr>
          <w:rFonts w:ascii="Cambria" w:hAnsi="Cambria"/>
          <w:noProof/>
          <w:sz w:val="22"/>
          <w:szCs w:val="22"/>
        </w:rPr>
        <w:pict>
          <v:group id="_x0000_s1031" style="position:absolute;left:0;text-align:left;margin-left:127.05pt;margin-top:12.25pt;width:217.2pt;height:114.05pt;z-index:251669504" coordorigin="2520,7720" coordsize="6120,5240">
            <v:line id="_x0000_s1032" style="position:absolute" from="3600,7920" to="7200,7920"/>
            <v:line id="_x0000_s1033" style="position:absolute;flip:x" from="2520,7740" to="3600,8280"/>
            <v:line id="_x0000_s1034" style="position:absolute" from="2520,8280" to="3600,9000"/>
            <v:line id="_x0000_s1035" style="position:absolute" from="2520,8280" to="2520,8460"/>
            <v:line id="_x0000_s1036" style="position:absolute" from="2520,8460" to="3600,9180"/>
            <v:line id="_x0000_s1037" style="position:absolute" from="7200,11520" to="8640,12600"/>
            <v:line id="_x0000_s1038" style="position:absolute;flip:y" from="7200,12600" to="8640,12780"/>
            <v:line id="_x0000_s1039" style="position:absolute" from="7200,12780" to="7380,12960"/>
            <v:line id="_x0000_s1040" style="position:absolute;flip:y" from="7380,12780" to="8640,12960"/>
            <v:line id="_x0000_s1041" style="position:absolute" from="8640,12600" to="8640,12780"/>
            <v:line id="_x0000_s1042" style="position:absolute" from="3600,7720" to="7200,7720"/>
            <v:line id="_x0000_s1043" style="position:absolute" from="3600,8980" to="7200,8980"/>
            <v:line id="_x0000_s1044" style="position:absolute" from="3600,10200" to="7200,10200"/>
            <v:line id="_x0000_s1045" style="position:absolute" from="3600,11520" to="7200,11520"/>
            <v:line id="_x0000_s1046" style="position:absolute" from="3600,12760" to="7200,12760"/>
            <v:line id="_x0000_s1047" style="position:absolute" from="7200,7740" to="7200,12780"/>
            <v:line id="_x0000_s1048" style="position:absolute" from="3600,7740" to="3600,12780"/>
          </v:group>
        </w:pict>
      </w:r>
      <w:r w:rsidR="00AA4CF9" w:rsidRPr="001878A8">
        <w:rPr>
          <w:rFonts w:ascii="Cambria" w:hAnsi="Cambria"/>
          <w:sz w:val="22"/>
          <w:szCs w:val="22"/>
        </w:rPr>
        <w:tab/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AA4CF9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AA4CF9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AA4CF9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B52CB4" w:rsidRDefault="00B52CB4" w:rsidP="00AA4CF9">
      <w:pPr>
        <w:tabs>
          <w:tab w:val="left" w:pos="1825"/>
          <w:tab w:val="left" w:pos="2160"/>
          <w:tab w:val="left" w:pos="2880"/>
          <w:tab w:val="left" w:pos="3600"/>
          <w:tab w:val="left" w:pos="7620"/>
        </w:tabs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tabs>
          <w:tab w:val="left" w:pos="1825"/>
          <w:tab w:val="left" w:pos="2160"/>
          <w:tab w:val="left" w:pos="2880"/>
          <w:tab w:val="left" w:pos="3600"/>
          <w:tab w:val="left" w:pos="762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a)</w:t>
      </w:r>
      <w:r w:rsidRPr="001878A8">
        <w:rPr>
          <w:rFonts w:ascii="Cambria" w:hAnsi="Cambria"/>
          <w:sz w:val="22"/>
          <w:szCs w:val="22"/>
        </w:rPr>
        <w:tab/>
        <w:t>Sketch the prism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</w:t>
      </w:r>
      <w:r w:rsidR="00B52CB4">
        <w:rPr>
          <w:rFonts w:ascii="Cambria" w:hAnsi="Cambria"/>
          <w:sz w:val="22"/>
          <w:szCs w:val="22"/>
        </w:rPr>
        <w:t xml:space="preserve">                      </w:t>
      </w:r>
      <w:r>
        <w:rPr>
          <w:rFonts w:ascii="Cambria" w:hAnsi="Cambria"/>
          <w:sz w:val="22"/>
          <w:szCs w:val="22"/>
        </w:rPr>
        <w:t xml:space="preserve">  (2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AA4CF9" w:rsidRDefault="00AA4CF9" w:rsidP="00AA4CF9">
      <w:pPr>
        <w:tabs>
          <w:tab w:val="left" w:pos="1825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b)</w:t>
      </w:r>
      <w:r w:rsidRPr="001878A8">
        <w:rPr>
          <w:rFonts w:ascii="Cambria" w:hAnsi="Cambria"/>
          <w:sz w:val="22"/>
          <w:szCs w:val="22"/>
        </w:rPr>
        <w:tab/>
        <w:t>State the number of planes of symmetry of the prism.</w:t>
      </w:r>
      <w:r>
        <w:rPr>
          <w:rFonts w:ascii="Cambria" w:hAnsi="Cambria"/>
          <w:sz w:val="22"/>
          <w:szCs w:val="22"/>
        </w:rPr>
        <w:t xml:space="preserve">     </w:t>
      </w:r>
      <w:r w:rsidR="00B52CB4">
        <w:rPr>
          <w:rFonts w:ascii="Cambria" w:hAnsi="Cambria"/>
          <w:sz w:val="22"/>
          <w:szCs w:val="22"/>
        </w:rPr>
        <w:t xml:space="preserve">                      </w:t>
      </w:r>
      <w:r>
        <w:rPr>
          <w:rFonts w:ascii="Cambria" w:hAnsi="Cambria"/>
          <w:sz w:val="22"/>
          <w:szCs w:val="22"/>
        </w:rPr>
        <w:t>(1</w:t>
      </w:r>
      <w:r w:rsidRPr="001878A8">
        <w:rPr>
          <w:rFonts w:ascii="Cambria" w:hAnsi="Cambria"/>
          <w:sz w:val="22"/>
          <w:szCs w:val="22"/>
        </w:rPr>
        <w:t xml:space="preserve"> mark)</w:t>
      </w:r>
    </w:p>
    <w:p w:rsidR="00E56267" w:rsidRDefault="00E56267" w:rsidP="00AA4CF9">
      <w:pPr>
        <w:tabs>
          <w:tab w:val="left" w:pos="1825"/>
        </w:tabs>
        <w:contextualSpacing/>
        <w:rPr>
          <w:rFonts w:ascii="Cambria" w:hAnsi="Cambria"/>
          <w:sz w:val="22"/>
          <w:szCs w:val="22"/>
        </w:rPr>
      </w:pPr>
    </w:p>
    <w:p w:rsidR="00AA4CF9" w:rsidRPr="001A0AB3" w:rsidRDefault="00AA4CF9" w:rsidP="00AA4CF9">
      <w:pPr>
        <w:pStyle w:val="ListParagraph"/>
        <w:numPr>
          <w:ilvl w:val="0"/>
          <w:numId w:val="39"/>
        </w:numPr>
        <w:tabs>
          <w:tab w:val="left" w:pos="1825"/>
        </w:tabs>
        <w:rPr>
          <w:rFonts w:ascii="Cambria" w:hAnsi="Cambria"/>
          <w:b/>
          <w:bCs/>
        </w:rPr>
      </w:pPr>
      <w:r w:rsidRPr="001A0AB3">
        <w:rPr>
          <w:rFonts w:ascii="Cambria" w:hAnsi="Cambria"/>
          <w:b/>
          <w:bCs/>
        </w:rPr>
        <w:lastRenderedPageBreak/>
        <w:t>2002 Q 6 P2</w:t>
      </w:r>
    </w:p>
    <w:p w:rsidR="00AA4CF9" w:rsidRPr="001878A8" w:rsidRDefault="00AA4CF9" w:rsidP="00AA4CF9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The figure below represents a square based solid with a path marked on it.</w:t>
      </w:r>
    </w:p>
    <w:p w:rsidR="00AA4CF9" w:rsidRDefault="00AA4CF9" w:rsidP="00AA4CF9">
      <w:pPr>
        <w:tabs>
          <w:tab w:val="left" w:pos="-180"/>
          <w:tab w:val="left" w:pos="3360"/>
          <w:tab w:val="left" w:pos="367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572A75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504950" cy="2009775"/>
            <wp:effectExtent l="19050" t="0" r="0" b="0"/>
            <wp:docPr id="13" name="Picture 3" descr="C:\Users\Wambui Kigoro\Pictures\img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Wambui Kigoro\Pictures\img012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grayscl/>
                      <a:lum contrast="30000"/>
                    </a:blip>
                    <a:srcRect l="66987" t="64852" r="15384" b="150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/>
          <w:sz w:val="22"/>
          <w:szCs w:val="22"/>
        </w:rPr>
        <w:tab/>
      </w:r>
    </w:p>
    <w:p w:rsidR="00AA4CF9" w:rsidRPr="001878A8" w:rsidRDefault="00AA4CF9" w:rsidP="00AA4CF9">
      <w:pPr>
        <w:tabs>
          <w:tab w:val="left" w:pos="-180"/>
          <w:tab w:val="left" w:pos="3360"/>
          <w:tab w:val="left" w:pos="3677"/>
        </w:tabs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tabs>
          <w:tab w:val="left" w:pos="-180"/>
          <w:tab w:val="left" w:pos="715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</w:t>
      </w:r>
      <w:r w:rsidRPr="001878A8">
        <w:rPr>
          <w:rFonts w:ascii="Cambria" w:hAnsi="Cambria"/>
          <w:sz w:val="22"/>
          <w:szCs w:val="22"/>
        </w:rPr>
        <w:t>Sketch and label the net of the solid.</w:t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          </w:t>
      </w:r>
      <w:r>
        <w:rPr>
          <w:rFonts w:ascii="Cambria" w:hAnsi="Cambria"/>
          <w:sz w:val="22"/>
          <w:szCs w:val="22"/>
        </w:rPr>
        <w:t xml:space="preserve">  </w:t>
      </w:r>
      <w:r w:rsidR="00B52CB4"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 xml:space="preserve"> (2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AA4CF9" w:rsidRPr="001878A8" w:rsidRDefault="00AA4CF9" w:rsidP="00AA4CF9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</w:p>
    <w:p w:rsidR="00AA4CF9" w:rsidRPr="001A0AB3" w:rsidRDefault="00AA4CF9" w:rsidP="00AA4CF9">
      <w:pPr>
        <w:pStyle w:val="ListParagraph"/>
        <w:numPr>
          <w:ilvl w:val="0"/>
          <w:numId w:val="39"/>
        </w:numPr>
        <w:rPr>
          <w:rFonts w:ascii="Cambria" w:hAnsi="Cambria"/>
          <w:b/>
          <w:bCs/>
        </w:rPr>
      </w:pPr>
      <w:r w:rsidRPr="001A0AB3">
        <w:rPr>
          <w:rFonts w:ascii="Cambria" w:hAnsi="Cambria"/>
          <w:b/>
          <w:bCs/>
        </w:rPr>
        <w:t>2004 Q 11 P2</w:t>
      </w: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In the figure below ABCDE is a cross- section of a sold. The solid has </w:t>
      </w: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uniform cross- section. Given that BG is a base edge of the solid, </w:t>
      </w: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complete the sketch, showing the hidden edges with broken lines.</w:t>
      </w:r>
      <w:r>
        <w:rPr>
          <w:rFonts w:ascii="Cambria" w:hAnsi="Cambria"/>
          <w:sz w:val="22"/>
          <w:szCs w:val="22"/>
        </w:rPr>
        <w:t xml:space="preserve"> </w:t>
      </w:r>
      <w:r w:rsidR="00B52CB4">
        <w:rPr>
          <w:rFonts w:ascii="Cambria" w:hAnsi="Cambria"/>
          <w:sz w:val="22"/>
          <w:szCs w:val="22"/>
        </w:rPr>
        <w:t xml:space="preserve">                     </w:t>
      </w:r>
      <w:r>
        <w:rPr>
          <w:rFonts w:ascii="Cambria" w:hAnsi="Cambria"/>
          <w:sz w:val="22"/>
          <w:szCs w:val="22"/>
        </w:rPr>
        <w:t xml:space="preserve">    (</w:t>
      </w:r>
      <w:r w:rsidRPr="001878A8">
        <w:rPr>
          <w:rFonts w:ascii="Cambria" w:hAnsi="Cambria"/>
          <w:sz w:val="22"/>
          <w:szCs w:val="22"/>
        </w:rPr>
        <w:t>3 marks)</w:t>
      </w:r>
      <w:r>
        <w:rPr>
          <w:rFonts w:ascii="Cambria" w:hAnsi="Cambria"/>
          <w:sz w:val="22"/>
          <w:szCs w:val="22"/>
        </w:rPr>
        <w:t xml:space="preserve">  </w:t>
      </w:r>
    </w:p>
    <w:p w:rsidR="00AA4CF9" w:rsidRPr="001878A8" w:rsidRDefault="00596A8A" w:rsidP="00AA4CF9">
      <w:pPr>
        <w:tabs>
          <w:tab w:val="left" w:pos="3600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050" type="#_x0000_t202" style="position:absolute;left:0;text-align:left;margin-left:135.9pt;margin-top:9.4pt;width:1in;height:20.25pt;z-index:251673600" strokecolor="white [3212]">
            <v:textbox>
              <w:txbxContent>
                <w:p w:rsidR="007E7695" w:rsidRDefault="007E7695" w:rsidP="00AA4CF9"/>
              </w:txbxContent>
            </v:textbox>
          </v:shape>
        </w:pict>
      </w:r>
      <w:r w:rsidR="00AA4CF9" w:rsidRPr="001878A8">
        <w:rPr>
          <w:rFonts w:ascii="Cambria" w:hAnsi="Cambria"/>
          <w:sz w:val="22"/>
          <w:szCs w:val="22"/>
        </w:rPr>
        <w:tab/>
      </w:r>
      <w:r w:rsidR="00AA4CF9" w:rsidRPr="001878A8">
        <w:rPr>
          <w:rFonts w:ascii="Cambria" w:hAnsi="Cambria"/>
          <w:sz w:val="22"/>
          <w:szCs w:val="22"/>
        </w:rPr>
        <w:tab/>
      </w:r>
    </w:p>
    <w:p w:rsidR="00AA4CF9" w:rsidRPr="001878A8" w:rsidRDefault="00AA4CF9" w:rsidP="00AA4CF9">
      <w:pPr>
        <w:tabs>
          <w:tab w:val="left" w:pos="5145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</w:t>
      </w:r>
      <w:r w:rsidRPr="00572A75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905000" cy="1085850"/>
            <wp:effectExtent l="19050" t="0" r="0" b="0"/>
            <wp:docPr id="14" name="Picture 4" descr="C:\Users\Wambui Kigoro\Pictures\img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Wambui Kigoro\Pictures\img013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grayscl/>
                      <a:lum contrast="30000"/>
                    </a:blip>
                    <a:srcRect l="50641" t="16832" r="25641" b="714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CF9" w:rsidRPr="001A0AB3" w:rsidRDefault="00AA4CF9" w:rsidP="00AA4CF9">
      <w:pPr>
        <w:pStyle w:val="ListParagraph"/>
        <w:numPr>
          <w:ilvl w:val="0"/>
          <w:numId w:val="39"/>
        </w:numPr>
        <w:rPr>
          <w:rFonts w:ascii="Cambria" w:hAnsi="Cambria"/>
          <w:b/>
          <w:bCs/>
        </w:rPr>
      </w:pPr>
      <w:r w:rsidRPr="001A0AB3">
        <w:rPr>
          <w:rFonts w:ascii="Cambria" w:hAnsi="Cambria"/>
          <w:b/>
          <w:bCs/>
        </w:rPr>
        <w:t>2005 Q 15 P2</w:t>
      </w: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The figure below represents below represents a prism of length 7 cm</w:t>
      </w:r>
    </w:p>
    <w:p w:rsidR="00AA4CF9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     </w:t>
      </w:r>
      <w:r w:rsidRPr="001878A8">
        <w:rPr>
          <w:rFonts w:ascii="Cambria" w:hAnsi="Cambria"/>
          <w:sz w:val="22"/>
          <w:szCs w:val="22"/>
        </w:rPr>
        <w:t xml:space="preserve"> AB = AE = CD = 2 cm and BC – ED = 1 cm</w:t>
      </w:r>
    </w:p>
    <w:p w:rsidR="00AA4CF9" w:rsidRPr="001878A8" w:rsidRDefault="00596A8A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052" type="#_x0000_t202" style="position:absolute;left:0;text-align:left;margin-left:76.85pt;margin-top:3.55pt;width:240pt;height:18.75pt;z-index:251675648" strokecolor="white [3212]">
            <v:textbox>
              <w:txbxContent>
                <w:p w:rsidR="007E7695" w:rsidRDefault="007E7695" w:rsidP="00AA4CF9"/>
              </w:txbxContent>
            </v:textbox>
          </v:shape>
        </w:pict>
      </w:r>
      <w:r w:rsidR="00AA4CF9"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6901815</wp:posOffset>
            </wp:positionV>
            <wp:extent cx="3644900" cy="1816100"/>
            <wp:effectExtent l="19050" t="0" r="0" b="0"/>
            <wp:wrapNone/>
            <wp:docPr id="24" name="Picture 472" descr="chem 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chem 00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900" cy="1816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A4CF9" w:rsidRDefault="00AA4CF9" w:rsidP="00AA4CF9">
      <w:pPr>
        <w:tabs>
          <w:tab w:val="left" w:pos="2635"/>
          <w:tab w:val="left" w:pos="3195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6901815</wp:posOffset>
            </wp:positionV>
            <wp:extent cx="3644900" cy="1816100"/>
            <wp:effectExtent l="19050" t="0" r="0" b="0"/>
            <wp:wrapNone/>
            <wp:docPr id="25" name="Picture 474" descr="chem 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chem 00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900" cy="1816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Cambria" w:hAnsi="Cambria"/>
          <w:sz w:val="22"/>
          <w:szCs w:val="22"/>
        </w:rPr>
        <w:tab/>
        <w:t xml:space="preserve">                     </w:t>
      </w:r>
      <w:r w:rsidRPr="00572A75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3676650" cy="2028825"/>
            <wp:effectExtent l="19050" t="0" r="0" b="0"/>
            <wp:docPr id="15" name="Picture 4" descr="C:\Users\Wambui Kigoro\Pictures\img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Wambui Kigoro\Pictures\img013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grayscl/>
                      <a:lum contrast="30000"/>
                    </a:blip>
                    <a:srcRect l="37179" t="30446" r="27725" b="478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02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CF9" w:rsidRPr="001878A8" w:rsidRDefault="00AA4CF9" w:rsidP="00AA4CF9">
      <w:pPr>
        <w:tabs>
          <w:tab w:val="left" w:pos="2635"/>
          <w:tab w:val="left" w:pos="3195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AA4CF9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  Draw the net of the prism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</w:t>
      </w:r>
      <w:r w:rsidR="00B52CB4">
        <w:rPr>
          <w:rFonts w:ascii="Cambria" w:hAnsi="Cambria"/>
          <w:sz w:val="22"/>
          <w:szCs w:val="22"/>
        </w:rPr>
        <w:t xml:space="preserve">           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(3 marks)</w:t>
      </w:r>
    </w:p>
    <w:p w:rsidR="00AA4CF9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AA4CF9" w:rsidRDefault="00AA4CF9" w:rsidP="00AA4CF9">
      <w:pPr>
        <w:contextualSpacing/>
        <w:rPr>
          <w:rFonts w:ascii="Cambria" w:hAnsi="Cambria"/>
          <w:sz w:val="22"/>
          <w:szCs w:val="22"/>
        </w:rPr>
      </w:pPr>
    </w:p>
    <w:p w:rsidR="00E56267" w:rsidRDefault="00E56267" w:rsidP="00AA4CF9">
      <w:pPr>
        <w:contextualSpacing/>
        <w:rPr>
          <w:rFonts w:ascii="Cambria" w:hAnsi="Cambria"/>
          <w:sz w:val="22"/>
          <w:szCs w:val="22"/>
        </w:rPr>
      </w:pPr>
    </w:p>
    <w:p w:rsidR="00E56267" w:rsidRDefault="00E56267" w:rsidP="00AA4CF9">
      <w:pPr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pStyle w:val="ListParagraph"/>
        <w:numPr>
          <w:ilvl w:val="0"/>
          <w:numId w:val="41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lastRenderedPageBreak/>
        <w:t>2006 Q 13 P1</w:t>
      </w:r>
    </w:p>
    <w:p w:rsidR="00AA4CF9" w:rsidRPr="001878A8" w:rsidRDefault="00AA4CF9" w:rsidP="00AA4CF9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</w:t>
      </w:r>
      <w:r>
        <w:rPr>
          <w:rFonts w:ascii="Cambria" w:hAnsi="Cambria"/>
          <w:b/>
          <w:bCs/>
          <w:sz w:val="22"/>
          <w:szCs w:val="22"/>
        </w:rPr>
        <w:t xml:space="preserve">      </w:t>
      </w:r>
      <w:r w:rsidRPr="001878A8">
        <w:rPr>
          <w:rFonts w:ascii="Cambria" w:hAnsi="Cambria"/>
          <w:b/>
          <w:bCs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The diagram below represents a right pyramid on a square base of side 3 cm. </w:t>
      </w:r>
    </w:p>
    <w:p w:rsidR="00AA4CF9" w:rsidRDefault="00AA4CF9" w:rsidP="00AA4CF9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</w:t>
      </w: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  The slant </w:t>
      </w:r>
      <w:r>
        <w:rPr>
          <w:rFonts w:ascii="Cambria" w:hAnsi="Cambria"/>
          <w:sz w:val="22"/>
          <w:szCs w:val="22"/>
        </w:rPr>
        <w:t xml:space="preserve">edge </w:t>
      </w:r>
      <w:r w:rsidRPr="001878A8">
        <w:rPr>
          <w:rFonts w:ascii="Cambria" w:hAnsi="Cambria"/>
          <w:sz w:val="22"/>
          <w:szCs w:val="22"/>
        </w:rPr>
        <w:t>of the pyramid is 4 cm.</w:t>
      </w:r>
    </w:p>
    <w:p w:rsidR="00AA4CF9" w:rsidRPr="001878A8" w:rsidRDefault="00596A8A" w:rsidP="00AA4CF9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053" type="#_x0000_t202" style="position:absolute;left:0;text-align:left;margin-left:189.35pt;margin-top:4.25pt;width:158.25pt;height:10.5pt;z-index:251676672" strokecolor="white [3212]">
            <v:textbox>
              <w:txbxContent>
                <w:p w:rsidR="007E7695" w:rsidRDefault="007E7695" w:rsidP="00AA4CF9"/>
              </w:txbxContent>
            </v:textbox>
          </v:shape>
        </w:pict>
      </w:r>
    </w:p>
    <w:p w:rsidR="00AA4CF9" w:rsidRPr="001878A8" w:rsidRDefault="00AA4CF9" w:rsidP="00AA4CF9">
      <w:pPr>
        <w:tabs>
          <w:tab w:val="left" w:pos="3765"/>
        </w:tabs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572A75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733550" cy="1552575"/>
            <wp:effectExtent l="19050" t="0" r="0" b="0"/>
            <wp:docPr id="16" name="Picture 4" descr="C:\Users\Wambui Kigoro\Pictures\img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Wambui Kigoro\Pictures\img013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grayscl/>
                      <a:lum contrast="30000"/>
                    </a:blip>
                    <a:srcRect l="66025" t="54084" r="11539" b="287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CF9" w:rsidRPr="001878A8" w:rsidRDefault="00AA4CF9" w:rsidP="00AA4CF9">
      <w:pPr>
        <w:spacing w:before="240"/>
        <w:ind w:left="360" w:firstLine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   (a) Draw a net of the pyramid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 w:rsidR="00B52CB4">
        <w:rPr>
          <w:rFonts w:ascii="Cambria" w:hAnsi="Cambria"/>
          <w:sz w:val="22"/>
          <w:szCs w:val="22"/>
        </w:rPr>
        <w:t xml:space="preserve">                       </w:t>
      </w:r>
      <w:r>
        <w:rPr>
          <w:rFonts w:ascii="Cambria" w:hAnsi="Cambria"/>
          <w:sz w:val="22"/>
          <w:szCs w:val="22"/>
        </w:rPr>
        <w:t>(</w:t>
      </w:r>
      <w:r w:rsidRPr="001878A8">
        <w:rPr>
          <w:rFonts w:ascii="Cambria" w:hAnsi="Cambria"/>
          <w:sz w:val="22"/>
          <w:szCs w:val="22"/>
        </w:rPr>
        <w:t>2 marks)</w:t>
      </w:r>
    </w:p>
    <w:p w:rsidR="00AA4CF9" w:rsidRDefault="00AA4CF9" w:rsidP="00AA4CF9">
      <w:pPr>
        <w:ind w:left="1440" w:hanging="49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(b) </w:t>
      </w:r>
      <w:r w:rsidRPr="001878A8">
        <w:rPr>
          <w:rFonts w:ascii="Cambria" w:hAnsi="Cambria"/>
          <w:sz w:val="22"/>
          <w:szCs w:val="22"/>
        </w:rPr>
        <w:tab/>
        <w:t xml:space="preserve">On the net drawn, measure the height of a triangular face from the top of </w:t>
      </w:r>
    </w:p>
    <w:p w:rsidR="00AA4CF9" w:rsidRDefault="00AA4CF9" w:rsidP="00AA4CF9">
      <w:pPr>
        <w:ind w:left="1440" w:hanging="49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Pr="001878A8">
        <w:rPr>
          <w:rFonts w:ascii="Cambria" w:hAnsi="Cambria"/>
          <w:sz w:val="22"/>
          <w:szCs w:val="22"/>
        </w:rPr>
        <w:t>the Pyramid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             </w:t>
      </w: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(1 mark)</w:t>
      </w:r>
    </w:p>
    <w:p w:rsidR="00AA4CF9" w:rsidRPr="001878A8" w:rsidRDefault="00AA4CF9" w:rsidP="00AA4CF9">
      <w:pPr>
        <w:ind w:left="1440" w:hanging="495"/>
        <w:contextualSpacing/>
        <w:rPr>
          <w:rFonts w:ascii="Cambria" w:hAnsi="Cambria"/>
          <w:sz w:val="22"/>
          <w:szCs w:val="22"/>
        </w:rPr>
      </w:pPr>
    </w:p>
    <w:p w:rsidR="00AA4CF9" w:rsidRPr="00043403" w:rsidRDefault="00AA4CF9" w:rsidP="00AA4CF9">
      <w:pPr>
        <w:ind w:left="360"/>
        <w:contextualSpacing/>
        <w:rPr>
          <w:rFonts w:ascii="Cambria" w:hAnsi="Cambria"/>
          <w:sz w:val="4"/>
          <w:szCs w:val="22"/>
        </w:rPr>
      </w:pPr>
    </w:p>
    <w:p w:rsidR="00AA4CF9" w:rsidRPr="001878A8" w:rsidRDefault="00AA4CF9" w:rsidP="00AA4CF9">
      <w:pPr>
        <w:pStyle w:val="ListParagraph"/>
        <w:numPr>
          <w:ilvl w:val="0"/>
          <w:numId w:val="41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2008 Q 5 P1</w:t>
      </w:r>
    </w:p>
    <w:p w:rsidR="00AA4CF9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  </w:t>
      </w:r>
      <w:r>
        <w:rPr>
          <w:rFonts w:ascii="Cambria" w:hAnsi="Cambria"/>
          <w:b/>
          <w:bCs/>
          <w:sz w:val="22"/>
          <w:szCs w:val="22"/>
        </w:rPr>
        <w:t xml:space="preserve">  </w:t>
      </w:r>
      <w:r w:rsidRPr="001878A8"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The figure below shows a net of a solid</w:t>
      </w: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AA4CF9" w:rsidRDefault="00AA4CF9" w:rsidP="00AA4CF9">
      <w:pPr>
        <w:tabs>
          <w:tab w:val="left" w:pos="3540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572A75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304925" cy="1562100"/>
            <wp:effectExtent l="19050" t="0" r="9525" b="0"/>
            <wp:docPr id="17" name="Picture 4" descr="C:\Users\Wambui Kigoro\Pictures\img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Wambui Kigoro\Pictures\img013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grayscl/>
                      <a:lum contrast="30000"/>
                    </a:blip>
                    <a:srcRect l="61378" t="73886" r="17628" b="101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CF9" w:rsidRPr="001878A8" w:rsidRDefault="00AA4CF9" w:rsidP="00AA4CF9">
      <w:pPr>
        <w:tabs>
          <w:tab w:val="left" w:pos="354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Below is a part of the sketch of the solid whose net is shown above.</w:t>
      </w:r>
    </w:p>
    <w:p w:rsidR="00AA4CF9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Complete the sketch of the solid, showing the hidden edges with broken lines.</w:t>
      </w:r>
      <w:r w:rsidRPr="001878A8">
        <w:rPr>
          <w:rFonts w:ascii="Cambria" w:hAnsi="Cambria"/>
          <w:sz w:val="22"/>
          <w:szCs w:val="22"/>
        </w:rPr>
        <w:tab/>
        <w:t xml:space="preserve">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</w:t>
      </w:r>
    </w:p>
    <w:p w:rsidR="00AA4CF9" w:rsidRPr="001878A8" w:rsidRDefault="00AA4CF9" w:rsidP="00AA4CF9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B52CB4">
        <w:rPr>
          <w:rFonts w:ascii="Cambria" w:hAnsi="Cambria"/>
          <w:sz w:val="22"/>
          <w:szCs w:val="22"/>
        </w:rPr>
        <w:t xml:space="preserve">              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AA4CF9" w:rsidRPr="001878A8" w:rsidRDefault="00AA4CF9" w:rsidP="00AA4CF9">
      <w:pPr>
        <w:ind w:left="720" w:hanging="720"/>
        <w:contextualSpacing/>
        <w:jc w:val="center"/>
        <w:rPr>
          <w:rFonts w:ascii="Cambria" w:hAnsi="Cambria"/>
          <w:sz w:val="22"/>
          <w:szCs w:val="22"/>
        </w:rPr>
      </w:pPr>
      <w:r w:rsidRPr="00572A75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628775" cy="885825"/>
            <wp:effectExtent l="19050" t="0" r="9525" b="0"/>
            <wp:docPr id="18" name="Picture 5" descr="C:\Users\Wambui Kigoro\Pictures\img0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Wambui Kigoro\Pictures\img014.jp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grayscl/>
                      <a:lum contrast="30000"/>
                    </a:blip>
                    <a:srcRect l="51282" t="13366" r="30449" b="76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CF9" w:rsidRPr="001878A8" w:rsidRDefault="00AA4CF9" w:rsidP="00AA4CF9">
      <w:pPr>
        <w:pStyle w:val="ListParagraph"/>
        <w:numPr>
          <w:ilvl w:val="0"/>
          <w:numId w:val="41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2010 Q 9 P1</w:t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              </w:t>
      </w:r>
      <w:r w:rsidRPr="001878A8">
        <w:rPr>
          <w:rFonts w:ascii="Cambria" w:hAnsi="Cambria"/>
          <w:sz w:val="22"/>
          <w:szCs w:val="22"/>
        </w:rPr>
        <w:t>The figure below is a net of a cube with some dots on two faces.</w:t>
      </w:r>
    </w:p>
    <w:p w:rsidR="00AA4CF9" w:rsidRPr="001878A8" w:rsidRDefault="00AA4CF9" w:rsidP="00AA4CF9">
      <w:pPr>
        <w:tabs>
          <w:tab w:val="left" w:pos="273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043403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466975" cy="990600"/>
            <wp:effectExtent l="19050" t="0" r="9525" b="0"/>
            <wp:docPr id="224" name="Picture 5" descr="C:\Users\Wambui Kigoro\Pictures\img0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Wambui Kigoro\Pictures\img014.jp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grayscl/>
                      <a:lum contrast="30000"/>
                    </a:blip>
                    <a:srcRect l="48077" t="25495" r="26282" b="65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CF9" w:rsidRPr="001878A8" w:rsidRDefault="00AA4CF9" w:rsidP="00AA4CF9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</w:t>
      </w:r>
      <w:r w:rsidRPr="001878A8">
        <w:rPr>
          <w:rFonts w:ascii="Cambria" w:hAnsi="Cambria"/>
          <w:sz w:val="22"/>
          <w:szCs w:val="22"/>
        </w:rPr>
        <w:t xml:space="preserve">Given that the number of dots on pairs of opposite faces add up to 7, fill </w:t>
      </w:r>
    </w:p>
    <w:p w:rsidR="00AA4CF9" w:rsidRDefault="00AA4CF9" w:rsidP="00AA4CF9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  in appropriate dots in each of the empty faces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="00B52CB4">
        <w:rPr>
          <w:rFonts w:ascii="Cambria" w:hAnsi="Cambria"/>
          <w:sz w:val="22"/>
          <w:szCs w:val="22"/>
        </w:rPr>
        <w:t xml:space="preserve">          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(2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E56267" w:rsidRDefault="00E56267" w:rsidP="00AA4CF9">
      <w:pPr>
        <w:contextualSpacing/>
        <w:rPr>
          <w:rFonts w:ascii="Cambria" w:hAnsi="Cambria"/>
          <w:sz w:val="22"/>
          <w:szCs w:val="22"/>
        </w:rPr>
      </w:pPr>
    </w:p>
    <w:p w:rsidR="00E56267" w:rsidRDefault="00E56267" w:rsidP="00AA4CF9">
      <w:pPr>
        <w:contextualSpacing/>
        <w:rPr>
          <w:rFonts w:ascii="Cambria" w:hAnsi="Cambria"/>
          <w:sz w:val="22"/>
          <w:szCs w:val="22"/>
        </w:rPr>
      </w:pPr>
    </w:p>
    <w:p w:rsidR="00AA4CF9" w:rsidRPr="00043403" w:rsidRDefault="00AA4CF9" w:rsidP="00AA4CF9">
      <w:pPr>
        <w:pStyle w:val="ListParagraph"/>
        <w:numPr>
          <w:ilvl w:val="0"/>
          <w:numId w:val="41"/>
        </w:numPr>
        <w:rPr>
          <w:rFonts w:ascii="Cambria" w:hAnsi="Cambria"/>
          <w:b/>
        </w:rPr>
      </w:pPr>
      <w:r w:rsidRPr="00043403">
        <w:rPr>
          <w:rFonts w:ascii="Cambria" w:hAnsi="Cambria"/>
          <w:b/>
        </w:rPr>
        <w:lastRenderedPageBreak/>
        <w:t xml:space="preserve">  2013 Q10 P1</w:t>
      </w:r>
    </w:p>
    <w:p w:rsidR="00AA4CF9" w:rsidRDefault="00AA4CF9" w:rsidP="00AA4CF9">
      <w:pPr>
        <w:spacing w:line="276" w:lineRule="auto"/>
        <w:ind w:left="990"/>
        <w:rPr>
          <w:rFonts w:asciiTheme="majorHAnsi" w:eastAsiaTheme="minorEastAsia" w:hAnsiTheme="majorHAnsi"/>
        </w:rPr>
      </w:pPr>
      <w:r w:rsidRPr="00B52CB4">
        <w:rPr>
          <w:rFonts w:asciiTheme="majorHAnsi" w:eastAsiaTheme="minorEastAsia" w:hAnsiTheme="majorHAnsi"/>
          <w:sz w:val="22"/>
        </w:rPr>
        <w:t xml:space="preserve">The figure below shows a net of a solid. (Measurements are in centimeters).      </w:t>
      </w:r>
    </w:p>
    <w:p w:rsidR="00AA4CF9" w:rsidRDefault="00AA4CF9" w:rsidP="00AA4CF9">
      <w:pPr>
        <w:spacing w:line="276" w:lineRule="auto"/>
        <w:ind w:left="990"/>
        <w:rPr>
          <w:rFonts w:asciiTheme="majorHAnsi" w:eastAsiaTheme="minorEastAsia" w:hAnsiTheme="majorHAnsi"/>
        </w:rPr>
      </w:pPr>
    </w:p>
    <w:p w:rsidR="00AA4CF9" w:rsidRDefault="00AA4CF9" w:rsidP="00AA4CF9">
      <w:pPr>
        <w:spacing w:line="276" w:lineRule="auto"/>
        <w:ind w:left="990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               </w:t>
      </w:r>
      <w:r w:rsidRPr="00043403">
        <w:rPr>
          <w:rFonts w:asciiTheme="majorHAnsi" w:eastAsiaTheme="minorEastAsia" w:hAnsiTheme="majorHAnsi"/>
          <w:noProof/>
          <w:lang w:val="en-US" w:eastAsia="en-US"/>
        </w:rPr>
        <w:drawing>
          <wp:inline distT="0" distB="0" distL="0" distR="0">
            <wp:extent cx="3867150" cy="2200275"/>
            <wp:effectExtent l="19050" t="0" r="0" b="0"/>
            <wp:docPr id="228" name="Picture 5" descr="C:\Users\Wambui Kigoro\Pictures\img0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Wambui Kigoro\Pictures\img014.jp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grayscl/>
                      <a:lum contrast="30000"/>
                    </a:blip>
                    <a:srcRect l="35256" t="42698" r="9936" b="279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CF9" w:rsidRPr="00043403" w:rsidRDefault="00AA4CF9" w:rsidP="00AA4CF9">
      <w:pPr>
        <w:spacing w:line="276" w:lineRule="auto"/>
        <w:ind w:left="990"/>
        <w:rPr>
          <w:rFonts w:asciiTheme="majorHAnsi" w:eastAsiaTheme="minorEastAsia" w:hAnsiTheme="majorHAnsi"/>
        </w:rPr>
      </w:pPr>
    </w:p>
    <w:p w:rsidR="00B52CB4" w:rsidRDefault="00AA4CF9" w:rsidP="00AA4CF9">
      <w:pPr>
        <w:ind w:left="993"/>
        <w:rPr>
          <w:rFonts w:asciiTheme="majorHAnsi" w:eastAsiaTheme="minorEastAsia" w:hAnsiTheme="majorHAnsi"/>
          <w:sz w:val="22"/>
          <w:szCs w:val="22"/>
        </w:rPr>
      </w:pPr>
      <w:r w:rsidRPr="00043403">
        <w:rPr>
          <w:rFonts w:asciiTheme="majorHAnsi" w:eastAsiaTheme="minorEastAsia" w:hAnsiTheme="majorHAnsi"/>
          <w:sz w:val="22"/>
          <w:szCs w:val="22"/>
        </w:rPr>
        <w:t>Below is a part of the sketch of the solid whose net is shown above. Complete</w:t>
      </w:r>
    </w:p>
    <w:p w:rsidR="00AA4CF9" w:rsidRDefault="00AA4CF9" w:rsidP="00B52CB4">
      <w:pPr>
        <w:ind w:left="993"/>
        <w:rPr>
          <w:rFonts w:asciiTheme="majorHAnsi" w:eastAsiaTheme="minorEastAsia" w:hAnsiTheme="majorHAnsi"/>
          <w:sz w:val="22"/>
          <w:szCs w:val="22"/>
        </w:rPr>
      </w:pPr>
      <w:r w:rsidRPr="00043403">
        <w:rPr>
          <w:rFonts w:asciiTheme="majorHAnsi" w:eastAsiaTheme="minorEastAsia" w:hAnsiTheme="majorHAnsi"/>
          <w:sz w:val="22"/>
          <w:szCs w:val="22"/>
        </w:rPr>
        <w:t xml:space="preserve"> the sketch of the solid, showing the h</w:t>
      </w:r>
      <w:r w:rsidR="00B52CB4">
        <w:rPr>
          <w:rFonts w:asciiTheme="majorHAnsi" w:eastAsiaTheme="minorEastAsia" w:hAnsiTheme="majorHAnsi"/>
          <w:sz w:val="22"/>
          <w:szCs w:val="22"/>
        </w:rPr>
        <w:t xml:space="preserve">idden edges with broken lines.                    </w:t>
      </w:r>
      <w:r w:rsidRPr="00043403">
        <w:rPr>
          <w:rFonts w:asciiTheme="majorHAnsi" w:eastAsiaTheme="minorEastAsia" w:hAnsiTheme="majorHAnsi"/>
          <w:sz w:val="22"/>
          <w:szCs w:val="22"/>
        </w:rPr>
        <w:t xml:space="preserve"> (3</w:t>
      </w:r>
      <w:r>
        <w:rPr>
          <w:rFonts w:asciiTheme="majorHAnsi" w:eastAsiaTheme="minorEastAsia" w:hAnsiTheme="majorHAnsi"/>
          <w:sz w:val="22"/>
          <w:szCs w:val="22"/>
        </w:rPr>
        <w:t xml:space="preserve"> </w:t>
      </w:r>
      <w:r w:rsidRPr="00043403">
        <w:rPr>
          <w:rFonts w:asciiTheme="majorHAnsi" w:eastAsiaTheme="minorEastAsia" w:hAnsiTheme="majorHAnsi"/>
          <w:sz w:val="22"/>
          <w:szCs w:val="22"/>
        </w:rPr>
        <w:t>marks)</w:t>
      </w:r>
    </w:p>
    <w:p w:rsidR="00AA4CF9" w:rsidRPr="00043403" w:rsidRDefault="00AA4CF9" w:rsidP="00AA4CF9">
      <w:pPr>
        <w:ind w:left="993"/>
        <w:rPr>
          <w:rFonts w:asciiTheme="majorHAnsi" w:eastAsiaTheme="minorEastAsia" w:hAnsiTheme="majorHAnsi"/>
          <w:sz w:val="22"/>
          <w:szCs w:val="22"/>
        </w:rPr>
      </w:pPr>
    </w:p>
    <w:p w:rsidR="00AA4CF9" w:rsidRDefault="00AA4CF9" w:rsidP="00AA4CF9">
      <w:pPr>
        <w:tabs>
          <w:tab w:val="left" w:pos="2865"/>
        </w:tabs>
        <w:rPr>
          <w:rFonts w:asciiTheme="majorHAnsi" w:eastAsiaTheme="minorEastAsia" w:hAnsiTheme="majorHAnsi"/>
          <w:sz w:val="22"/>
          <w:szCs w:val="22"/>
        </w:rPr>
      </w:pPr>
      <w:r>
        <w:rPr>
          <w:rFonts w:asciiTheme="majorHAnsi" w:eastAsiaTheme="minorEastAsia" w:hAnsiTheme="majorHAnsi"/>
          <w:sz w:val="22"/>
          <w:szCs w:val="22"/>
        </w:rPr>
        <w:tab/>
      </w:r>
      <w:r w:rsidRPr="00043403">
        <w:rPr>
          <w:rFonts w:asciiTheme="majorHAnsi" w:eastAsiaTheme="minorEastAsia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1590675" cy="542925"/>
            <wp:effectExtent l="19050" t="0" r="9525" b="0"/>
            <wp:docPr id="227" name="Picture 5" descr="C:\Users\Wambui Kigoro\Pictures\img0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Wambui Kigoro\Pictures\img014.jp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grayscl/>
                      <a:lum contrast="30000"/>
                    </a:blip>
                    <a:srcRect l="48878" t="75990" r="22596" b="153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CF9" w:rsidRDefault="00AA4CF9" w:rsidP="00AA4CF9">
      <w:pPr>
        <w:tabs>
          <w:tab w:val="left" w:pos="2865"/>
        </w:tabs>
        <w:rPr>
          <w:rFonts w:asciiTheme="majorHAnsi" w:eastAsiaTheme="minorEastAsia" w:hAnsiTheme="majorHAnsi"/>
          <w:sz w:val="22"/>
          <w:szCs w:val="22"/>
        </w:rPr>
      </w:pPr>
    </w:p>
    <w:p w:rsidR="00AA4CF9" w:rsidRPr="00043403" w:rsidRDefault="00AA4CF9" w:rsidP="00AA4CF9">
      <w:pPr>
        <w:pStyle w:val="ListParagraph"/>
        <w:numPr>
          <w:ilvl w:val="0"/>
          <w:numId w:val="41"/>
        </w:numPr>
        <w:rPr>
          <w:rFonts w:ascii="Cambria" w:hAnsi="Cambria"/>
          <w:b/>
        </w:rPr>
      </w:pPr>
      <w:r w:rsidRPr="00043403">
        <w:rPr>
          <w:rFonts w:ascii="Cambria" w:hAnsi="Cambria"/>
          <w:b/>
        </w:rPr>
        <w:t xml:space="preserve">  201</w:t>
      </w:r>
      <w:r>
        <w:rPr>
          <w:rFonts w:ascii="Cambria" w:hAnsi="Cambria"/>
          <w:b/>
        </w:rPr>
        <w:t>4 Q4</w:t>
      </w:r>
      <w:r w:rsidRPr="00043403">
        <w:rPr>
          <w:rFonts w:ascii="Cambria" w:hAnsi="Cambria"/>
          <w:b/>
        </w:rPr>
        <w:t xml:space="preserve"> P1</w:t>
      </w:r>
    </w:p>
    <w:p w:rsidR="00AA4CF9" w:rsidRPr="007D5464" w:rsidRDefault="00AA4CF9" w:rsidP="00AA4CF9">
      <w:pPr>
        <w:pStyle w:val="ListParagraph"/>
        <w:spacing w:after="200" w:line="276" w:lineRule="auto"/>
        <w:ind w:firstLine="0"/>
        <w:rPr>
          <w:rFonts w:asciiTheme="majorHAnsi" w:hAnsiTheme="majorHAnsi"/>
        </w:rPr>
      </w:pPr>
      <w:r>
        <w:rPr>
          <w:rFonts w:asciiTheme="majorHAnsi" w:eastAsiaTheme="minorEastAsia" w:hAnsiTheme="majorHAnsi"/>
        </w:rPr>
        <w:t xml:space="preserve">    </w:t>
      </w:r>
      <w:r w:rsidRPr="007D5464">
        <w:rPr>
          <w:rFonts w:asciiTheme="majorHAnsi" w:eastAsiaTheme="minorEastAsia" w:hAnsiTheme="majorHAnsi"/>
        </w:rPr>
        <w:t>The figure below represents a triangular prism ABCDEF. X is a point on BC.</w:t>
      </w:r>
    </w:p>
    <w:p w:rsidR="00AA4CF9" w:rsidRPr="007D5464" w:rsidRDefault="00AA4CF9" w:rsidP="00AA4CF9">
      <w:pPr>
        <w:pStyle w:val="ListParagraph"/>
        <w:rPr>
          <w:rFonts w:asciiTheme="majorHAnsi" w:eastAsiaTheme="minorEastAsia" w:hAnsiTheme="majorHAnsi"/>
        </w:rPr>
      </w:pPr>
    </w:p>
    <w:p w:rsidR="00AA4CF9" w:rsidRPr="007D5464" w:rsidRDefault="00AA4CF9" w:rsidP="00AA4CF9">
      <w:pPr>
        <w:pStyle w:val="ListParagraph"/>
        <w:rPr>
          <w:rFonts w:asciiTheme="majorHAnsi" w:eastAsiaTheme="minorEastAsia" w:hAnsiTheme="majorHAnsi"/>
        </w:rPr>
      </w:pPr>
      <w:r w:rsidRPr="007D5464">
        <w:rPr>
          <w:rFonts w:asciiTheme="majorHAnsi" w:eastAsiaTheme="minorEastAsia" w:hAnsiTheme="majorHAnsi"/>
        </w:rPr>
        <w:t xml:space="preserve">             </w:t>
      </w:r>
      <w:r>
        <w:rPr>
          <w:rFonts w:asciiTheme="majorHAnsi" w:eastAsiaTheme="minorEastAsia" w:hAnsiTheme="majorHAnsi"/>
        </w:rPr>
        <w:t xml:space="preserve">         </w:t>
      </w:r>
      <w:r w:rsidRPr="007D5464">
        <w:rPr>
          <w:rFonts w:asciiTheme="majorHAnsi" w:eastAsiaTheme="minorEastAsia" w:hAnsiTheme="majorHAnsi"/>
        </w:rPr>
        <w:t xml:space="preserve"> </w:t>
      </w:r>
      <w:r w:rsidRPr="007D5464">
        <w:rPr>
          <w:rFonts w:asciiTheme="majorHAnsi" w:eastAsiaTheme="minorEastAsia" w:hAnsiTheme="majorHAnsi"/>
          <w:noProof/>
        </w:rPr>
        <w:drawing>
          <wp:inline distT="0" distB="0" distL="0" distR="0">
            <wp:extent cx="3324225" cy="1485900"/>
            <wp:effectExtent l="19050" t="0" r="9525" b="0"/>
            <wp:docPr id="1" name="Picture 1" descr="C:\Users\Wambui Kigoro\Pictures\img0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42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 l="19231" t="13015" r="26442" b="630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4CF9" w:rsidRPr="007D5464" w:rsidRDefault="00AA4CF9" w:rsidP="00AA4CF9">
      <w:pPr>
        <w:pStyle w:val="ListParagraph"/>
        <w:numPr>
          <w:ilvl w:val="0"/>
          <w:numId w:val="42"/>
        </w:numPr>
        <w:spacing w:after="200" w:line="276" w:lineRule="auto"/>
        <w:ind w:left="1080"/>
        <w:rPr>
          <w:rFonts w:asciiTheme="majorHAnsi" w:hAnsiTheme="majorHAnsi"/>
        </w:rPr>
      </w:pPr>
      <w:r w:rsidRPr="007D5464">
        <w:rPr>
          <w:rFonts w:asciiTheme="majorHAnsi" w:eastAsiaTheme="minorEastAsia" w:hAnsiTheme="majorHAnsi"/>
        </w:rPr>
        <w:t xml:space="preserve">Draw a net of the prism. </w:t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="00B52CB4">
        <w:rPr>
          <w:rFonts w:asciiTheme="majorHAnsi" w:eastAsiaTheme="minorEastAsia" w:hAnsiTheme="majorHAnsi"/>
        </w:rPr>
        <w:t xml:space="preserve">          </w:t>
      </w:r>
      <w:r w:rsidRPr="007D5464">
        <w:rPr>
          <w:rFonts w:asciiTheme="majorHAnsi" w:eastAsiaTheme="minorEastAsia" w:hAnsiTheme="majorHAnsi"/>
        </w:rPr>
        <w:t>(2</w:t>
      </w:r>
      <w:r w:rsidR="00B52CB4">
        <w:rPr>
          <w:rFonts w:asciiTheme="majorHAnsi" w:eastAsiaTheme="minorEastAsia" w:hAnsiTheme="majorHAnsi"/>
        </w:rPr>
        <w:t xml:space="preserve"> </w:t>
      </w:r>
      <w:r w:rsidRPr="007D5464">
        <w:rPr>
          <w:rFonts w:asciiTheme="majorHAnsi" w:eastAsiaTheme="minorEastAsia" w:hAnsiTheme="majorHAnsi"/>
        </w:rPr>
        <w:t>marks)</w:t>
      </w:r>
    </w:p>
    <w:p w:rsidR="00AA4CF9" w:rsidRPr="007D5464" w:rsidRDefault="00AA4CF9" w:rsidP="00AA4CF9">
      <w:pPr>
        <w:pStyle w:val="ListParagraph"/>
        <w:numPr>
          <w:ilvl w:val="0"/>
          <w:numId w:val="42"/>
        </w:numPr>
        <w:spacing w:line="276" w:lineRule="auto"/>
        <w:ind w:left="1080"/>
        <w:rPr>
          <w:rFonts w:asciiTheme="majorHAnsi" w:hAnsiTheme="majorHAnsi"/>
        </w:rPr>
      </w:pPr>
      <w:r w:rsidRPr="007D5464">
        <w:rPr>
          <w:rFonts w:asciiTheme="majorHAnsi" w:eastAsiaTheme="minorEastAsia" w:hAnsiTheme="majorHAnsi"/>
        </w:rPr>
        <w:t xml:space="preserve">Find the distance DX. </w:t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Pr="007D5464">
        <w:rPr>
          <w:rFonts w:asciiTheme="majorHAnsi" w:eastAsiaTheme="minorEastAsia" w:hAnsiTheme="majorHAnsi"/>
        </w:rPr>
        <w:tab/>
      </w:r>
      <w:r w:rsidR="006F35FE">
        <w:rPr>
          <w:rFonts w:asciiTheme="majorHAnsi" w:eastAsiaTheme="minorEastAsia" w:hAnsiTheme="majorHAnsi"/>
        </w:rPr>
        <w:t xml:space="preserve">          </w:t>
      </w:r>
      <w:r w:rsidRPr="007D5464">
        <w:rPr>
          <w:rFonts w:asciiTheme="majorHAnsi" w:eastAsiaTheme="minorEastAsia" w:hAnsiTheme="majorHAnsi"/>
        </w:rPr>
        <w:t>(1</w:t>
      </w:r>
      <w:r w:rsidR="00B52CB4">
        <w:rPr>
          <w:rFonts w:asciiTheme="majorHAnsi" w:eastAsiaTheme="minorEastAsia" w:hAnsiTheme="majorHAnsi"/>
        </w:rPr>
        <w:t xml:space="preserve"> </w:t>
      </w:r>
      <w:r w:rsidRPr="007D5464">
        <w:rPr>
          <w:rFonts w:asciiTheme="majorHAnsi" w:eastAsiaTheme="minorEastAsia" w:hAnsiTheme="majorHAnsi"/>
        </w:rPr>
        <w:t>mark)</w:t>
      </w:r>
    </w:p>
    <w:p w:rsidR="00AA4CF9" w:rsidRDefault="00AA4CF9" w:rsidP="00AA4CF9">
      <w:pPr>
        <w:tabs>
          <w:tab w:val="left" w:pos="2865"/>
        </w:tabs>
        <w:rPr>
          <w:rFonts w:asciiTheme="majorHAnsi" w:eastAsiaTheme="minorEastAsia" w:hAnsiTheme="majorHAnsi"/>
          <w:sz w:val="22"/>
          <w:szCs w:val="22"/>
        </w:rPr>
      </w:pPr>
    </w:p>
    <w:p w:rsidR="005E5198" w:rsidRPr="00043403" w:rsidRDefault="005E5198" w:rsidP="005E5198">
      <w:pPr>
        <w:pStyle w:val="ListParagraph"/>
        <w:numPr>
          <w:ilvl w:val="0"/>
          <w:numId w:val="41"/>
        </w:numPr>
        <w:rPr>
          <w:rFonts w:ascii="Cambria" w:hAnsi="Cambria"/>
          <w:b/>
        </w:rPr>
      </w:pPr>
      <w:r w:rsidRPr="00043403">
        <w:rPr>
          <w:rFonts w:ascii="Cambria" w:hAnsi="Cambria"/>
          <w:b/>
        </w:rPr>
        <w:t xml:space="preserve">  201</w:t>
      </w:r>
      <w:r>
        <w:rPr>
          <w:rFonts w:ascii="Cambria" w:hAnsi="Cambria"/>
          <w:b/>
        </w:rPr>
        <w:t>5 Q7</w:t>
      </w:r>
      <w:r w:rsidRPr="00043403">
        <w:rPr>
          <w:rFonts w:ascii="Cambria" w:hAnsi="Cambria"/>
          <w:b/>
        </w:rPr>
        <w:t xml:space="preserve"> P1</w:t>
      </w:r>
    </w:p>
    <w:p w:rsidR="005E5198" w:rsidRPr="005E5198" w:rsidRDefault="005E5198" w:rsidP="005E5198">
      <w:pPr>
        <w:rPr>
          <w:rFonts w:asciiTheme="majorHAnsi" w:hAnsiTheme="majorHAnsi"/>
          <w:color w:val="000000"/>
          <w:sz w:val="22"/>
          <w:szCs w:val="22"/>
        </w:rPr>
      </w:pPr>
      <w:r w:rsidRPr="005E5198">
        <w:rPr>
          <w:rFonts w:asciiTheme="majorHAnsi" w:hAnsiTheme="majorHAnsi"/>
          <w:color w:val="000000"/>
          <w:sz w:val="22"/>
          <w:szCs w:val="22"/>
        </w:rPr>
        <w:t xml:space="preserve">           </w:t>
      </w:r>
      <w:r>
        <w:rPr>
          <w:rFonts w:asciiTheme="majorHAnsi" w:hAnsiTheme="majorHAnsi"/>
          <w:color w:val="000000"/>
          <w:sz w:val="22"/>
          <w:szCs w:val="22"/>
        </w:rPr>
        <w:t xml:space="preserve"> </w:t>
      </w:r>
      <w:r w:rsidRPr="005E5198">
        <w:rPr>
          <w:rFonts w:asciiTheme="majorHAnsi" w:hAnsiTheme="majorHAnsi"/>
          <w:color w:val="000000"/>
          <w:sz w:val="22"/>
          <w:szCs w:val="22"/>
        </w:rPr>
        <w:t xml:space="preserve">Below is part of a sketch of a solid cuboid ABCDEFGH. Complete </w:t>
      </w:r>
    </w:p>
    <w:p w:rsidR="005E5198" w:rsidRPr="005E5198" w:rsidRDefault="005E5198" w:rsidP="005E5198">
      <w:pPr>
        <w:rPr>
          <w:rFonts w:asciiTheme="majorHAnsi" w:hAnsiTheme="majorHAnsi"/>
          <w:sz w:val="22"/>
          <w:szCs w:val="22"/>
        </w:rPr>
      </w:pPr>
      <w:r w:rsidRPr="005E5198">
        <w:rPr>
          <w:rFonts w:asciiTheme="majorHAnsi" w:hAnsiTheme="majorHAnsi"/>
          <w:color w:val="000000"/>
          <w:sz w:val="22"/>
          <w:szCs w:val="22"/>
        </w:rPr>
        <w:t xml:space="preserve">           </w:t>
      </w:r>
      <w:r>
        <w:rPr>
          <w:rFonts w:asciiTheme="majorHAnsi" w:hAnsiTheme="majorHAnsi"/>
          <w:color w:val="000000"/>
          <w:sz w:val="22"/>
          <w:szCs w:val="22"/>
        </w:rPr>
        <w:t xml:space="preserve">  </w:t>
      </w:r>
      <w:r w:rsidRPr="005E5198">
        <w:rPr>
          <w:rFonts w:asciiTheme="majorHAnsi" w:hAnsiTheme="majorHAnsi"/>
          <w:color w:val="000000"/>
          <w:sz w:val="22"/>
          <w:szCs w:val="22"/>
        </w:rPr>
        <w:t>the sketch</w:t>
      </w:r>
      <w:r w:rsidRPr="005E5198">
        <w:rPr>
          <w:rFonts w:asciiTheme="majorHAnsi" w:hAnsiTheme="majorHAnsi"/>
          <w:sz w:val="22"/>
          <w:szCs w:val="22"/>
        </w:rPr>
        <w:t xml:space="preserve"> </w:t>
      </w:r>
      <w:r w:rsidRPr="005E5198">
        <w:rPr>
          <w:rFonts w:asciiTheme="majorHAnsi" w:hAnsiTheme="majorHAnsi"/>
          <w:sz w:val="22"/>
          <w:szCs w:val="22"/>
        </w:rPr>
        <w:tab/>
      </w:r>
    </w:p>
    <w:p w:rsidR="005E5198" w:rsidRPr="005E5198" w:rsidRDefault="00596A8A" w:rsidP="005E5198">
      <w:pPr>
        <w:ind w:left="7200" w:firstLine="720"/>
        <w:rPr>
          <w:rFonts w:asciiTheme="majorHAnsi" w:hAnsiTheme="majorHAnsi"/>
          <w:sz w:val="22"/>
          <w:szCs w:val="22"/>
        </w:rPr>
      </w:pPr>
      <w:r w:rsidRPr="00596A8A">
        <w:rPr>
          <w:rFonts w:asciiTheme="majorHAnsi" w:hAnsiTheme="majorHAnsi"/>
          <w:noProof/>
          <w:sz w:val="22"/>
          <w:szCs w:val="22"/>
        </w:rPr>
        <w:pict>
          <v:shape id="_x0000_s1348" type="#_x0000_t32" style="position:absolute;left:0;text-align:left;margin-left:211.15pt;margin-top:12.85pt;width:0;height:59.05pt;z-index:251730944" o:connectortype="straight"/>
        </w:pict>
      </w:r>
      <w:r w:rsidR="005E5198" w:rsidRPr="005E5198">
        <w:rPr>
          <w:rFonts w:asciiTheme="majorHAnsi" w:hAnsiTheme="majorHAnsi"/>
          <w:sz w:val="22"/>
          <w:szCs w:val="22"/>
        </w:rPr>
        <w:t xml:space="preserve">       </w:t>
      </w:r>
      <w:r w:rsidR="006F35FE">
        <w:rPr>
          <w:rFonts w:asciiTheme="majorHAnsi" w:hAnsiTheme="majorHAnsi"/>
          <w:sz w:val="22"/>
          <w:szCs w:val="22"/>
        </w:rPr>
        <w:t xml:space="preserve">  </w:t>
      </w:r>
      <w:r w:rsidR="005E5198" w:rsidRPr="005E5198">
        <w:rPr>
          <w:rFonts w:asciiTheme="majorHAnsi" w:hAnsiTheme="majorHAnsi"/>
          <w:sz w:val="22"/>
          <w:szCs w:val="22"/>
        </w:rPr>
        <w:t>(2 marks)</w:t>
      </w:r>
    </w:p>
    <w:p w:rsidR="005E5198" w:rsidRDefault="00596A8A" w:rsidP="005E5198">
      <w:pPr>
        <w:rPr>
          <w:spacing w:val="-14"/>
        </w:rPr>
      </w:pPr>
      <w:r w:rsidRPr="00596A8A">
        <w:rPr>
          <w:noProof/>
          <w:spacing w:val="-14"/>
        </w:rPr>
        <w:pict>
          <v:shape id="_x0000_s1350" type="#_x0000_t32" style="position:absolute;margin-left:162.6pt;margin-top:56.05pt;width:48.55pt;height:45.3pt;flip:x;z-index:251732992" o:connectortype="straight"/>
        </w:pict>
      </w:r>
      <w:r w:rsidRPr="00596A8A">
        <w:rPr>
          <w:noProof/>
          <w:spacing w:val="-14"/>
        </w:rPr>
        <w:pict>
          <v:shape id="_x0000_s1349" type="#_x0000_t32" style="position:absolute;margin-left:118.1pt;margin-top:56.05pt;width:93.05pt;height:0;flip:x;z-index:251731968" o:connectortype="straight">
            <v:stroke dashstyle="dash"/>
          </v:shape>
        </w:pict>
      </w:r>
      <w:r w:rsidR="005E5198">
        <w:rPr>
          <w:spacing w:val="-14"/>
        </w:rPr>
        <w:tab/>
      </w:r>
      <w:r w:rsidR="005E5198">
        <w:rPr>
          <w:spacing w:val="-14"/>
        </w:rPr>
        <w:tab/>
      </w:r>
      <w:r w:rsidR="005E5198">
        <w:rPr>
          <w:spacing w:val="-14"/>
        </w:rPr>
        <w:tab/>
      </w:r>
      <w:r w:rsidR="005E5198">
        <w:rPr>
          <w:spacing w:val="-14"/>
        </w:rPr>
        <w:tab/>
      </w:r>
      <w:r w:rsidR="005E5198">
        <w:rPr>
          <w:spacing w:val="-14"/>
        </w:rPr>
        <w:tab/>
      </w:r>
      <w:r w:rsidR="005E5198">
        <w:rPr>
          <w:spacing w:val="-14"/>
        </w:rPr>
        <w:tab/>
        <w:t>G</w:t>
      </w:r>
    </w:p>
    <w:p w:rsidR="005E5198" w:rsidRDefault="005E5198" w:rsidP="005E5198"/>
    <w:p w:rsidR="005E5198" w:rsidRDefault="005E5198" w:rsidP="005E5198">
      <w:pPr>
        <w:tabs>
          <w:tab w:val="left" w:pos="2249"/>
        </w:tabs>
      </w:pPr>
      <w:r>
        <w:tab/>
        <w:t>C</w:t>
      </w:r>
      <w:r>
        <w:tab/>
      </w:r>
      <w:r>
        <w:tab/>
      </w:r>
      <w:r>
        <w:tab/>
        <w:t>B</w:t>
      </w:r>
    </w:p>
    <w:p w:rsidR="005E5198" w:rsidRDefault="005E5198" w:rsidP="005E5198">
      <w:pPr>
        <w:tabs>
          <w:tab w:val="left" w:pos="2249"/>
        </w:tabs>
      </w:pPr>
      <w:r>
        <w:t xml:space="preserve">                                                     A</w:t>
      </w:r>
    </w:p>
    <w:p w:rsidR="005E5198" w:rsidRDefault="005E5198" w:rsidP="00AA4CF9">
      <w:pPr>
        <w:tabs>
          <w:tab w:val="left" w:pos="2865"/>
        </w:tabs>
        <w:rPr>
          <w:rFonts w:asciiTheme="majorHAnsi" w:eastAsiaTheme="minorEastAsia" w:hAnsiTheme="majorHAnsi"/>
          <w:sz w:val="22"/>
          <w:szCs w:val="22"/>
        </w:rPr>
      </w:pPr>
    </w:p>
    <w:p w:rsidR="00AA4CF9" w:rsidRDefault="00AA4CF9" w:rsidP="00AA4CF9">
      <w:pPr>
        <w:tabs>
          <w:tab w:val="left" w:pos="2865"/>
        </w:tabs>
        <w:rPr>
          <w:rFonts w:asciiTheme="majorHAnsi" w:eastAsiaTheme="minorEastAsia" w:hAnsiTheme="majorHAnsi"/>
          <w:sz w:val="22"/>
          <w:szCs w:val="22"/>
        </w:rPr>
      </w:pPr>
    </w:p>
    <w:p w:rsidR="00125994" w:rsidRDefault="00125994" w:rsidP="00125994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  <w:r w:rsidRPr="00043403">
        <w:rPr>
          <w:rFonts w:asciiTheme="majorHAnsi" w:hAnsiTheme="majorHAnsi"/>
          <w:b/>
          <w:bCs/>
          <w:sz w:val="32"/>
          <w:szCs w:val="22"/>
        </w:rPr>
        <w:lastRenderedPageBreak/>
        <w:t>MEASUREMENT</w:t>
      </w:r>
    </w:p>
    <w:p w:rsidR="00465BDB" w:rsidRPr="00043403" w:rsidRDefault="00465BDB" w:rsidP="00125994">
      <w:pPr>
        <w:tabs>
          <w:tab w:val="left" w:pos="3477"/>
        </w:tabs>
        <w:contextualSpacing/>
        <w:jc w:val="center"/>
        <w:rPr>
          <w:rFonts w:asciiTheme="majorHAnsi" w:hAnsiTheme="majorHAnsi"/>
          <w:b/>
          <w:bCs/>
          <w:sz w:val="32"/>
          <w:szCs w:val="22"/>
        </w:rPr>
      </w:pPr>
    </w:p>
    <w:p w:rsidR="00125994" w:rsidRPr="001878A8" w:rsidRDefault="00125994" w:rsidP="0095742D">
      <w:pPr>
        <w:numPr>
          <w:ilvl w:val="0"/>
          <w:numId w:val="73"/>
        </w:numPr>
        <w:tabs>
          <w:tab w:val="left" w:pos="3477"/>
        </w:tabs>
        <w:spacing w:after="20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1989 Q9 P1</w:t>
      </w:r>
    </w:p>
    <w:p w:rsidR="00125994" w:rsidRDefault="00125994" w:rsidP="00465BDB">
      <w:pPr>
        <w:tabs>
          <w:tab w:val="left" w:pos="3477"/>
        </w:tabs>
        <w:ind w:left="63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 xml:space="preserve">   The base </w:t>
      </w:r>
      <w:r w:rsidRPr="001878A8">
        <w:rPr>
          <w:rFonts w:ascii="Cambria" w:hAnsi="Cambria"/>
          <w:bCs/>
          <w:sz w:val="22"/>
          <w:szCs w:val="22"/>
        </w:rPr>
        <w:t xml:space="preserve">of an open rectangular tank is 3.2m by 2.8m. Its height is 2.4m. It </w:t>
      </w:r>
    </w:p>
    <w:p w:rsidR="00465BDB" w:rsidRDefault="00125994" w:rsidP="00465BDB">
      <w:pPr>
        <w:tabs>
          <w:tab w:val="left" w:pos="3477"/>
        </w:tabs>
        <w:ind w:left="63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 xml:space="preserve">   </w:t>
      </w:r>
      <w:r w:rsidRPr="001878A8">
        <w:rPr>
          <w:rFonts w:ascii="Cambria" w:hAnsi="Cambria"/>
          <w:bCs/>
          <w:sz w:val="22"/>
          <w:szCs w:val="22"/>
        </w:rPr>
        <w:t>contains water to a depth of 1.</w:t>
      </w:r>
      <w:r>
        <w:rPr>
          <w:rFonts w:ascii="Cambria" w:hAnsi="Cambria"/>
          <w:bCs/>
          <w:sz w:val="22"/>
          <w:szCs w:val="22"/>
        </w:rPr>
        <w:t xml:space="preserve">8m. Calculate the surface area </w:t>
      </w:r>
      <w:r w:rsidRPr="001878A8">
        <w:rPr>
          <w:rFonts w:ascii="Cambria" w:hAnsi="Cambria"/>
          <w:bCs/>
          <w:sz w:val="22"/>
          <w:szCs w:val="22"/>
        </w:rPr>
        <w:t>inside the tank</w:t>
      </w:r>
    </w:p>
    <w:p w:rsidR="00125994" w:rsidRPr="001878A8" w:rsidRDefault="00465BDB" w:rsidP="00465BDB">
      <w:pPr>
        <w:tabs>
          <w:tab w:val="left" w:pos="3477"/>
        </w:tabs>
        <w:ind w:left="63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 xml:space="preserve">  </w:t>
      </w:r>
      <w:r w:rsidR="00125994" w:rsidRPr="001878A8">
        <w:rPr>
          <w:rFonts w:ascii="Cambria" w:hAnsi="Cambria"/>
          <w:bCs/>
          <w:sz w:val="22"/>
          <w:szCs w:val="22"/>
        </w:rPr>
        <w:t xml:space="preserve"> that is not in contact with water.                                                                     </w:t>
      </w:r>
      <w:r w:rsidR="00125994">
        <w:rPr>
          <w:rFonts w:ascii="Cambria" w:hAnsi="Cambria"/>
          <w:bCs/>
          <w:sz w:val="22"/>
          <w:szCs w:val="22"/>
        </w:rPr>
        <w:t xml:space="preserve">                      </w:t>
      </w:r>
      <w:r w:rsidR="00125994">
        <w:rPr>
          <w:rFonts w:ascii="Cambria" w:hAnsi="Cambria"/>
          <w:sz w:val="22"/>
          <w:szCs w:val="22"/>
        </w:rPr>
        <w:t>(</w:t>
      </w:r>
      <w:r w:rsidR="00125994" w:rsidRPr="001878A8">
        <w:rPr>
          <w:rFonts w:ascii="Cambria" w:hAnsi="Cambria"/>
          <w:sz w:val="22"/>
          <w:szCs w:val="22"/>
        </w:rPr>
        <w:t>2 marks)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  </w:t>
      </w:r>
    </w:p>
    <w:p w:rsidR="00125994" w:rsidRPr="001878A8" w:rsidRDefault="00125994" w:rsidP="0095742D">
      <w:pPr>
        <w:numPr>
          <w:ilvl w:val="0"/>
          <w:numId w:val="73"/>
        </w:numPr>
        <w:tabs>
          <w:tab w:val="left" w:pos="3477"/>
        </w:tabs>
        <w:spacing w:after="20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1989 Q16 P2</w:t>
      </w: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</w:t>
      </w:r>
      <w:r>
        <w:rPr>
          <w:rFonts w:ascii="Cambria" w:hAnsi="Cambria"/>
          <w:b/>
          <w:bCs/>
          <w:sz w:val="22"/>
          <w:szCs w:val="22"/>
        </w:rPr>
        <w:t xml:space="preserve">       </w:t>
      </w:r>
      <w:r w:rsidRPr="001878A8"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 xml:space="preserve">The solid shown in the figure below consists of a cylinder and a hemisphere of </w:t>
      </w:r>
    </w:p>
    <w:p w:rsidR="00125994" w:rsidRDefault="00125994" w:rsidP="00125994">
      <w:pPr>
        <w:tabs>
          <w:tab w:val="left" w:pos="3477"/>
        </w:tabs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   </w:t>
      </w:r>
      <w:r>
        <w:rPr>
          <w:rFonts w:ascii="Cambria" w:hAnsi="Cambria"/>
          <w:bCs/>
          <w:sz w:val="22"/>
          <w:szCs w:val="22"/>
        </w:rPr>
        <w:t xml:space="preserve">     </w:t>
      </w:r>
      <w:r w:rsidRPr="001878A8">
        <w:rPr>
          <w:rFonts w:ascii="Cambria" w:hAnsi="Cambria"/>
          <w:bCs/>
          <w:sz w:val="22"/>
          <w:szCs w:val="22"/>
        </w:rPr>
        <w:t xml:space="preserve">  </w:t>
      </w:r>
      <w:r w:rsidR="00465BDB">
        <w:rPr>
          <w:rFonts w:ascii="Cambria" w:hAnsi="Cambria"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>equal diameters of 14cm. If the height of the so</w:t>
      </w:r>
      <w:r>
        <w:rPr>
          <w:rFonts w:ascii="Cambria" w:hAnsi="Cambria"/>
          <w:bCs/>
          <w:sz w:val="22"/>
          <w:szCs w:val="22"/>
        </w:rPr>
        <w:t xml:space="preserve">lid is 22cm, find its volume.  </w:t>
      </w: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 xml:space="preserve">                                                                                                                                                      </w:t>
      </w:r>
      <w:r>
        <w:rPr>
          <w:rFonts w:ascii="Cambria" w:hAnsi="Cambria"/>
          <w:bCs/>
          <w:sz w:val="22"/>
          <w:szCs w:val="22"/>
        </w:rPr>
        <w:tab/>
        <w:t xml:space="preserve">  </w:t>
      </w:r>
      <w:r w:rsidRPr="001878A8">
        <w:rPr>
          <w:rFonts w:ascii="Cambria" w:hAnsi="Cambria"/>
          <w:bCs/>
          <w:sz w:val="22"/>
          <w:szCs w:val="22"/>
        </w:rPr>
        <w:t xml:space="preserve">(4 marks)              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270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D85D23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790700" cy="2181225"/>
            <wp:effectExtent l="19050" t="0" r="0" b="0"/>
            <wp:docPr id="226" name="Picture 8" descr="C:\Users\Wambui Kigoro\Pictures\img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Wambui Kigoro\Pictures\img024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grayscl/>
                      <a:lum contrast="20000"/>
                    </a:blip>
                    <a:srcRect l="45513" t="75743" r="38301" b="74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BDB" w:rsidRPr="001878A8" w:rsidRDefault="00465BDB" w:rsidP="00125994">
      <w:pPr>
        <w:tabs>
          <w:tab w:val="left" w:pos="2700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numPr>
          <w:ilvl w:val="0"/>
          <w:numId w:val="73"/>
        </w:numPr>
        <w:tabs>
          <w:tab w:val="left" w:pos="3477"/>
        </w:tabs>
        <w:spacing w:after="20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0 Q9 P1</w:t>
      </w: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</w:t>
      </w:r>
      <w:r>
        <w:rPr>
          <w:rFonts w:ascii="Cambria" w:hAnsi="Cambria"/>
          <w:b/>
          <w:sz w:val="22"/>
          <w:szCs w:val="22"/>
        </w:rPr>
        <w:t xml:space="preserve">         </w:t>
      </w:r>
      <w:r w:rsidRPr="001878A8">
        <w:rPr>
          <w:rFonts w:ascii="Cambria" w:hAnsi="Cambria"/>
          <w:b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The figure below shows a sector of a circle. If the area of the sector is 30.8c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, </w:t>
      </w: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 xml:space="preserve">  Calculate the length of the arc AB. (Take </w:t>
      </w:r>
      <m:oMath>
        <m:r>
          <w:rPr>
            <w:rFonts w:ascii="Cambria Math" w:hAnsi="Cambria Math"/>
            <w:sz w:val="22"/>
            <w:szCs w:val="22"/>
          </w:rPr>
          <m:t xml:space="preserve">π </m:t>
        </m:r>
      </m:oMath>
      <w:r w:rsidRPr="001878A8">
        <w:rPr>
          <w:rFonts w:ascii="Cambria" w:hAnsi="Cambria"/>
          <w:sz w:val="22"/>
          <w:szCs w:val="22"/>
        </w:rPr>
        <w:t xml:space="preserve">to be </w:t>
      </w:r>
      <w:r w:rsidRPr="001878A8">
        <w:rPr>
          <w:rFonts w:ascii="Cambria" w:hAnsi="Cambria"/>
          <w:sz w:val="22"/>
          <w:szCs w:val="22"/>
          <w:vertAlign w:val="superscript"/>
        </w:rPr>
        <w:t>22</w:t>
      </w:r>
      <w:r w:rsidRPr="001878A8">
        <w:rPr>
          <w:rFonts w:ascii="Cambria" w:hAnsi="Cambria"/>
          <w:sz w:val="22"/>
          <w:szCs w:val="22"/>
        </w:rPr>
        <w:t>/</w:t>
      </w:r>
      <w:r w:rsidRPr="001878A8">
        <w:rPr>
          <w:rFonts w:ascii="Cambria" w:hAnsi="Cambria"/>
          <w:sz w:val="22"/>
          <w:szCs w:val="22"/>
          <w:vertAlign w:val="subscript"/>
        </w:rPr>
        <w:t>7</w:t>
      </w:r>
      <w:r w:rsidRPr="001878A8">
        <w:rPr>
          <w:rFonts w:ascii="Cambria" w:hAnsi="Cambria"/>
          <w:sz w:val="22"/>
          <w:szCs w:val="22"/>
        </w:rPr>
        <w:t xml:space="preserve">)                             </w:t>
      </w:r>
      <w:r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 </w:t>
      </w:r>
      <w:r w:rsidRPr="001878A8">
        <w:rPr>
          <w:rFonts w:ascii="Cambria" w:hAnsi="Cambria"/>
          <w:sz w:val="22"/>
          <w:szCs w:val="22"/>
        </w:rPr>
        <w:t xml:space="preserve">   </w:t>
      </w:r>
    </w:p>
    <w:p w:rsidR="00125994" w:rsidRDefault="00596A8A" w:rsidP="00125994">
      <w:pPr>
        <w:tabs>
          <w:tab w:val="left" w:pos="282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438" type="#_x0000_t202" style="position:absolute;margin-left:124.45pt;margin-top:117.65pt;width:141.75pt;height:24pt;z-index:251755520" strokecolor="white [3212]">
            <v:textbox>
              <w:txbxContent>
                <w:p w:rsidR="007E7695" w:rsidRDefault="007E7695" w:rsidP="00125994"/>
              </w:txbxContent>
            </v:textbox>
          </v:shape>
        </w:pict>
      </w:r>
      <w:r w:rsidR="00125994">
        <w:rPr>
          <w:rFonts w:ascii="Cambria" w:hAnsi="Cambria"/>
          <w:sz w:val="22"/>
          <w:szCs w:val="22"/>
        </w:rPr>
        <w:tab/>
      </w:r>
      <w:r w:rsidR="00125994" w:rsidRPr="00D85D23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219325" cy="1790700"/>
            <wp:effectExtent l="19050" t="0" r="9525" b="0"/>
            <wp:docPr id="231" name="Picture 9" descr="C:\Users\Wambui Kigoro\Pictures\img0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Wambui Kigoro\Pictures\img025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grayscl/>
                      <a:lum contrast="20000"/>
                    </a:blip>
                    <a:srcRect l="50962" t="13861" r="20352" b="67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BDB" w:rsidRDefault="00465BDB" w:rsidP="00125994">
      <w:pPr>
        <w:tabs>
          <w:tab w:val="left" w:pos="2820"/>
        </w:tabs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2820"/>
        </w:tabs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2820"/>
        </w:tabs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2820"/>
        </w:tabs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2820"/>
        </w:tabs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2820"/>
        </w:tabs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2820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2820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numPr>
          <w:ilvl w:val="0"/>
          <w:numId w:val="73"/>
        </w:numPr>
        <w:tabs>
          <w:tab w:val="left" w:pos="3477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lastRenderedPageBreak/>
        <w:t>1990 Q11 P1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 xml:space="preserve">The figure below shows a vertical section of a hemispherical pot centre O. 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The radius OA of the pot is 20cm. If the pot contains water to a depth of 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8cm, calculate the diameter of the water surface.                     </w:t>
      </w:r>
      <w:r>
        <w:rPr>
          <w:rFonts w:ascii="Cambria" w:hAnsi="Cambria"/>
          <w:sz w:val="22"/>
          <w:szCs w:val="22"/>
        </w:rPr>
        <w:t xml:space="preserve">                    </w:t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 xml:space="preserve">(3 marks)                                            </w:t>
      </w:r>
    </w:p>
    <w:p w:rsidR="00125994" w:rsidRPr="001878A8" w:rsidRDefault="00596A8A" w:rsidP="00125994">
      <w:pPr>
        <w:tabs>
          <w:tab w:val="left" w:pos="4215"/>
        </w:tabs>
        <w:contextualSpacing/>
        <w:rPr>
          <w:rFonts w:ascii="Cambria" w:hAnsi="Cambria"/>
          <w:sz w:val="22"/>
          <w:szCs w:val="22"/>
        </w:rPr>
      </w:pPr>
      <w:r w:rsidRPr="00596A8A">
        <w:rPr>
          <w:rFonts w:ascii="Cambria" w:hAnsi="Cambria"/>
          <w:noProof/>
          <w:sz w:val="22"/>
          <w:szCs w:val="22"/>
        </w:rPr>
        <w:pict>
          <v:group id="_x0000_s1351" style="position:absolute;margin-left:146.6pt;margin-top:18.7pt;width:133.9pt;height:93pt;z-index:251735040" coordorigin="4372,3698" coordsize="2678,1860">
            <v:shapetype id="_x0000_t135" coordsize="21600,21600" o:spt="135" path="m10800,qx21600,10800,10800,21600l,21600,,xe">
              <v:stroke joinstyle="miter"/>
              <v:path gradientshapeok="t" o:connecttype="rect" textboxrect="0,3163,18437,18437"/>
            </v:shapetype>
            <v:shape id="_x0000_s1352" type="#_x0000_t135" style="position:absolute;left:4781;top:3289;width:1860;height:2678;rotation:90">
              <v:textbox style="mso-next-textbox:#_x0000_s1352">
                <w:txbxContent>
                  <w:p w:rsidR="007E7695" w:rsidRDefault="007E7695" w:rsidP="00125994">
                    <w:r>
                      <w:t xml:space="preserve">        </w:t>
                    </w:r>
                  </w:p>
                  <w:p w:rsidR="007E7695" w:rsidRDefault="007E7695" w:rsidP="00125994"/>
                  <w:p w:rsidR="007E7695" w:rsidRDefault="007E7695" w:rsidP="00125994">
                    <w:r>
                      <w:t xml:space="preserve">        20cm                              </w:t>
                    </w:r>
                  </w:p>
                </w:txbxContent>
              </v:textbox>
            </v:shape>
            <v:shape id="_x0000_s1353" type="#_x0000_t32" style="position:absolute;left:4455;top:3698;width:1290;height:1223;flip:x" o:connectortype="straight"/>
            <v:shape id="_x0000_s1354" type="#_x0000_t32" style="position:absolute;left:5745;top:3698;width:1230;height:1224" o:connectortype="straight"/>
            <v:shape id="_x0000_s1355" type="#_x0000_t32" style="position:absolute;left:4455;top:4922;width:2520;height:0" o:connectortype="straight"/>
            <v:shape id="_x0000_s1356" type="#_x0000_t32" style="position:absolute;left:4680;top:5010;width:405;height:0" o:connectortype="straight"/>
            <v:shape id="_x0000_s1357" type="#_x0000_t32" style="position:absolute;left:5325;top:5010;width:270;height:0" o:connectortype="straight"/>
            <v:shape id="_x0000_s1358" type="#_x0000_t32" style="position:absolute;left:5745;top:5010;width:375;height:0" o:connectortype="straight"/>
            <v:shape id="_x0000_s1359" type="#_x0000_t32" style="position:absolute;left:6390;top:5010;width:300;height:0" o:connectortype="straight"/>
            <v:shape id="_x0000_s1360" type="#_x0000_t32" style="position:absolute;left:5010;top:5205;width:315;height:0" o:connectortype="straight"/>
            <v:shape id="_x0000_s1361" type="#_x0000_t32" style="position:absolute;left:5595;top:5205;width:255;height:0" o:connectortype="straight"/>
            <v:shape id="_x0000_s1362" type="#_x0000_t32" style="position:absolute;left:6195;top:5205;width:195;height:0" o:connectortype="straight"/>
            <v:shape id="_x0000_s1363" type="#_x0000_t32" style="position:absolute;left:5340;top:5340;width:240;height:0" o:connectortype="straight"/>
            <v:shape id="_x0000_s1364" type="#_x0000_t32" style="position:absolute;left:5835;top:5340;width:210;height:0" o:connectortype="straight"/>
            <v:shape id="_x0000_s1365" type="#_x0000_t32" style="position:absolute;left:6135;top:5340;width:225;height:0" o:connectortype="straight"/>
            <v:shape id="_x0000_s1366" type="#_x0000_t32" style="position:absolute;left:5550;top:5475;width:240;height:0" o:connectortype="straight"/>
            <v:shape id="_x0000_s1367" type="#_x0000_t32" style="position:absolute;left:5925;top:5475;width:195;height:0" o:connectortype="straight"/>
          </v:group>
        </w:pict>
      </w:r>
      <w:r w:rsidR="00125994" w:rsidRPr="001878A8">
        <w:rPr>
          <w:rFonts w:ascii="Cambria" w:hAnsi="Cambria"/>
          <w:sz w:val="22"/>
          <w:szCs w:val="22"/>
        </w:rPr>
        <w:tab/>
        <w:t>O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2655"/>
          <w:tab w:val="left" w:pos="564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B</w:t>
      </w:r>
      <w:r w:rsidRPr="001878A8">
        <w:rPr>
          <w:rFonts w:ascii="Cambria" w:hAnsi="Cambria"/>
          <w:sz w:val="22"/>
          <w:szCs w:val="22"/>
        </w:rPr>
        <w:tab/>
        <w:t>A</w:t>
      </w: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465BDB" w:rsidRPr="00465BDB" w:rsidRDefault="00465BDB" w:rsidP="00465BDB">
      <w:pPr>
        <w:tabs>
          <w:tab w:val="left" w:pos="1065"/>
        </w:tabs>
        <w:spacing w:after="200"/>
        <w:ind w:left="360"/>
        <w:contextualSpacing/>
        <w:rPr>
          <w:rFonts w:ascii="Cambria" w:hAnsi="Cambria"/>
          <w:b/>
          <w:sz w:val="22"/>
          <w:szCs w:val="22"/>
        </w:rPr>
      </w:pPr>
    </w:p>
    <w:p w:rsidR="00125994" w:rsidRPr="001878A8" w:rsidRDefault="00125994" w:rsidP="0095742D">
      <w:pPr>
        <w:numPr>
          <w:ilvl w:val="0"/>
          <w:numId w:val="73"/>
        </w:numPr>
        <w:tabs>
          <w:tab w:val="left" w:pos="1065"/>
        </w:tabs>
        <w:spacing w:after="200" w:line="276" w:lineRule="auto"/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0 Q14 P1</w:t>
      </w:r>
    </w:p>
    <w:p w:rsidR="00125994" w:rsidRPr="001878A8" w:rsidRDefault="00125994" w:rsidP="00465BDB">
      <w:pPr>
        <w:tabs>
          <w:tab w:val="left" w:pos="1065"/>
        </w:tabs>
        <w:spacing w:line="276" w:lineRule="auto"/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</w:t>
      </w:r>
      <w:r w:rsidR="00465BDB">
        <w:rPr>
          <w:rFonts w:ascii="Cambria" w:hAnsi="Cambria"/>
          <w:b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The figure below shows an equilateral triangle ABC inscribed in a circle of </w:t>
      </w:r>
    </w:p>
    <w:p w:rsidR="00125994" w:rsidRPr="001878A8" w:rsidRDefault="00125994" w:rsidP="00465BDB">
      <w:pPr>
        <w:tabs>
          <w:tab w:val="left" w:pos="1065"/>
        </w:tabs>
        <w:spacing w:line="276" w:lineRule="auto"/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</w:t>
      </w:r>
      <w:r w:rsidR="00465BDB"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radius 6cm. Calculate the length of the side of the triangle.                   </w:t>
      </w:r>
      <w:r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</w:p>
    <w:p w:rsidR="00125994" w:rsidRPr="001878A8" w:rsidRDefault="00596A8A" w:rsidP="00125994">
      <w:pPr>
        <w:tabs>
          <w:tab w:val="left" w:pos="3477"/>
        </w:tabs>
        <w:contextualSpacing/>
        <w:jc w:val="center"/>
        <w:rPr>
          <w:rFonts w:ascii="Cambria" w:hAnsi="Cambria"/>
          <w:sz w:val="22"/>
          <w:szCs w:val="22"/>
        </w:rPr>
      </w:pPr>
      <w:r w:rsidRPr="00596A8A">
        <w:rPr>
          <w:rFonts w:ascii="Cambria" w:hAnsi="Cambria"/>
          <w:noProof/>
          <w:sz w:val="22"/>
          <w:szCs w:val="22"/>
        </w:rPr>
        <w:pict>
          <v:group id="_x0000_s1368" style="position:absolute;left:0;text-align:left;margin-left:142.45pt;margin-top:11.35pt;width:138.05pt;height:125.35pt;z-index:251736064" coordorigin="4283,8280" coordsize="3517,3150">
            <v:oval id="_x0000_s1369" style="position:absolute;left:4290;top:8280;width:3510;height:3150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370" type="#_x0000_t5" style="position:absolute;left:3886;top:8737;width:3030;height:2235;rotation:270"/>
            <v:shape id="_x0000_s1371" type="#_x0000_t32" style="position:absolute;left:5190;top:9090;width:240;height:90" o:connectortype="straight"/>
            <v:shape id="_x0000_s1372" type="#_x0000_t32" style="position:absolute;left:5250;top:9045;width:225;height:90" o:connectortype="straight"/>
            <v:shape id="_x0000_s1373" type="#_x0000_t32" style="position:absolute;left:5250;top:10320;width:180;height:360;flip:x" o:connectortype="straight"/>
            <v:shape id="_x0000_s1374" type="#_x0000_t32" style="position:absolute;left:5295;top:10380;width:150;height:330;flip:x" o:connectortype="straight"/>
            <v:shape id="_x0000_s1375" type="#_x0000_t32" style="position:absolute;left:6390;top:9645;width:300;height:0" o:connectortype="straight"/>
            <v:shape id="_x0000_s1376" type="#_x0000_t32" style="position:absolute;left:6390;top:9720;width:300;height:0" o:connectortype="straight"/>
          </v:group>
        </w:pict>
      </w:r>
      <w:r w:rsidR="00125994" w:rsidRPr="001878A8">
        <w:rPr>
          <w:rFonts w:ascii="Cambria" w:hAnsi="Cambria"/>
          <w:sz w:val="22"/>
          <w:szCs w:val="22"/>
        </w:rPr>
        <w:t>A</w:t>
      </w: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252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</w:t>
      </w:r>
    </w:p>
    <w:p w:rsidR="00125994" w:rsidRPr="001878A8" w:rsidRDefault="00125994" w:rsidP="00125994">
      <w:pPr>
        <w:tabs>
          <w:tab w:val="left" w:pos="252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B</w:t>
      </w: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3477"/>
        </w:tabs>
        <w:contextualSpacing/>
        <w:jc w:val="center"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3477"/>
        </w:tabs>
        <w:contextualSpacing/>
        <w:jc w:val="center"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3477"/>
        </w:tabs>
        <w:contextualSpacing/>
        <w:jc w:val="center"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3477"/>
        </w:tabs>
        <w:contextualSpacing/>
        <w:jc w:val="center"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C</w:t>
      </w:r>
    </w:p>
    <w:p w:rsidR="00465BDB" w:rsidRDefault="00465BDB" w:rsidP="00125994">
      <w:pPr>
        <w:tabs>
          <w:tab w:val="left" w:pos="3477"/>
        </w:tabs>
        <w:contextualSpacing/>
        <w:jc w:val="center"/>
        <w:rPr>
          <w:rFonts w:ascii="Cambria" w:hAnsi="Cambria"/>
          <w:sz w:val="22"/>
          <w:szCs w:val="22"/>
        </w:rPr>
      </w:pPr>
    </w:p>
    <w:p w:rsidR="00465BDB" w:rsidRPr="001878A8" w:rsidRDefault="00465BDB" w:rsidP="00125994">
      <w:pPr>
        <w:tabs>
          <w:tab w:val="left" w:pos="3477"/>
        </w:tabs>
        <w:contextualSpacing/>
        <w:jc w:val="center"/>
        <w:rPr>
          <w:rFonts w:ascii="Cambria" w:hAnsi="Cambria"/>
          <w:sz w:val="22"/>
          <w:szCs w:val="22"/>
        </w:rPr>
      </w:pPr>
    </w:p>
    <w:p w:rsidR="00125994" w:rsidRPr="00246173" w:rsidRDefault="00125994" w:rsidP="0095742D">
      <w:pPr>
        <w:numPr>
          <w:ilvl w:val="0"/>
          <w:numId w:val="73"/>
        </w:numPr>
        <w:tabs>
          <w:tab w:val="left" w:pos="3477"/>
        </w:tabs>
        <w:spacing w:after="20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0 Q13 P2</w:t>
      </w:r>
    </w:p>
    <w:p w:rsidR="00125994" w:rsidRDefault="00125994" w:rsidP="00465BDB">
      <w:pPr>
        <w:tabs>
          <w:tab w:val="left" w:pos="3477"/>
        </w:tabs>
        <w:spacing w:line="276" w:lineRule="auto"/>
        <w:ind w:left="720" w:right="108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 xml:space="preserve">A metal bar 14cm long and 5cm in diameter is melted down and cast </w:t>
      </w:r>
    </w:p>
    <w:p w:rsidR="00125994" w:rsidRDefault="00125994" w:rsidP="00465BDB">
      <w:pPr>
        <w:tabs>
          <w:tab w:val="left" w:pos="3477"/>
        </w:tabs>
        <w:spacing w:line="276" w:lineRule="auto"/>
        <w:ind w:left="720" w:right="108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>into circular washers. Each washer has an external diameter of 4</w:t>
      </w:r>
      <w:r>
        <w:rPr>
          <w:rFonts w:ascii="Cambria" w:hAnsi="Cambria"/>
          <w:bCs/>
          <w:sz w:val="22"/>
          <w:szCs w:val="22"/>
        </w:rPr>
        <w:t xml:space="preserve">cm and </w:t>
      </w:r>
    </w:p>
    <w:p w:rsidR="00125994" w:rsidRDefault="00125994" w:rsidP="00465BDB">
      <w:pPr>
        <w:tabs>
          <w:tab w:val="left" w:pos="3477"/>
        </w:tabs>
        <w:spacing w:line="276" w:lineRule="auto"/>
        <w:ind w:left="720" w:right="108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 xml:space="preserve">an internal diameter of </w:t>
      </w:r>
      <w:r w:rsidRPr="001878A8">
        <w:rPr>
          <w:rFonts w:ascii="Cambria" w:hAnsi="Cambria"/>
          <w:bCs/>
          <w:sz w:val="22"/>
          <w:szCs w:val="22"/>
        </w:rPr>
        <w:t>1</w:t>
      </w:r>
      <w:r w:rsidRPr="001878A8">
        <w:rPr>
          <w:rFonts w:ascii="Cambria" w:hAnsi="Cambria"/>
          <w:bCs/>
          <w:sz w:val="22"/>
          <w:szCs w:val="22"/>
          <w:vertAlign w:val="superscript"/>
        </w:rPr>
        <w:t>1</w:t>
      </w:r>
      <w:r w:rsidRPr="001878A8">
        <w:rPr>
          <w:rFonts w:ascii="Cambria" w:hAnsi="Cambria"/>
          <w:bCs/>
          <w:sz w:val="22"/>
          <w:szCs w:val="22"/>
        </w:rPr>
        <w:t>/</w:t>
      </w:r>
      <w:r w:rsidRPr="001878A8">
        <w:rPr>
          <w:rFonts w:ascii="Cambria" w:hAnsi="Cambria"/>
          <w:bCs/>
          <w:sz w:val="22"/>
          <w:szCs w:val="22"/>
          <w:vertAlign w:val="subscript"/>
        </w:rPr>
        <w:t>2</w:t>
      </w:r>
      <w:r w:rsidRPr="001878A8">
        <w:rPr>
          <w:rFonts w:ascii="Cambria" w:hAnsi="Cambria"/>
          <w:bCs/>
          <w:sz w:val="22"/>
          <w:szCs w:val="22"/>
        </w:rPr>
        <w:t xml:space="preserve">cm and is 0.3cm thick. Calculate the number </w:t>
      </w:r>
    </w:p>
    <w:p w:rsidR="00125994" w:rsidRDefault="00125994" w:rsidP="00465BDB">
      <w:pPr>
        <w:tabs>
          <w:tab w:val="left" w:pos="3477"/>
        </w:tabs>
        <w:spacing w:line="276" w:lineRule="auto"/>
        <w:ind w:left="720" w:right="108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of complete washers obtained. </w:t>
      </w:r>
    </w:p>
    <w:p w:rsidR="00125994" w:rsidRPr="001878A8" w:rsidRDefault="00125994" w:rsidP="00465BDB">
      <w:pPr>
        <w:tabs>
          <w:tab w:val="left" w:pos="3477"/>
        </w:tabs>
        <w:spacing w:line="276" w:lineRule="auto"/>
        <w:ind w:left="720" w:right="9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(Take </w:t>
      </w:r>
      <m:oMath>
        <m:r>
          <w:rPr>
            <w:rFonts w:ascii="Cambria Math" w:hAnsi="Cambria Math"/>
            <w:sz w:val="22"/>
            <w:szCs w:val="22"/>
          </w:rPr>
          <m:t>π</m:t>
        </m:r>
      </m:oMath>
      <w:r w:rsidRPr="001878A8">
        <w:rPr>
          <w:rFonts w:ascii="Cambria" w:hAnsi="Cambria"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  <w:vertAlign w:val="superscript"/>
        </w:rPr>
        <w:t>22</w:t>
      </w:r>
      <w:r w:rsidRPr="001878A8">
        <w:rPr>
          <w:rFonts w:ascii="Cambria" w:hAnsi="Cambria"/>
          <w:bCs/>
          <w:sz w:val="22"/>
          <w:szCs w:val="22"/>
        </w:rPr>
        <w:t>/</w:t>
      </w:r>
      <w:r w:rsidRPr="001878A8">
        <w:rPr>
          <w:rFonts w:ascii="Cambria" w:hAnsi="Cambria"/>
          <w:bCs/>
          <w:sz w:val="22"/>
          <w:szCs w:val="22"/>
          <w:vertAlign w:val="subscript"/>
        </w:rPr>
        <w:t>7</w:t>
      </w:r>
      <w:r w:rsidRPr="001878A8">
        <w:rPr>
          <w:rFonts w:ascii="Cambria" w:hAnsi="Cambria"/>
          <w:bCs/>
          <w:sz w:val="22"/>
          <w:szCs w:val="22"/>
        </w:rPr>
        <w:t xml:space="preserve">)                                                          </w:t>
      </w:r>
      <w:r>
        <w:rPr>
          <w:rFonts w:ascii="Cambria" w:hAnsi="Cambria"/>
          <w:bCs/>
          <w:sz w:val="22"/>
          <w:szCs w:val="22"/>
        </w:rPr>
        <w:t xml:space="preserve">               </w:t>
      </w:r>
      <w:r w:rsidRPr="001878A8">
        <w:rPr>
          <w:rFonts w:ascii="Cambria" w:hAnsi="Cambria"/>
          <w:bCs/>
          <w:sz w:val="22"/>
          <w:szCs w:val="22"/>
        </w:rPr>
        <w:t xml:space="preserve">  </w:t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 w:rsidRPr="001878A8">
        <w:rPr>
          <w:rFonts w:ascii="Cambria" w:hAnsi="Cambria"/>
          <w:bCs/>
          <w:sz w:val="22"/>
          <w:szCs w:val="22"/>
        </w:rPr>
        <w:t>(4</w:t>
      </w:r>
      <w:r>
        <w:rPr>
          <w:rFonts w:ascii="Cambria" w:hAnsi="Cambria"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>marks)</w:t>
      </w:r>
    </w:p>
    <w:p w:rsidR="00125994" w:rsidRPr="001878A8" w:rsidRDefault="00125994" w:rsidP="00125994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</w:p>
    <w:p w:rsidR="00125994" w:rsidRDefault="00125994" w:rsidP="00125994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</w:p>
    <w:p w:rsidR="00465BDB" w:rsidRDefault="00465BDB" w:rsidP="00125994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</w:p>
    <w:p w:rsidR="00465BDB" w:rsidRDefault="00465BDB" w:rsidP="00125994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</w:p>
    <w:p w:rsidR="00465BDB" w:rsidRDefault="00465BDB" w:rsidP="00125994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</w:p>
    <w:p w:rsidR="00465BDB" w:rsidRDefault="00465BDB" w:rsidP="00125994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</w:p>
    <w:p w:rsidR="00465BDB" w:rsidRDefault="00465BDB" w:rsidP="00125994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</w:p>
    <w:p w:rsidR="00465BDB" w:rsidRDefault="00465BDB" w:rsidP="00125994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</w:p>
    <w:p w:rsidR="00465BDB" w:rsidRDefault="00465BDB" w:rsidP="00125994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</w:p>
    <w:p w:rsidR="00465BDB" w:rsidRDefault="00465BDB" w:rsidP="00125994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</w:p>
    <w:p w:rsidR="00465BDB" w:rsidRDefault="00465BDB" w:rsidP="00125994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</w:p>
    <w:p w:rsidR="00465BDB" w:rsidRPr="001878A8" w:rsidRDefault="00465BDB" w:rsidP="00125994">
      <w:pPr>
        <w:tabs>
          <w:tab w:val="left" w:pos="3477"/>
        </w:tabs>
        <w:ind w:left="720" w:right="1080"/>
        <w:contextualSpacing/>
        <w:rPr>
          <w:rFonts w:ascii="Cambria" w:hAnsi="Cambria"/>
          <w:bCs/>
          <w:sz w:val="22"/>
          <w:szCs w:val="22"/>
        </w:rPr>
      </w:pPr>
    </w:p>
    <w:p w:rsidR="00125994" w:rsidRPr="001878A8" w:rsidRDefault="00125994" w:rsidP="0095742D">
      <w:pPr>
        <w:numPr>
          <w:ilvl w:val="0"/>
          <w:numId w:val="73"/>
        </w:numPr>
        <w:tabs>
          <w:tab w:val="left" w:pos="3477"/>
        </w:tabs>
        <w:spacing w:after="200"/>
        <w:ind w:right="108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lastRenderedPageBreak/>
        <w:t>1991 Q12 P1</w:t>
      </w:r>
    </w:p>
    <w:p w:rsidR="00125994" w:rsidRDefault="00125994" w:rsidP="00125994">
      <w:pPr>
        <w:tabs>
          <w:tab w:val="left" w:pos="3477"/>
        </w:tabs>
        <w:ind w:left="72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 xml:space="preserve">A cone of radius 20cm has a slant height of 52cm. A frustum is cut off from this </w:t>
      </w:r>
      <w:r>
        <w:rPr>
          <w:rFonts w:ascii="Cambria" w:hAnsi="Cambria"/>
          <w:bCs/>
          <w:sz w:val="22"/>
          <w:szCs w:val="22"/>
        </w:rPr>
        <w:t xml:space="preserve"> </w:t>
      </w:r>
    </w:p>
    <w:p w:rsidR="00125994" w:rsidRDefault="00125994" w:rsidP="00125994">
      <w:pPr>
        <w:tabs>
          <w:tab w:val="left" w:pos="3477"/>
        </w:tabs>
        <w:ind w:left="72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cone  Such that its top is 10cm and its slant height is 26cm (see diagram below). </w:t>
      </w:r>
    </w:p>
    <w:p w:rsidR="00125994" w:rsidRPr="001878A8" w:rsidRDefault="00125994" w:rsidP="00125994">
      <w:pPr>
        <w:tabs>
          <w:tab w:val="left" w:pos="3477"/>
        </w:tabs>
        <w:ind w:left="72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Calculate the area of the curved surface of the frustum.                          </w:t>
      </w:r>
      <w:r>
        <w:rPr>
          <w:rFonts w:ascii="Cambria" w:hAnsi="Cambria"/>
          <w:bCs/>
          <w:sz w:val="22"/>
          <w:szCs w:val="22"/>
        </w:rPr>
        <w:t xml:space="preserve">   </w:t>
      </w:r>
      <w:r w:rsidRPr="001878A8">
        <w:rPr>
          <w:rFonts w:ascii="Cambria" w:hAnsi="Cambria"/>
          <w:bCs/>
          <w:sz w:val="22"/>
          <w:szCs w:val="22"/>
        </w:rPr>
        <w:t xml:space="preserve">  </w:t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ab/>
      </w:r>
      <w:r w:rsidR="006F35FE">
        <w:rPr>
          <w:rFonts w:ascii="Cambria" w:hAnsi="Cambria"/>
          <w:bCs/>
          <w:sz w:val="22"/>
          <w:szCs w:val="22"/>
        </w:rPr>
        <w:t xml:space="preserve">    </w:t>
      </w:r>
      <w:r w:rsidRPr="001878A8">
        <w:rPr>
          <w:rFonts w:ascii="Cambria" w:hAnsi="Cambria"/>
          <w:bCs/>
          <w:sz w:val="22"/>
          <w:szCs w:val="22"/>
        </w:rPr>
        <w:t>(3 marks)</w:t>
      </w: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</w:t>
      </w:r>
      <w:r w:rsidRPr="001878A8">
        <w:rPr>
          <w:rFonts w:ascii="Cambria" w:hAnsi="Cambria"/>
          <w:b/>
          <w:sz w:val="22"/>
          <w:szCs w:val="22"/>
        </w:rPr>
        <w:t xml:space="preserve">   </w:t>
      </w:r>
    </w:p>
    <w:p w:rsidR="00125994" w:rsidRPr="001878A8" w:rsidRDefault="00596A8A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group id="_x0000_s1423" style="position:absolute;margin-left:133.85pt;margin-top:-.45pt;width:194.25pt;height:235.65pt;z-index:251754496" coordorigin="4477,8653" coordsize="3885,4713">
            <v:shape id="_x0000_s1424" type="#_x0000_t32" style="position:absolute;left:5496;top:8764;width:727;height:1636;flip:y" o:connectortype="straight"/>
            <v:shape id="_x0000_s1425" type="#_x0000_t32" style="position:absolute;left:5030;top:10390;width:430;height:2047;flip:x" o:connectortype="straight"/>
            <v:oval id="_x0000_s1426" style="position:absolute;left:5496;top:10210;width:1629;height:423">
              <v:textbox style="mso-next-textbox:#_x0000_s1426">
                <w:txbxContent>
                  <w:p w:rsidR="007E7695" w:rsidRPr="00D77593" w:rsidRDefault="007E7695" w:rsidP="00125994">
                    <w:pPr>
                      <w:rPr>
                        <w:sz w:val="20"/>
                      </w:rPr>
                    </w:pPr>
                    <w:r w:rsidRPr="00D77593">
                      <w:rPr>
                        <w:sz w:val="20"/>
                      </w:rPr>
                      <w:t>10cm</w:t>
                    </w:r>
                  </w:p>
                </w:txbxContent>
              </v:textbox>
            </v:oval>
            <v:oval id="_x0000_s1427" style="position:absolute;left:5030;top:12136;width:2765;height:568"/>
            <v:shape id="_x0000_s1428" type="#_x0000_t32" style="position:absolute;left:5030;top:10422;width:378;height:100" o:connectortype="straight"/>
            <v:shape id="_x0000_s1429" type="#_x0000_t32" style="position:absolute;left:4477;top:12437;width:398;height:78" o:connectortype="straight"/>
            <v:shape id="_x0000_s1430" type="#_x0000_t32" style="position:absolute;left:6223;top:8653;width:306;height:111;flip:y" o:connectortype="straight"/>
            <v:shape id="_x0000_s1431" type="#_x0000_t32" style="position:absolute;left:7925;top:12315;width:437;height:122;flip:y" o:connectortype="straight"/>
            <v:shape id="_x0000_s1432" type="#_x0000_t32" style="position:absolute;left:4724;top:10578;width:495;height:1737;flip:x" o:connectortype="straight">
              <v:stroke startarrow="block" endarrow="block"/>
            </v:shape>
            <v:shape id="_x0000_s1433" type="#_x0000_t32" style="position:absolute;left:5496;top:10210;width:669;height:1" o:connectortype="straight">
              <v:stroke startarrow="block" endarrow="block"/>
            </v:shape>
            <v:shape id="_x0000_s1434" type="#_x0000_t32" style="position:absolute;left:6544;top:12850;width:0;height:516" o:connectortype="straight"/>
            <v:shape id="_x0000_s1435" type="#_x0000_t32" style="position:absolute;left:7752;top:12644;width:0;height:722" o:connectortype="straight"/>
            <v:shape id="_x0000_s1436" type="#_x0000_t32" style="position:absolute;left:6674;top:12973;width:975;height:0" o:connectortype="straight">
              <v:stroke startarrow="block" endarrow="block"/>
            </v:shape>
            <v:shape id="_x0000_s1437" type="#_x0000_t32" style="position:absolute;left:6209;top:8764;width:858;height:1546;flip:x y" o:connectortype="straight"/>
          </v:group>
        </w:pict>
      </w: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420" type="#_x0000_t32" style="position:absolute;margin-left:232.8pt;margin-top:5.1pt;width:82.95pt;height:177.55pt;z-index:251751424" o:connectortype="straight">
            <v:stroke startarrow="block" endarrow="block"/>
          </v:shape>
        </w:pict>
      </w: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422" type="#_x0000_t32" style="position:absolute;margin-left:218.25pt;margin-top:70.75pt;width:0;height:14.45pt;z-index:251753472" o:connectortype="straight"/>
        </w:pict>
      </w: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421" type="#_x0000_t32" style="position:absolute;margin-left:182.6pt;margin-top:72.95pt;width:0;height:11.7pt;z-index:251752448" o:connectortype="straight"/>
        </w:pict>
      </w:r>
    </w:p>
    <w:p w:rsidR="00125994" w:rsidRPr="001878A8" w:rsidRDefault="00125994" w:rsidP="00125994">
      <w:pPr>
        <w:tabs>
          <w:tab w:val="left" w:pos="5295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6105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                                   </w:t>
      </w:r>
      <w:r w:rsidRPr="001878A8">
        <w:rPr>
          <w:rFonts w:ascii="Cambria" w:hAnsi="Cambria"/>
          <w:sz w:val="22"/>
          <w:szCs w:val="22"/>
        </w:rPr>
        <w:t xml:space="preserve">                                       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596A8A" w:rsidP="00125994">
      <w:pPr>
        <w:tabs>
          <w:tab w:val="left" w:pos="5655"/>
        </w:tabs>
        <w:contextualSpacing/>
        <w:rPr>
          <w:rFonts w:ascii="Cambria" w:hAnsi="Cambria"/>
          <w:sz w:val="22"/>
          <w:szCs w:val="22"/>
        </w:rPr>
      </w:pPr>
      <w:r w:rsidRPr="00596A8A">
        <w:rPr>
          <w:rFonts w:ascii="Cambria" w:hAnsi="Cambria"/>
          <w:b/>
          <w:noProof/>
          <w:sz w:val="22"/>
          <w:szCs w:val="22"/>
          <w:lang w:val="en-US" w:eastAsia="en-US"/>
        </w:rPr>
        <w:pict>
          <v:shape id="_x0000_s1419" type="#_x0000_t32" style="position:absolute;margin-left:266.25pt;margin-top:10.65pt;width:33.5pt;height:100.75pt;z-index:251750400" o:connectortype="straight"/>
        </w:pict>
      </w:r>
      <w:r w:rsidR="00125994">
        <w:rPr>
          <w:rFonts w:ascii="Cambria" w:hAnsi="Cambria"/>
          <w:sz w:val="22"/>
          <w:szCs w:val="22"/>
        </w:rPr>
        <w:tab/>
        <w:t xml:space="preserve"> </w:t>
      </w:r>
      <w:r w:rsidR="00125994" w:rsidRPr="001878A8">
        <w:rPr>
          <w:rFonts w:ascii="Cambria" w:hAnsi="Cambria"/>
          <w:b/>
          <w:sz w:val="22"/>
          <w:szCs w:val="22"/>
        </w:rPr>
        <w:t>52cm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                                 </w:t>
      </w:r>
    </w:p>
    <w:p w:rsidR="00125994" w:rsidRPr="001878A8" w:rsidRDefault="00125994" w:rsidP="00125994">
      <w:pPr>
        <w:tabs>
          <w:tab w:val="left" w:pos="2550"/>
          <w:tab w:val="left" w:pos="3477"/>
          <w:tab w:val="center" w:pos="4153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 xml:space="preserve">                                       </w:t>
      </w: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                                </w:t>
      </w:r>
      <w:r w:rsidRPr="001878A8">
        <w:rPr>
          <w:rFonts w:ascii="Cambria" w:hAnsi="Cambria"/>
          <w:b/>
          <w:sz w:val="22"/>
          <w:szCs w:val="22"/>
        </w:rPr>
        <w:t>26cm</w:t>
      </w:r>
    </w:p>
    <w:p w:rsidR="00125994" w:rsidRPr="001878A8" w:rsidRDefault="00125994" w:rsidP="00125994">
      <w:pPr>
        <w:tabs>
          <w:tab w:val="left" w:pos="2610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5025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125994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508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20cm</w:t>
      </w:r>
    </w:p>
    <w:p w:rsidR="00125994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numPr>
          <w:ilvl w:val="0"/>
          <w:numId w:val="73"/>
        </w:numPr>
        <w:tabs>
          <w:tab w:val="left" w:pos="3477"/>
        </w:tabs>
        <w:spacing w:after="20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1991 Q17 P2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The metal solid shown in the figure below is made up by joining a hemisphere 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of radius 7cm to a cylinder of the same radius. The mass and density of the 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solid are 40kg and 17.5gm per cm3, respectively. Calculate the height of the </w:t>
      </w:r>
    </w:p>
    <w:p w:rsidR="00125994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cylindrical part of the solid.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 w:rsidR="006F35FE"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(8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125994" w:rsidRPr="001878A8" w:rsidRDefault="00596A8A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439" type="#_x0000_t202" style="position:absolute;left:0;text-align:left;margin-left:81.7pt;margin-top:5.85pt;width:142.5pt;height:8.25pt;z-index:251756544" strokecolor="white [3212]">
            <v:textbox>
              <w:txbxContent>
                <w:p w:rsidR="007E7695" w:rsidRDefault="007E7695" w:rsidP="00125994"/>
              </w:txbxContent>
            </v:textbox>
          </v:shape>
        </w:pict>
      </w:r>
    </w:p>
    <w:p w:rsidR="00125994" w:rsidRDefault="00125994" w:rsidP="00125994">
      <w:pPr>
        <w:tabs>
          <w:tab w:val="left" w:pos="2385"/>
        </w:tabs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ab/>
      </w:r>
      <w:r w:rsidRPr="00BC291F">
        <w:rPr>
          <w:rFonts w:ascii="Cambria" w:hAnsi="Cambria"/>
          <w:b/>
          <w:noProof/>
          <w:sz w:val="22"/>
          <w:szCs w:val="22"/>
          <w:lang w:val="en-US" w:eastAsia="en-US"/>
        </w:rPr>
        <w:drawing>
          <wp:inline distT="0" distB="0" distL="0" distR="0">
            <wp:extent cx="1038225" cy="1752600"/>
            <wp:effectExtent l="19050" t="0" r="9525" b="0"/>
            <wp:docPr id="232" name="Picture 10" descr="C:\Users\Wambui Kigoro\Pictures\img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ambui Kigoro\Pictures\img026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grayscl/>
                      <a:lum contrast="20000"/>
                    </a:blip>
                    <a:srcRect l="57051" t="15965" r="31250" b="67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Pr="001878A8" w:rsidRDefault="00125994" w:rsidP="00125994">
      <w:pPr>
        <w:tabs>
          <w:tab w:val="left" w:pos="2385"/>
        </w:tabs>
        <w:contextualSpacing/>
        <w:rPr>
          <w:rFonts w:ascii="Cambria" w:hAnsi="Cambria"/>
          <w:b/>
          <w:sz w:val="22"/>
          <w:szCs w:val="22"/>
        </w:rPr>
      </w:pP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9.   1992 Q4 P1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</w:t>
      </w:r>
      <w:r w:rsidR="00465BDB">
        <w:rPr>
          <w:rFonts w:ascii="Cambria" w:hAnsi="Cambria"/>
          <w:b/>
          <w:sz w:val="22"/>
          <w:szCs w:val="22"/>
        </w:rPr>
        <w:t xml:space="preserve">  </w:t>
      </w:r>
      <w:r w:rsidRPr="001878A8">
        <w:rPr>
          <w:rFonts w:ascii="Cambria" w:hAnsi="Cambria"/>
          <w:b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The two diagonals of a parallelogram are 20cm and 28.8cm. The acute angle 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between them is 62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.Calculate the of the parallelogram.            </w:t>
      </w: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</w:r>
      <w:r w:rsidR="006F35FE"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>(3 marks)</w:t>
      </w:r>
    </w:p>
    <w:p w:rsidR="00465BDB" w:rsidRDefault="00465BDB" w:rsidP="00125994">
      <w:pPr>
        <w:tabs>
          <w:tab w:val="left" w:pos="2940"/>
        </w:tabs>
        <w:ind w:left="360"/>
        <w:contextualSpacing/>
        <w:rPr>
          <w:rFonts w:ascii="Cambria" w:hAnsi="Cambria"/>
          <w:bCs/>
          <w:sz w:val="22"/>
          <w:szCs w:val="22"/>
        </w:rPr>
      </w:pPr>
    </w:p>
    <w:p w:rsidR="00465BDB" w:rsidRDefault="00465BDB" w:rsidP="00125994">
      <w:pPr>
        <w:tabs>
          <w:tab w:val="left" w:pos="2940"/>
        </w:tabs>
        <w:ind w:left="360"/>
        <w:contextualSpacing/>
        <w:rPr>
          <w:rFonts w:ascii="Cambria" w:hAnsi="Cambria"/>
          <w:bCs/>
          <w:sz w:val="22"/>
          <w:szCs w:val="22"/>
        </w:rPr>
      </w:pPr>
    </w:p>
    <w:p w:rsidR="00465BDB" w:rsidRDefault="00465BDB" w:rsidP="00125994">
      <w:pPr>
        <w:tabs>
          <w:tab w:val="left" w:pos="2940"/>
        </w:tabs>
        <w:ind w:left="360"/>
        <w:contextualSpacing/>
        <w:rPr>
          <w:rFonts w:ascii="Cambria" w:hAnsi="Cambria"/>
          <w:bCs/>
          <w:sz w:val="22"/>
          <w:szCs w:val="22"/>
        </w:rPr>
      </w:pPr>
    </w:p>
    <w:p w:rsidR="00465BDB" w:rsidRDefault="00465BDB" w:rsidP="00125994">
      <w:pPr>
        <w:tabs>
          <w:tab w:val="left" w:pos="2940"/>
        </w:tabs>
        <w:ind w:left="360"/>
        <w:contextualSpacing/>
        <w:rPr>
          <w:rFonts w:ascii="Cambria" w:hAnsi="Cambria"/>
          <w:bCs/>
          <w:sz w:val="22"/>
          <w:szCs w:val="22"/>
        </w:rPr>
      </w:pPr>
    </w:p>
    <w:p w:rsidR="00465BDB" w:rsidRDefault="00465BDB" w:rsidP="00125994">
      <w:pPr>
        <w:tabs>
          <w:tab w:val="left" w:pos="2940"/>
        </w:tabs>
        <w:ind w:left="360"/>
        <w:contextualSpacing/>
        <w:rPr>
          <w:rFonts w:ascii="Cambria" w:hAnsi="Cambria"/>
          <w:bCs/>
          <w:sz w:val="22"/>
          <w:szCs w:val="22"/>
        </w:rPr>
      </w:pPr>
    </w:p>
    <w:p w:rsidR="00125994" w:rsidRPr="001878A8" w:rsidRDefault="00125994" w:rsidP="00125994">
      <w:pPr>
        <w:tabs>
          <w:tab w:val="left" w:pos="2940"/>
        </w:tabs>
        <w:ind w:left="36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ab/>
      </w:r>
    </w:p>
    <w:p w:rsidR="00125994" w:rsidRPr="001878A8" w:rsidRDefault="00125994" w:rsidP="0095742D">
      <w:pPr>
        <w:numPr>
          <w:ilvl w:val="0"/>
          <w:numId w:val="58"/>
        </w:numPr>
        <w:tabs>
          <w:tab w:val="left" w:pos="3477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lastRenderedPageBreak/>
        <w:t xml:space="preserve"> </w:t>
      </w:r>
      <w:r w:rsidR="00465BDB">
        <w:rPr>
          <w:rFonts w:ascii="Cambria" w:hAnsi="Cambria"/>
          <w:b/>
          <w:sz w:val="22"/>
          <w:szCs w:val="22"/>
        </w:rPr>
        <w:t xml:space="preserve">  </w:t>
      </w:r>
      <w:r>
        <w:rPr>
          <w:rFonts w:ascii="Cambria" w:hAnsi="Cambria"/>
          <w:b/>
          <w:sz w:val="22"/>
          <w:szCs w:val="22"/>
        </w:rPr>
        <w:t xml:space="preserve"> </w:t>
      </w:r>
      <w:r w:rsidRPr="001878A8">
        <w:rPr>
          <w:rFonts w:ascii="Cambria" w:hAnsi="Cambria"/>
          <w:b/>
          <w:sz w:val="22"/>
          <w:szCs w:val="22"/>
        </w:rPr>
        <w:t>1992 Q15 P1</w:t>
      </w:r>
    </w:p>
    <w:p w:rsidR="00125994" w:rsidRDefault="00125994" w:rsidP="00125994">
      <w:pPr>
        <w:tabs>
          <w:tab w:val="left" w:pos="3477"/>
        </w:tabs>
        <w:ind w:left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>In the figure below</w:t>
      </w:r>
      <w:r w:rsidRPr="001878A8">
        <w:rPr>
          <w:rFonts w:ascii="Cambria" w:hAnsi="Cambria"/>
          <w:sz w:val="22"/>
          <w:szCs w:val="22"/>
        </w:rPr>
        <w:t xml:space="preserve">, ABCD is a square of side 4cm. </w:t>
      </w:r>
      <w:r>
        <w:rPr>
          <w:rFonts w:ascii="Cambria" w:hAnsi="Cambria"/>
          <w:sz w:val="22"/>
          <w:szCs w:val="22"/>
        </w:rPr>
        <w:t xml:space="preserve">BXD and </w:t>
      </w:r>
      <w:r w:rsidRPr="001878A8">
        <w:rPr>
          <w:rFonts w:ascii="Cambria" w:hAnsi="Cambria"/>
          <w:sz w:val="22"/>
          <w:szCs w:val="22"/>
        </w:rPr>
        <w:t xml:space="preserve">BYD are arcs of </w:t>
      </w:r>
      <w:r>
        <w:rPr>
          <w:rFonts w:ascii="Cambria" w:hAnsi="Cambria"/>
          <w:sz w:val="22"/>
          <w:szCs w:val="22"/>
        </w:rPr>
        <w:t xml:space="preserve">  </w:t>
      </w:r>
    </w:p>
    <w:p w:rsidR="00125994" w:rsidRDefault="00125994" w:rsidP="00125994">
      <w:pPr>
        <w:tabs>
          <w:tab w:val="left" w:pos="3477"/>
        </w:tabs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circles centres A and C respectively. Calculate the area of the shaded region. </w:t>
      </w:r>
    </w:p>
    <w:p w:rsidR="00125994" w:rsidRDefault="00125994" w:rsidP="00125994">
      <w:pPr>
        <w:tabs>
          <w:tab w:val="left" w:pos="3477"/>
        </w:tabs>
        <w:ind w:left="72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(Take </w:t>
      </w:r>
      <m:oMath>
        <m:r>
          <w:rPr>
            <w:rFonts w:ascii="Cambria Math" w:hAnsi="Cambria Math"/>
            <w:sz w:val="22"/>
            <w:szCs w:val="22"/>
          </w:rPr>
          <m:t xml:space="preserve">π </m:t>
        </m:r>
      </m:oMath>
      <w:r w:rsidRPr="001878A8">
        <w:rPr>
          <w:rFonts w:ascii="Cambria" w:hAnsi="Cambria"/>
          <w:sz w:val="22"/>
          <w:szCs w:val="22"/>
        </w:rPr>
        <w:t xml:space="preserve"> 3.14)</w:t>
      </w:r>
      <w:r w:rsidRPr="001878A8">
        <w:rPr>
          <w:rFonts w:ascii="Cambria" w:hAnsi="Cambria"/>
          <w:b/>
          <w:sz w:val="22"/>
          <w:szCs w:val="22"/>
        </w:rPr>
        <w:t xml:space="preserve">                                                                                              </w:t>
      </w:r>
      <w:r>
        <w:rPr>
          <w:rFonts w:ascii="Cambria" w:hAnsi="Cambria"/>
          <w:b/>
          <w:sz w:val="22"/>
          <w:szCs w:val="22"/>
        </w:rPr>
        <w:t xml:space="preserve">              </w:t>
      </w:r>
      <w:r>
        <w:rPr>
          <w:rFonts w:ascii="Cambria" w:hAnsi="Cambria"/>
          <w:b/>
          <w:sz w:val="22"/>
          <w:szCs w:val="22"/>
        </w:rPr>
        <w:tab/>
      </w:r>
      <w:r w:rsidR="006F35FE">
        <w:rPr>
          <w:rFonts w:ascii="Cambria" w:hAnsi="Cambria"/>
          <w:b/>
          <w:sz w:val="22"/>
          <w:szCs w:val="22"/>
        </w:rPr>
        <w:t xml:space="preserve">  </w:t>
      </w:r>
      <w:r w:rsidRPr="001878A8">
        <w:rPr>
          <w:rFonts w:ascii="Cambria" w:hAnsi="Cambria"/>
          <w:bCs/>
          <w:sz w:val="22"/>
          <w:szCs w:val="22"/>
        </w:rPr>
        <w:t>(4</w:t>
      </w:r>
      <w:r>
        <w:rPr>
          <w:rFonts w:ascii="Cambria" w:hAnsi="Cambria"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>marks)</w:t>
      </w:r>
    </w:p>
    <w:p w:rsidR="00125994" w:rsidRDefault="00125994" w:rsidP="00125994">
      <w:pPr>
        <w:tabs>
          <w:tab w:val="left" w:pos="2625"/>
        </w:tabs>
        <w:ind w:left="720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ab/>
      </w:r>
      <w:r w:rsidRPr="00BC291F">
        <w:rPr>
          <w:rFonts w:ascii="Cambria" w:hAnsi="Cambria"/>
          <w:bCs/>
          <w:noProof/>
          <w:sz w:val="22"/>
          <w:szCs w:val="22"/>
          <w:lang w:val="en-US" w:eastAsia="en-US"/>
        </w:rPr>
        <w:drawing>
          <wp:inline distT="0" distB="0" distL="0" distR="0">
            <wp:extent cx="2019300" cy="2057400"/>
            <wp:effectExtent l="19050" t="0" r="0" b="0"/>
            <wp:docPr id="233" name="Picture 10" descr="C:\Users\Wambui Kigoro\Pictures\img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ambui Kigoro\Pictures\img026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grayscl/>
                      <a:lum contrast="20000"/>
                    </a:blip>
                    <a:srcRect l="48878" t="36262" r="29487" b="485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Default="00125994" w:rsidP="00125994">
      <w:pPr>
        <w:tabs>
          <w:tab w:val="left" w:pos="2625"/>
        </w:tabs>
        <w:ind w:left="720"/>
        <w:contextualSpacing/>
        <w:rPr>
          <w:rFonts w:ascii="Cambria" w:hAnsi="Cambria"/>
          <w:bCs/>
          <w:sz w:val="22"/>
          <w:szCs w:val="22"/>
        </w:rPr>
      </w:pPr>
    </w:p>
    <w:p w:rsidR="00125994" w:rsidRPr="001878A8" w:rsidRDefault="00125994" w:rsidP="0095742D">
      <w:pPr>
        <w:numPr>
          <w:ilvl w:val="0"/>
          <w:numId w:val="58"/>
        </w:numPr>
        <w:tabs>
          <w:tab w:val="left" w:pos="3477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</w:t>
      </w:r>
      <w:r w:rsidR="00465BDB">
        <w:rPr>
          <w:rFonts w:ascii="Cambria" w:hAnsi="Cambria"/>
          <w:b/>
          <w:bCs/>
          <w:sz w:val="22"/>
          <w:szCs w:val="22"/>
        </w:rPr>
        <w:t xml:space="preserve"> </w:t>
      </w:r>
      <w:r w:rsidRPr="001878A8">
        <w:rPr>
          <w:rFonts w:ascii="Cambria" w:hAnsi="Cambria"/>
          <w:b/>
          <w:bCs/>
          <w:sz w:val="22"/>
          <w:szCs w:val="22"/>
        </w:rPr>
        <w:t>1992 Q17 P1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</w:t>
      </w:r>
      <w:r>
        <w:rPr>
          <w:rFonts w:ascii="Cambria" w:hAnsi="Cambria"/>
          <w:b/>
          <w:bCs/>
          <w:sz w:val="22"/>
          <w:szCs w:val="22"/>
        </w:rPr>
        <w:t xml:space="preserve">      </w:t>
      </w:r>
      <w:r w:rsidRPr="001878A8">
        <w:rPr>
          <w:rFonts w:ascii="Cambria" w:hAnsi="Cambria"/>
          <w:bCs/>
          <w:sz w:val="22"/>
          <w:szCs w:val="22"/>
        </w:rPr>
        <w:t xml:space="preserve">A room is to be constructed such that its external length and breadth are 7.5m 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</w:t>
      </w:r>
      <w:r>
        <w:rPr>
          <w:rFonts w:ascii="Cambria" w:hAnsi="Cambria"/>
          <w:bCs/>
          <w:sz w:val="22"/>
          <w:szCs w:val="22"/>
        </w:rPr>
        <w:t xml:space="preserve">       </w:t>
      </w:r>
      <w:r w:rsidRPr="001878A8">
        <w:rPr>
          <w:rFonts w:ascii="Cambria" w:hAnsi="Cambria"/>
          <w:bCs/>
          <w:sz w:val="22"/>
          <w:szCs w:val="22"/>
        </w:rPr>
        <w:t xml:space="preserve">and 5.3m respectively. The thickness of the wall is 15cm, and its height is 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</w:t>
      </w:r>
      <w:r>
        <w:rPr>
          <w:rFonts w:ascii="Cambria" w:hAnsi="Cambria"/>
          <w:bCs/>
          <w:sz w:val="22"/>
          <w:szCs w:val="22"/>
        </w:rPr>
        <w:t xml:space="preserve">       </w:t>
      </w:r>
      <w:r w:rsidRPr="001878A8">
        <w:rPr>
          <w:rFonts w:ascii="Cambria" w:hAnsi="Cambria"/>
          <w:bCs/>
          <w:sz w:val="22"/>
          <w:szCs w:val="22"/>
        </w:rPr>
        <w:t>3.3cm. A total space of 5m</w:t>
      </w:r>
      <w:r w:rsidRPr="001878A8">
        <w:rPr>
          <w:rFonts w:ascii="Cambria" w:hAnsi="Cambria"/>
          <w:bCs/>
          <w:sz w:val="22"/>
          <w:szCs w:val="22"/>
          <w:vertAlign w:val="superscript"/>
        </w:rPr>
        <w:t>3</w:t>
      </w:r>
      <w:r w:rsidRPr="001878A8">
        <w:rPr>
          <w:rFonts w:ascii="Cambria" w:hAnsi="Cambria"/>
          <w:bCs/>
          <w:sz w:val="22"/>
          <w:szCs w:val="22"/>
        </w:rPr>
        <w:t xml:space="preserve"> is to be left out in the walls for a door and 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</w:t>
      </w:r>
      <w:r>
        <w:rPr>
          <w:rFonts w:ascii="Cambria" w:hAnsi="Cambria"/>
          <w:bCs/>
          <w:sz w:val="22"/>
          <w:szCs w:val="22"/>
        </w:rPr>
        <w:t xml:space="preserve">    </w:t>
      </w:r>
      <w:r w:rsidRPr="001878A8">
        <w:rPr>
          <w:rFonts w:ascii="Cambria" w:hAnsi="Cambria"/>
          <w:bCs/>
          <w:sz w:val="22"/>
          <w:szCs w:val="22"/>
        </w:rPr>
        <w:t xml:space="preserve">  windows.</w:t>
      </w:r>
    </w:p>
    <w:p w:rsidR="00125994" w:rsidRDefault="00125994" w:rsidP="0095742D">
      <w:pPr>
        <w:numPr>
          <w:ilvl w:val="1"/>
          <w:numId w:val="57"/>
        </w:numPr>
        <w:tabs>
          <w:tab w:val="left" w:pos="3477"/>
        </w:tabs>
        <w:spacing w:after="20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Calculate the volume of the material needed to construct the walls </w:t>
      </w:r>
    </w:p>
    <w:p w:rsidR="00125994" w:rsidRPr="001878A8" w:rsidRDefault="00125994" w:rsidP="00125994">
      <w:pPr>
        <w:tabs>
          <w:tab w:val="left" w:pos="3477"/>
        </w:tabs>
        <w:spacing w:after="200"/>
        <w:ind w:left="1495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without the door and the windows.                             </w:t>
      </w:r>
      <w:r>
        <w:rPr>
          <w:rFonts w:ascii="Cambria" w:hAnsi="Cambria"/>
          <w:bCs/>
          <w:sz w:val="22"/>
          <w:szCs w:val="22"/>
        </w:rPr>
        <w:t xml:space="preserve">                 </w:t>
      </w:r>
      <w:r w:rsidRPr="001878A8">
        <w:rPr>
          <w:rFonts w:ascii="Cambria" w:hAnsi="Cambria"/>
          <w:bCs/>
          <w:sz w:val="22"/>
          <w:szCs w:val="22"/>
        </w:rPr>
        <w:t xml:space="preserve">  </w:t>
      </w:r>
      <w:r>
        <w:rPr>
          <w:rFonts w:ascii="Cambria" w:hAnsi="Cambria"/>
          <w:bCs/>
          <w:sz w:val="22"/>
          <w:szCs w:val="22"/>
        </w:rPr>
        <w:t xml:space="preserve">     </w:t>
      </w:r>
      <w:r>
        <w:rPr>
          <w:rFonts w:ascii="Cambria" w:hAnsi="Cambria"/>
          <w:bCs/>
          <w:sz w:val="22"/>
          <w:szCs w:val="22"/>
        </w:rPr>
        <w:tab/>
      </w:r>
      <w:r w:rsidR="006F35FE">
        <w:rPr>
          <w:rFonts w:ascii="Cambria" w:hAnsi="Cambria"/>
          <w:bCs/>
          <w:sz w:val="22"/>
          <w:szCs w:val="22"/>
        </w:rPr>
        <w:t xml:space="preserve">  </w:t>
      </w:r>
      <w:r w:rsidRPr="001878A8">
        <w:rPr>
          <w:rFonts w:ascii="Cambria" w:hAnsi="Cambria"/>
          <w:bCs/>
          <w:sz w:val="22"/>
          <w:szCs w:val="22"/>
        </w:rPr>
        <w:t>(4</w:t>
      </w:r>
      <w:r>
        <w:rPr>
          <w:rFonts w:ascii="Cambria" w:hAnsi="Cambria"/>
          <w:bCs/>
          <w:sz w:val="22"/>
          <w:szCs w:val="22"/>
        </w:rPr>
        <w:t xml:space="preserve"> </w:t>
      </w:r>
      <w:r w:rsidRPr="001878A8">
        <w:rPr>
          <w:rFonts w:ascii="Cambria" w:hAnsi="Cambria"/>
          <w:bCs/>
          <w:sz w:val="22"/>
          <w:szCs w:val="22"/>
        </w:rPr>
        <w:t xml:space="preserve">marks)                                                   </w:t>
      </w:r>
    </w:p>
    <w:p w:rsidR="00125994" w:rsidRPr="001878A8" w:rsidRDefault="00125994" w:rsidP="00125994">
      <w:pPr>
        <w:tabs>
          <w:tab w:val="left" w:pos="3477"/>
        </w:tabs>
        <w:ind w:left="1800"/>
        <w:contextualSpacing/>
        <w:rPr>
          <w:rFonts w:ascii="Cambria" w:hAnsi="Cambria"/>
          <w:bCs/>
          <w:sz w:val="22"/>
          <w:szCs w:val="22"/>
        </w:rPr>
      </w:pPr>
    </w:p>
    <w:p w:rsidR="00125994" w:rsidRDefault="00125994" w:rsidP="0095742D">
      <w:pPr>
        <w:numPr>
          <w:ilvl w:val="1"/>
          <w:numId w:val="57"/>
        </w:numPr>
        <w:tabs>
          <w:tab w:val="left" w:pos="3477"/>
        </w:tabs>
        <w:spacing w:after="20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The block used in constructing the walls are 45 cm x 20cm x 15 cm. </w:t>
      </w:r>
    </w:p>
    <w:p w:rsidR="006F35FE" w:rsidRDefault="00125994" w:rsidP="00125994">
      <w:pPr>
        <w:tabs>
          <w:tab w:val="left" w:pos="3477"/>
        </w:tabs>
        <w:spacing w:after="200"/>
        <w:ind w:left="1495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>0.225m</w:t>
      </w:r>
      <w:r w:rsidRPr="00D85D23">
        <w:rPr>
          <w:rFonts w:ascii="Cambria" w:hAnsi="Cambria"/>
          <w:bCs/>
          <w:sz w:val="22"/>
          <w:szCs w:val="22"/>
          <w:vertAlign w:val="superscript"/>
        </w:rPr>
        <w:t>3</w:t>
      </w:r>
      <w:r w:rsidRPr="001878A8">
        <w:rPr>
          <w:rFonts w:ascii="Cambria" w:hAnsi="Cambria"/>
          <w:bCs/>
          <w:sz w:val="22"/>
          <w:szCs w:val="22"/>
        </w:rPr>
        <w:t xml:space="preserve"> of cement mixture is used to join the blocks. Calculate the </w:t>
      </w:r>
    </w:p>
    <w:p w:rsidR="00125994" w:rsidRDefault="006F35FE" w:rsidP="006F35FE">
      <w:pPr>
        <w:tabs>
          <w:tab w:val="left" w:pos="3477"/>
        </w:tabs>
        <w:spacing w:after="200"/>
        <w:ind w:left="1495"/>
        <w:contextualSpacing/>
        <w:rPr>
          <w:rFonts w:ascii="Cambria" w:hAnsi="Cambria"/>
          <w:bCs/>
          <w:sz w:val="22"/>
          <w:szCs w:val="22"/>
        </w:rPr>
      </w:pPr>
      <w:r>
        <w:rPr>
          <w:rFonts w:ascii="Cambria" w:hAnsi="Cambria"/>
          <w:bCs/>
          <w:sz w:val="22"/>
          <w:szCs w:val="22"/>
        </w:rPr>
        <w:t xml:space="preserve"> </w:t>
      </w:r>
      <w:r w:rsidR="00125994" w:rsidRPr="001878A8">
        <w:rPr>
          <w:rFonts w:ascii="Cambria" w:hAnsi="Cambria"/>
          <w:bCs/>
          <w:sz w:val="22"/>
          <w:szCs w:val="22"/>
        </w:rPr>
        <w:t>number of blocks needed to construct th</w:t>
      </w:r>
      <w:r w:rsidR="00125994">
        <w:rPr>
          <w:rFonts w:ascii="Cambria" w:hAnsi="Cambria"/>
          <w:bCs/>
          <w:sz w:val="22"/>
          <w:szCs w:val="22"/>
        </w:rPr>
        <w:t xml:space="preserve">e room.                            </w:t>
      </w:r>
      <w:r w:rsidR="00125994">
        <w:rPr>
          <w:rFonts w:ascii="Cambria" w:hAnsi="Cambria"/>
          <w:bCs/>
          <w:sz w:val="22"/>
          <w:szCs w:val="22"/>
        </w:rPr>
        <w:tab/>
      </w:r>
      <w:r>
        <w:rPr>
          <w:rFonts w:ascii="Cambria" w:hAnsi="Cambria"/>
          <w:bCs/>
          <w:sz w:val="22"/>
          <w:szCs w:val="22"/>
        </w:rPr>
        <w:t xml:space="preserve"> </w:t>
      </w:r>
      <w:r w:rsidR="00125994" w:rsidRPr="005568CB">
        <w:rPr>
          <w:rFonts w:ascii="Cambria" w:hAnsi="Cambria"/>
          <w:bCs/>
          <w:sz w:val="22"/>
          <w:szCs w:val="22"/>
        </w:rPr>
        <w:t>(4</w:t>
      </w:r>
      <w:r w:rsidR="00125994">
        <w:rPr>
          <w:rFonts w:ascii="Cambria" w:hAnsi="Cambria"/>
          <w:bCs/>
          <w:sz w:val="22"/>
          <w:szCs w:val="22"/>
        </w:rPr>
        <w:t xml:space="preserve"> </w:t>
      </w:r>
      <w:r w:rsidR="00125994" w:rsidRPr="005568CB">
        <w:rPr>
          <w:rFonts w:ascii="Cambria" w:hAnsi="Cambria"/>
          <w:bCs/>
          <w:sz w:val="22"/>
          <w:szCs w:val="22"/>
        </w:rPr>
        <w:t>marks)</w:t>
      </w:r>
      <w:r w:rsidR="00125994" w:rsidRPr="001878A8">
        <w:rPr>
          <w:rFonts w:ascii="Cambria" w:hAnsi="Cambria"/>
          <w:bCs/>
          <w:sz w:val="22"/>
          <w:szCs w:val="22"/>
        </w:rPr>
        <w:t xml:space="preserve">  </w:t>
      </w:r>
    </w:p>
    <w:p w:rsidR="00125994" w:rsidRDefault="00125994" w:rsidP="00125994">
      <w:pPr>
        <w:tabs>
          <w:tab w:val="left" w:pos="3477"/>
        </w:tabs>
        <w:spacing w:after="20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                 </w:t>
      </w:r>
      <w:r w:rsidRPr="005568CB">
        <w:rPr>
          <w:rFonts w:ascii="Cambria" w:hAnsi="Cambria"/>
          <w:bCs/>
          <w:sz w:val="22"/>
          <w:szCs w:val="22"/>
        </w:rPr>
        <w:t xml:space="preserve"> </w:t>
      </w:r>
    </w:p>
    <w:p w:rsidR="00125994" w:rsidRPr="001878A8" w:rsidRDefault="00125994" w:rsidP="0095742D">
      <w:pPr>
        <w:numPr>
          <w:ilvl w:val="0"/>
          <w:numId w:val="58"/>
        </w:numPr>
        <w:tabs>
          <w:tab w:val="left" w:pos="3477"/>
        </w:tabs>
        <w:spacing w:after="20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1992 Q22 P1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</w:t>
      </w:r>
      <w:r>
        <w:rPr>
          <w:rFonts w:ascii="Cambria" w:hAnsi="Cambria"/>
          <w:b/>
          <w:bCs/>
          <w:sz w:val="22"/>
          <w:szCs w:val="22"/>
        </w:rPr>
        <w:t xml:space="preserve">      </w:t>
      </w:r>
      <w:r w:rsidRPr="001878A8">
        <w:rPr>
          <w:rFonts w:ascii="Cambria" w:hAnsi="Cambria"/>
          <w:bCs/>
          <w:sz w:val="22"/>
          <w:szCs w:val="22"/>
        </w:rPr>
        <w:t xml:space="preserve">The diagram alongside shows a model of a cylindrical water tank. The total 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 </w:t>
      </w:r>
      <w:r>
        <w:rPr>
          <w:rFonts w:ascii="Cambria" w:hAnsi="Cambria"/>
          <w:bCs/>
          <w:sz w:val="22"/>
          <w:szCs w:val="22"/>
        </w:rPr>
        <w:t xml:space="preserve">     </w:t>
      </w:r>
      <w:r w:rsidRPr="001878A8">
        <w:rPr>
          <w:rFonts w:ascii="Cambria" w:hAnsi="Cambria"/>
          <w:bCs/>
          <w:sz w:val="22"/>
          <w:szCs w:val="22"/>
        </w:rPr>
        <w:t>surface area of the model is 0.4m</w:t>
      </w:r>
      <w:r w:rsidRPr="001878A8">
        <w:rPr>
          <w:rFonts w:ascii="Cambria" w:hAnsi="Cambria"/>
          <w:bCs/>
          <w:sz w:val="22"/>
          <w:szCs w:val="22"/>
          <w:vertAlign w:val="superscript"/>
        </w:rPr>
        <w:t>2</w:t>
      </w:r>
      <w:r w:rsidRPr="001878A8">
        <w:rPr>
          <w:rFonts w:ascii="Cambria" w:hAnsi="Cambria"/>
          <w:b/>
          <w:bCs/>
          <w:sz w:val="22"/>
          <w:szCs w:val="22"/>
        </w:rPr>
        <w:t xml:space="preserve">  </w:t>
      </w:r>
      <w:r w:rsidRPr="001878A8">
        <w:rPr>
          <w:rFonts w:ascii="Cambria" w:hAnsi="Cambria"/>
          <w:bCs/>
          <w:sz w:val="22"/>
          <w:szCs w:val="22"/>
        </w:rPr>
        <w:t xml:space="preserve">and the surface area of the actual tank is </w:t>
      </w:r>
    </w:p>
    <w:p w:rsidR="00125994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    </w:t>
      </w:r>
      <w:r>
        <w:rPr>
          <w:rFonts w:ascii="Cambria" w:hAnsi="Cambria"/>
          <w:bCs/>
          <w:sz w:val="22"/>
          <w:szCs w:val="22"/>
        </w:rPr>
        <w:t xml:space="preserve">  </w:t>
      </w:r>
      <w:r w:rsidRPr="001878A8">
        <w:rPr>
          <w:rFonts w:ascii="Cambria" w:hAnsi="Cambria"/>
          <w:bCs/>
          <w:sz w:val="22"/>
          <w:szCs w:val="22"/>
        </w:rPr>
        <w:t>14.4m</w:t>
      </w:r>
      <w:r w:rsidRPr="001878A8">
        <w:rPr>
          <w:rFonts w:ascii="Cambria" w:hAnsi="Cambria"/>
          <w:bCs/>
          <w:sz w:val="22"/>
          <w:szCs w:val="22"/>
          <w:vertAlign w:val="superscript"/>
        </w:rPr>
        <w:t>2</w:t>
      </w:r>
      <w:r w:rsidRPr="001878A8">
        <w:rPr>
          <w:rFonts w:ascii="Cambria" w:hAnsi="Cambria"/>
          <w:bCs/>
          <w:sz w:val="22"/>
          <w:szCs w:val="22"/>
        </w:rPr>
        <w:t>.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bCs/>
          <w:sz w:val="22"/>
          <w:szCs w:val="22"/>
        </w:rPr>
      </w:pPr>
    </w:p>
    <w:p w:rsidR="00125994" w:rsidRPr="00C67B0E" w:rsidRDefault="00125994" w:rsidP="0095742D">
      <w:pPr>
        <w:numPr>
          <w:ilvl w:val="1"/>
          <w:numId w:val="56"/>
        </w:numPr>
        <w:tabs>
          <w:tab w:val="left" w:pos="3477"/>
        </w:tabs>
        <w:spacing w:after="200"/>
        <w:contextualSpacing/>
        <w:rPr>
          <w:rFonts w:ascii="Cambria" w:hAnsi="Cambria"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>If the height of the tank is 2.1m, find the height of the model.</w:t>
      </w:r>
      <w:r>
        <w:rPr>
          <w:rFonts w:ascii="Cambria" w:hAnsi="Cambria"/>
          <w:bCs/>
          <w:sz w:val="22"/>
          <w:szCs w:val="22"/>
        </w:rPr>
        <w:tab/>
        <w:t xml:space="preserve"> </w:t>
      </w:r>
      <w:r w:rsidRPr="001878A8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  <w:r>
        <w:rPr>
          <w:rFonts w:ascii="Cambria" w:hAnsi="Cambria"/>
          <w:sz w:val="22"/>
          <w:szCs w:val="22"/>
        </w:rPr>
        <w:t xml:space="preserve">    </w:t>
      </w:r>
    </w:p>
    <w:p w:rsidR="00125994" w:rsidRPr="001878A8" w:rsidRDefault="00125994" w:rsidP="00125994">
      <w:pPr>
        <w:tabs>
          <w:tab w:val="left" w:pos="3477"/>
        </w:tabs>
        <w:spacing w:after="200"/>
        <w:ind w:left="1710"/>
        <w:contextualSpacing/>
        <w:rPr>
          <w:rFonts w:ascii="Cambria" w:hAnsi="Cambria"/>
          <w:bCs/>
          <w:sz w:val="22"/>
          <w:szCs w:val="22"/>
        </w:rPr>
      </w:pP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Cs/>
          <w:sz w:val="22"/>
          <w:szCs w:val="22"/>
        </w:rPr>
        <w:t xml:space="preserve">               </w:t>
      </w:r>
      <w:r w:rsidRPr="001878A8">
        <w:rPr>
          <w:rFonts w:ascii="Cambria" w:hAnsi="Cambria"/>
          <w:b/>
          <w:bCs/>
          <w:sz w:val="22"/>
          <w:szCs w:val="22"/>
        </w:rPr>
        <w:t xml:space="preserve"> </w:t>
      </w:r>
      <w:r>
        <w:rPr>
          <w:rFonts w:ascii="Cambria" w:hAnsi="Cambria"/>
          <w:b/>
          <w:bCs/>
          <w:sz w:val="22"/>
          <w:szCs w:val="22"/>
        </w:rPr>
        <w:tab/>
      </w:r>
      <w:r w:rsidRPr="00BC291F">
        <w:rPr>
          <w:rFonts w:ascii="Cambria" w:hAnsi="Cambria"/>
          <w:b/>
          <w:bCs/>
          <w:noProof/>
          <w:sz w:val="22"/>
          <w:szCs w:val="22"/>
          <w:lang w:val="en-US" w:eastAsia="en-US"/>
        </w:rPr>
        <w:drawing>
          <wp:inline distT="0" distB="0" distL="0" distR="0">
            <wp:extent cx="1428750" cy="1724025"/>
            <wp:effectExtent l="19050" t="0" r="0" b="0"/>
            <wp:docPr id="234" name="Picture 10" descr="C:\Users\Wambui Kigoro\Pictures\img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ambui Kigoro\Pictures\img026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grayscl/>
                      <a:lum contrast="20000"/>
                    </a:blip>
                    <a:srcRect l="85897" t="71906" b="154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ii) If the capacity of the model is 23.15litres, find the capacity of the tank to </w:t>
      </w: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the nearest litre.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125994" w:rsidRDefault="00125994" w:rsidP="00125994">
      <w:pPr>
        <w:tabs>
          <w:tab w:val="left" w:pos="1335"/>
        </w:tabs>
        <w:contextualSpacing/>
        <w:rPr>
          <w:rFonts w:ascii="Cambria" w:hAnsi="Cambria"/>
          <w:sz w:val="22"/>
          <w:szCs w:val="22"/>
        </w:rPr>
      </w:pPr>
    </w:p>
    <w:p w:rsidR="00465BDB" w:rsidRPr="001878A8" w:rsidRDefault="00465BDB" w:rsidP="00125994">
      <w:pPr>
        <w:tabs>
          <w:tab w:val="left" w:pos="1335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numPr>
          <w:ilvl w:val="0"/>
          <w:numId w:val="58"/>
        </w:numPr>
        <w:tabs>
          <w:tab w:val="left" w:pos="1335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lastRenderedPageBreak/>
        <w:t xml:space="preserve">   1992 Q20 P2</w:t>
      </w:r>
    </w:p>
    <w:p w:rsidR="00125994" w:rsidRPr="001878A8" w:rsidRDefault="00125994" w:rsidP="00125994">
      <w:pPr>
        <w:tabs>
          <w:tab w:val="left" w:pos="1335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</w:t>
      </w:r>
      <w:r w:rsidR="00465BDB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A swimming pool 30m long is 1m deep at its shallow end 4m deep at its deep </w:t>
      </w:r>
    </w:p>
    <w:p w:rsidR="00125994" w:rsidRDefault="00125994" w:rsidP="00125994">
      <w:pPr>
        <w:tabs>
          <w:tab w:val="left" w:pos="1335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</w:t>
      </w:r>
      <w:r w:rsidR="00465BDB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end. The pool is 14m wide.</w:t>
      </w:r>
    </w:p>
    <w:p w:rsidR="00125994" w:rsidRDefault="00125994" w:rsidP="00125994">
      <w:pPr>
        <w:tabs>
          <w:tab w:val="left" w:pos="1335"/>
        </w:tabs>
        <w:ind w:left="360"/>
        <w:contextualSpacing/>
        <w:rPr>
          <w:rFonts w:ascii="Cambria" w:hAnsi="Cambria"/>
          <w:sz w:val="22"/>
          <w:szCs w:val="22"/>
        </w:rPr>
      </w:pPr>
    </w:p>
    <w:p w:rsidR="00125994" w:rsidRDefault="00125994" w:rsidP="0095742D">
      <w:pPr>
        <w:numPr>
          <w:ilvl w:val="1"/>
          <w:numId w:val="55"/>
        </w:numPr>
        <w:spacing w:after="2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Find the volume of water, in cubic metres, when</w:t>
      </w:r>
      <w:r>
        <w:rPr>
          <w:rFonts w:ascii="Cambria" w:hAnsi="Cambria"/>
          <w:sz w:val="22"/>
          <w:szCs w:val="22"/>
        </w:rPr>
        <w:t xml:space="preserve"> the pool is full. </w:t>
      </w:r>
      <w:r>
        <w:rPr>
          <w:rFonts w:ascii="Cambria" w:hAnsi="Cambria"/>
          <w:sz w:val="22"/>
          <w:szCs w:val="22"/>
        </w:rPr>
        <w:tab/>
      </w:r>
      <w:r w:rsidR="006F35FE"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  <w:r>
        <w:rPr>
          <w:rFonts w:ascii="Cambria" w:hAnsi="Cambria"/>
          <w:sz w:val="22"/>
          <w:szCs w:val="22"/>
        </w:rPr>
        <w:t xml:space="preserve"> </w:t>
      </w:r>
    </w:p>
    <w:p w:rsidR="00125994" w:rsidRPr="001878A8" w:rsidRDefault="00125994" w:rsidP="00125994">
      <w:pPr>
        <w:spacing w:after="200"/>
        <w:ind w:left="135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</w:t>
      </w:r>
    </w:p>
    <w:p w:rsidR="00125994" w:rsidRDefault="00125994" w:rsidP="0095742D">
      <w:pPr>
        <w:numPr>
          <w:ilvl w:val="1"/>
          <w:numId w:val="55"/>
        </w:numPr>
        <w:spacing w:after="20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circular pipe of diameter 14cm is used to empty the swimming pool. </w:t>
      </w:r>
    </w:p>
    <w:p w:rsidR="00125994" w:rsidRPr="001878A8" w:rsidRDefault="00125994" w:rsidP="00125994">
      <w:pPr>
        <w:spacing w:after="200"/>
        <w:ind w:left="135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Water flows through pipe at a rate of 5m per sec.</w:t>
      </w:r>
    </w:p>
    <w:p w:rsidR="00125994" w:rsidRPr="001878A8" w:rsidRDefault="00125994" w:rsidP="00125994">
      <w:pPr>
        <w:tabs>
          <w:tab w:val="left" w:pos="1335"/>
        </w:tabs>
        <w:ind w:left="135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Calculate the time it would take, to the nearest minute, to empty the pool.                                                                                        </w:t>
      </w:r>
    </w:p>
    <w:p w:rsidR="00125994" w:rsidRPr="001878A8" w:rsidRDefault="00125994" w:rsidP="00125994">
      <w:pPr>
        <w:tabs>
          <w:tab w:val="left" w:pos="1335"/>
          <w:tab w:val="left" w:pos="7620"/>
        </w:tabs>
        <w:ind w:left="135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6F35FE"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95742D">
      <w:pPr>
        <w:numPr>
          <w:ilvl w:val="0"/>
          <w:numId w:val="58"/>
        </w:numPr>
        <w:tabs>
          <w:tab w:val="left" w:pos="1335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</w:t>
      </w:r>
      <w:r w:rsidR="00465BDB">
        <w:rPr>
          <w:rFonts w:ascii="Cambria" w:hAnsi="Cambria"/>
          <w:b/>
          <w:sz w:val="22"/>
          <w:szCs w:val="22"/>
        </w:rPr>
        <w:t xml:space="preserve"> </w:t>
      </w:r>
      <w:r w:rsidRPr="001878A8">
        <w:rPr>
          <w:rFonts w:ascii="Cambria" w:hAnsi="Cambria"/>
          <w:b/>
          <w:sz w:val="22"/>
          <w:szCs w:val="22"/>
        </w:rPr>
        <w:t>1993 Q7 P1</w:t>
      </w:r>
    </w:p>
    <w:p w:rsidR="00125994" w:rsidRPr="001878A8" w:rsidRDefault="00125994" w:rsidP="00125994">
      <w:pPr>
        <w:tabs>
          <w:tab w:val="left" w:pos="1335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</w:t>
      </w:r>
      <w:r w:rsidR="00465BDB">
        <w:rPr>
          <w:rFonts w:ascii="Cambria" w:hAnsi="Cambria"/>
          <w:b/>
          <w:sz w:val="22"/>
          <w:szCs w:val="22"/>
        </w:rPr>
        <w:t xml:space="preserve"> </w:t>
      </w:r>
      <w:r w:rsidRPr="001878A8">
        <w:rPr>
          <w:rFonts w:ascii="Cambria" w:hAnsi="Cambria"/>
          <w:b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The figure alongside shows the cross-section of a metal bar of length </w:t>
      </w:r>
    </w:p>
    <w:p w:rsidR="00125994" w:rsidRDefault="00125994" w:rsidP="00125994">
      <w:pPr>
        <w:tabs>
          <w:tab w:val="left" w:pos="1335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40mm.The ends are equal semi-circles.</w:t>
      </w:r>
      <w:r w:rsidRPr="001878A8">
        <w:rPr>
          <w:rFonts w:ascii="Cambria" w:hAnsi="Cambria"/>
          <w:sz w:val="22"/>
          <w:szCs w:val="22"/>
        </w:rPr>
        <w:tab/>
      </w:r>
    </w:p>
    <w:p w:rsidR="00125994" w:rsidRPr="001878A8" w:rsidRDefault="00125994" w:rsidP="00125994">
      <w:pPr>
        <w:tabs>
          <w:tab w:val="left" w:pos="1335"/>
        </w:tabs>
        <w:ind w:left="360"/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3630"/>
          <w:tab w:val="left" w:pos="5325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BC291F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390650" cy="1828800"/>
            <wp:effectExtent l="19050" t="0" r="0" b="0"/>
            <wp:docPr id="235" name="Picture 11" descr="C:\Users\Wambui Kigoro\Pictures\img0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ambui Kigoro\Pictures\img027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grayscl/>
                      <a:lum contrast="20000"/>
                    </a:blip>
                    <a:srcRect l="80769" t="26485" r="4006" b="596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/>
          <w:sz w:val="22"/>
          <w:szCs w:val="22"/>
        </w:rPr>
        <w:tab/>
      </w:r>
    </w:p>
    <w:p w:rsidR="00125994" w:rsidRDefault="00125994" w:rsidP="00125994">
      <w:pPr>
        <w:tabs>
          <w:tab w:val="left" w:pos="3630"/>
          <w:tab w:val="left" w:pos="5325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</w:t>
      </w:r>
      <w:r w:rsidR="00465BDB"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Determine its mass if the density of the metal is 8.8 g/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 (</w:t>
      </w:r>
      <w:r>
        <w:rPr>
          <w:rFonts w:ascii="Cambria" w:hAnsi="Cambria"/>
          <w:sz w:val="22"/>
          <w:szCs w:val="22"/>
        </w:rPr>
        <w:t xml:space="preserve">Take </w:t>
      </w:r>
      <m:oMath>
        <m:r>
          <w:rPr>
            <w:rFonts w:ascii="Cambria Math" w:hAnsi="Cambria Math"/>
            <w:sz w:val="22"/>
            <w:szCs w:val="22"/>
          </w:rPr>
          <m:t>π</m:t>
        </m:r>
      </m:oMath>
      <w:r w:rsidRPr="001878A8">
        <w:rPr>
          <w:rFonts w:ascii="Cambria" w:hAnsi="Cambria"/>
          <w:sz w:val="22"/>
          <w:szCs w:val="22"/>
        </w:rPr>
        <w:t xml:space="preserve"> = </w:t>
      </w:r>
      <w:r w:rsidRPr="001878A8">
        <w:rPr>
          <w:rFonts w:ascii="Cambria" w:hAnsi="Cambria"/>
          <w:sz w:val="22"/>
          <w:szCs w:val="22"/>
          <w:vertAlign w:val="superscript"/>
        </w:rPr>
        <w:t>22</w:t>
      </w:r>
      <w:r w:rsidRPr="001878A8">
        <w:rPr>
          <w:rFonts w:ascii="Cambria" w:hAnsi="Cambria"/>
          <w:sz w:val="22"/>
          <w:szCs w:val="22"/>
        </w:rPr>
        <w:t>/</w:t>
      </w:r>
      <w:r w:rsidRPr="001878A8">
        <w:rPr>
          <w:rFonts w:ascii="Cambria" w:hAnsi="Cambria"/>
          <w:sz w:val="22"/>
          <w:szCs w:val="22"/>
          <w:vertAlign w:val="subscript"/>
        </w:rPr>
        <w:t>7</w:t>
      </w:r>
      <w:r w:rsidRPr="001878A8">
        <w:rPr>
          <w:rFonts w:ascii="Cambria" w:hAnsi="Cambria"/>
          <w:sz w:val="22"/>
          <w:szCs w:val="22"/>
        </w:rPr>
        <w:t>)</w:t>
      </w:r>
    </w:p>
    <w:p w:rsidR="00125994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>
        <w:rPr>
          <w:rFonts w:ascii="Cambria" w:hAnsi="Cambria"/>
          <w:sz w:val="22"/>
          <w:szCs w:val="22"/>
        </w:rPr>
        <w:tab/>
        <w:t xml:space="preserve"> </w:t>
      </w:r>
      <w:r w:rsidR="006F35FE"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Default="00125994" w:rsidP="00125994">
      <w:pPr>
        <w:tabs>
          <w:tab w:val="left" w:pos="3477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numPr>
          <w:ilvl w:val="0"/>
          <w:numId w:val="58"/>
        </w:numPr>
        <w:tabs>
          <w:tab w:val="left" w:pos="3477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1993 Q15 P1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A rostum is made by cutting off the upper part of a cone along a plane parallel 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to the base at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2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</m:oMath>
      <w:r w:rsidRPr="001878A8">
        <w:rPr>
          <w:rFonts w:ascii="Cambria" w:hAnsi="Cambria"/>
          <w:sz w:val="22"/>
          <w:szCs w:val="22"/>
        </w:rPr>
        <w:t xml:space="preserve"> up the height. What fraction the volume of the cone does the </w:t>
      </w:r>
    </w:p>
    <w:p w:rsidR="00125994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rostum represent?</w:t>
      </w:r>
    </w:p>
    <w:p w:rsidR="00125994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</w:r>
      <w:r w:rsidR="006F35FE">
        <w:rPr>
          <w:rFonts w:ascii="Cambria" w:hAnsi="Cambria"/>
          <w:sz w:val="22"/>
          <w:szCs w:val="22"/>
        </w:rPr>
        <w:t xml:space="preserve">  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465BDB" w:rsidP="0095742D">
      <w:pPr>
        <w:numPr>
          <w:ilvl w:val="0"/>
          <w:numId w:val="58"/>
        </w:numPr>
        <w:tabs>
          <w:tab w:val="left" w:pos="3477"/>
        </w:tabs>
        <w:spacing w:after="200"/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 xml:space="preserve"> </w:t>
      </w:r>
      <w:r w:rsidR="00125994">
        <w:rPr>
          <w:rFonts w:ascii="Cambria" w:hAnsi="Cambria"/>
          <w:b/>
          <w:sz w:val="22"/>
          <w:szCs w:val="22"/>
        </w:rPr>
        <w:t>1993 Q3</w:t>
      </w:r>
      <w:r w:rsidR="00125994" w:rsidRPr="001878A8">
        <w:rPr>
          <w:rFonts w:ascii="Cambria" w:hAnsi="Cambria"/>
          <w:b/>
          <w:sz w:val="22"/>
          <w:szCs w:val="22"/>
        </w:rPr>
        <w:t xml:space="preserve"> P2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 xml:space="preserve">A plug is made up of a hemi-spherical cap of radius 4.2cm, and a cylinder of 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diameter 3.5cm and height 5.0cm as shown in the diagram alongside. </w:t>
      </w:r>
    </w:p>
    <w:p w:rsidR="00125994" w:rsidRPr="001878A8" w:rsidRDefault="00125994" w:rsidP="00125994">
      <w:pPr>
        <w:tabs>
          <w:tab w:val="left" w:pos="3477"/>
        </w:tabs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Calculate the volume of the plug.</w:t>
      </w:r>
      <w:r w:rsidRPr="001878A8">
        <w:rPr>
          <w:rFonts w:ascii="Cambria" w:hAnsi="Cambria"/>
          <w:sz w:val="22"/>
          <w:szCs w:val="22"/>
        </w:rPr>
        <w:tab/>
        <w:t xml:space="preserve">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ab/>
      </w:r>
      <w:r w:rsidR="006F35FE"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125994" w:rsidRDefault="00596A8A" w:rsidP="00125994">
      <w:pPr>
        <w:tabs>
          <w:tab w:val="left" w:pos="3105"/>
          <w:tab w:val="left" w:pos="625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440" type="#_x0000_t202" style="position:absolute;margin-left:146.2pt;margin-top:2.1pt;width:39.75pt;height:11.25pt;z-index:251757568" strokecolor="white [3212]">
            <v:textbox>
              <w:txbxContent>
                <w:p w:rsidR="007E7695" w:rsidRDefault="007E7695" w:rsidP="00125994"/>
              </w:txbxContent>
            </v:textbox>
          </v:shape>
        </w:pict>
      </w:r>
      <w:r w:rsidR="00125994" w:rsidRPr="001878A8">
        <w:rPr>
          <w:rFonts w:ascii="Cambria" w:hAnsi="Cambria"/>
          <w:sz w:val="22"/>
          <w:szCs w:val="22"/>
        </w:rPr>
        <w:tab/>
      </w:r>
      <w:r w:rsidR="00125994" w:rsidRPr="00BC291F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247900" cy="1800225"/>
            <wp:effectExtent l="19050" t="0" r="0" b="0"/>
            <wp:docPr id="236" name="Picture 11" descr="C:\Users\Wambui Kigoro\Pictures\img0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ambui Kigoro\Pictures\img027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grayscl/>
                      <a:lum contrast="20000"/>
                    </a:blip>
                    <a:srcRect l="69712" t="48762" b="344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25994">
        <w:rPr>
          <w:rFonts w:ascii="Cambria" w:hAnsi="Cambria"/>
          <w:sz w:val="22"/>
          <w:szCs w:val="22"/>
        </w:rPr>
        <w:tab/>
      </w:r>
    </w:p>
    <w:p w:rsidR="00465BDB" w:rsidRDefault="00465BDB" w:rsidP="00125994">
      <w:pPr>
        <w:tabs>
          <w:tab w:val="left" w:pos="3105"/>
          <w:tab w:val="left" w:pos="6255"/>
        </w:tabs>
        <w:contextualSpacing/>
        <w:rPr>
          <w:rFonts w:ascii="Cambria" w:hAnsi="Cambria"/>
          <w:sz w:val="22"/>
          <w:szCs w:val="22"/>
        </w:rPr>
      </w:pPr>
    </w:p>
    <w:p w:rsidR="00125994" w:rsidRDefault="00125994" w:rsidP="0095742D">
      <w:pPr>
        <w:pStyle w:val="ListParagraph"/>
        <w:numPr>
          <w:ilvl w:val="0"/>
          <w:numId w:val="58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lastRenderedPageBreak/>
        <w:t>1993 Q9 P2</w:t>
      </w:r>
    </w:p>
    <w:p w:rsidR="00125994" w:rsidRDefault="00125994" w:rsidP="00125994">
      <w:pPr>
        <w:pStyle w:val="ListParagraph"/>
        <w:ind w:left="0" w:firstLine="720"/>
        <w:rPr>
          <w:rFonts w:ascii="Cambria" w:hAnsi="Cambria"/>
          <w:bCs/>
        </w:rPr>
      </w:pPr>
      <w:r>
        <w:rPr>
          <w:rFonts w:ascii="Cambria" w:hAnsi="Cambria"/>
          <w:b/>
          <w:bCs/>
        </w:rPr>
        <w:t xml:space="preserve">  </w:t>
      </w:r>
      <w:r>
        <w:rPr>
          <w:rFonts w:ascii="Cambria" w:hAnsi="Cambria"/>
          <w:bCs/>
        </w:rPr>
        <w:t xml:space="preserve">The cross-section of a head of a bolt is the form of a regular hexagon as </w:t>
      </w:r>
    </w:p>
    <w:p w:rsidR="00125994" w:rsidRPr="00CA4479" w:rsidRDefault="00125994" w:rsidP="00125994">
      <w:pPr>
        <w:pStyle w:val="ListParagraph"/>
        <w:ind w:left="0" w:firstLine="72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shown </w:t>
      </w:r>
      <w:r w:rsidRPr="00CA4479">
        <w:rPr>
          <w:rFonts w:ascii="Cambria" w:hAnsi="Cambria"/>
          <w:bCs/>
        </w:rPr>
        <w:t xml:space="preserve"> in the figure below. Determine the area of the cross-section</w:t>
      </w:r>
      <w:r w:rsidRPr="00CA4479">
        <w:rPr>
          <w:rFonts w:ascii="Cambria" w:hAnsi="Cambria"/>
          <w:bCs/>
        </w:rPr>
        <w:tab/>
      </w:r>
      <w:r>
        <w:rPr>
          <w:rFonts w:ascii="Cambria" w:hAnsi="Cambria"/>
          <w:bCs/>
        </w:rPr>
        <w:tab/>
      </w:r>
      <w:r w:rsidRPr="00CA4479">
        <w:rPr>
          <w:rFonts w:ascii="Cambria" w:hAnsi="Cambria"/>
        </w:rPr>
        <w:t>(4 marks)</w:t>
      </w:r>
    </w:p>
    <w:p w:rsidR="00125994" w:rsidRPr="004D3649" w:rsidRDefault="00596A8A" w:rsidP="00125994">
      <w:pPr>
        <w:pStyle w:val="ListParagraph"/>
        <w:tabs>
          <w:tab w:val="left" w:pos="7305"/>
        </w:tabs>
        <w:ind w:left="0" w:firstLine="720"/>
        <w:rPr>
          <w:rFonts w:ascii="Cambria" w:hAnsi="Cambria"/>
          <w:bCs/>
        </w:rPr>
      </w:pPr>
      <w:r>
        <w:rPr>
          <w:rFonts w:ascii="Cambria" w:hAnsi="Cambria"/>
          <w:bCs/>
          <w:noProof/>
        </w:rPr>
        <w:pict>
          <v:shape id="_x0000_s1441" type="#_x0000_t202" style="position:absolute;left:0;text-align:left;margin-left:142.45pt;margin-top:3.8pt;width:142.5pt;height:11.25pt;z-index:251758592" strokecolor="white [3212]">
            <v:textbox>
              <w:txbxContent>
                <w:p w:rsidR="007E7695" w:rsidRDefault="007E7695" w:rsidP="00125994"/>
              </w:txbxContent>
            </v:textbox>
          </v:shape>
        </w:pict>
      </w:r>
    </w:p>
    <w:p w:rsidR="00125994" w:rsidRDefault="00125994" w:rsidP="00125994">
      <w:pPr>
        <w:pStyle w:val="ListParagraph"/>
        <w:tabs>
          <w:tab w:val="left" w:pos="1320"/>
          <w:tab w:val="center" w:pos="4153"/>
        </w:tabs>
        <w:ind w:left="0" w:firstLine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 w:rsidRPr="004D3649">
        <w:rPr>
          <w:rFonts w:ascii="Cambria" w:hAnsi="Cambria"/>
          <w:b/>
          <w:bCs/>
          <w:noProof/>
        </w:rPr>
        <w:drawing>
          <wp:inline distT="0" distB="0" distL="0" distR="0">
            <wp:extent cx="1828800" cy="1181100"/>
            <wp:effectExtent l="19050" t="0" r="0" b="0"/>
            <wp:docPr id="39" name="Picture 11" descr="C:\Users\Wambui Kigoro\Pictures\img0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ambui Kigoro\Pictures\img027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grayscl/>
                      <a:lum contrast="20000"/>
                    </a:blip>
                    <a:srcRect l="47917" t="67698" r="28205" b="226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BDB" w:rsidRDefault="00465BDB" w:rsidP="00125994">
      <w:pPr>
        <w:pStyle w:val="ListParagraph"/>
        <w:tabs>
          <w:tab w:val="left" w:pos="1320"/>
          <w:tab w:val="center" w:pos="4153"/>
        </w:tabs>
        <w:ind w:left="0" w:firstLine="0"/>
        <w:rPr>
          <w:rFonts w:ascii="Cambria" w:hAnsi="Cambria"/>
          <w:b/>
          <w:bCs/>
        </w:rPr>
      </w:pPr>
    </w:p>
    <w:p w:rsidR="00125994" w:rsidRDefault="00125994" w:rsidP="0095742D">
      <w:pPr>
        <w:pStyle w:val="ListParagraph"/>
        <w:numPr>
          <w:ilvl w:val="0"/>
          <w:numId w:val="58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1993 Q10 P2</w:t>
      </w:r>
    </w:p>
    <w:p w:rsidR="00125994" w:rsidRDefault="00125994" w:rsidP="00125994">
      <w:pPr>
        <w:pStyle w:val="ListParagraph"/>
        <w:ind w:left="0" w:firstLine="720"/>
        <w:rPr>
          <w:rFonts w:ascii="Cambria" w:hAnsi="Cambria"/>
          <w:bCs/>
        </w:rPr>
      </w:pPr>
      <w:r>
        <w:rPr>
          <w:rFonts w:ascii="Cambria" w:hAnsi="Cambria"/>
          <w:b/>
          <w:bCs/>
        </w:rPr>
        <w:t xml:space="preserve"> </w:t>
      </w:r>
      <w:r>
        <w:rPr>
          <w:rFonts w:ascii="Cambria" w:hAnsi="Cambria"/>
          <w:bCs/>
        </w:rPr>
        <w:t xml:space="preserve">To fence one side of his farm, a farmer requires 25 posts placed 4m apart. </w:t>
      </w:r>
    </w:p>
    <w:p w:rsidR="00125994" w:rsidRPr="00CA4479" w:rsidRDefault="00125994" w:rsidP="00125994">
      <w:pPr>
        <w:pStyle w:val="ListParagraph"/>
        <w:ind w:left="0" w:firstLine="720"/>
        <w:rPr>
          <w:rFonts w:ascii="Cambria" w:hAnsi="Cambria"/>
          <w:bCs/>
        </w:rPr>
      </w:pPr>
      <w:r>
        <w:rPr>
          <w:rFonts w:ascii="Cambria" w:hAnsi="Cambria"/>
          <w:bCs/>
        </w:rPr>
        <w:t xml:space="preserve">How </w:t>
      </w:r>
      <w:r w:rsidRPr="00CA4479">
        <w:rPr>
          <w:rFonts w:ascii="Cambria" w:hAnsi="Cambria"/>
          <w:bCs/>
        </w:rPr>
        <w:t xml:space="preserve">many posts would he require if the posts were 3m apart?                          </w:t>
      </w:r>
      <w:r w:rsidR="006F35FE">
        <w:rPr>
          <w:rFonts w:ascii="Cambria" w:hAnsi="Cambria"/>
          <w:bCs/>
        </w:rPr>
        <w:t xml:space="preserve">  </w:t>
      </w:r>
      <w:r w:rsidRPr="00CA4479">
        <w:rPr>
          <w:rFonts w:ascii="Cambria" w:hAnsi="Cambria"/>
        </w:rPr>
        <w:t>(2 marks)</w:t>
      </w:r>
    </w:p>
    <w:p w:rsidR="00125994" w:rsidRDefault="00125994" w:rsidP="00125994">
      <w:pPr>
        <w:pStyle w:val="ListParagraph"/>
        <w:ind w:left="0" w:firstLine="720"/>
        <w:rPr>
          <w:rFonts w:ascii="Cambria" w:hAnsi="Cambria"/>
        </w:rPr>
      </w:pPr>
    </w:p>
    <w:p w:rsidR="00125994" w:rsidRPr="00912906" w:rsidRDefault="00125994" w:rsidP="0095742D">
      <w:pPr>
        <w:pStyle w:val="ListParagraph"/>
        <w:numPr>
          <w:ilvl w:val="0"/>
          <w:numId w:val="58"/>
        </w:numPr>
        <w:rPr>
          <w:rFonts w:ascii="Cambria" w:hAnsi="Cambria"/>
          <w:b/>
        </w:rPr>
      </w:pPr>
      <w:r w:rsidRPr="00912906">
        <w:rPr>
          <w:rFonts w:ascii="Cambria" w:hAnsi="Cambria"/>
          <w:b/>
        </w:rPr>
        <w:t xml:space="preserve"> 1995 Q9 P2</w:t>
      </w:r>
    </w:p>
    <w:p w:rsidR="00125994" w:rsidRDefault="00125994" w:rsidP="00125994">
      <w:pPr>
        <w:rPr>
          <w:rFonts w:asciiTheme="majorHAnsi" w:hAnsiTheme="majorHAnsi"/>
          <w:sz w:val="22"/>
        </w:rPr>
      </w:pPr>
      <w:r w:rsidRPr="00912906">
        <w:rPr>
          <w:rFonts w:asciiTheme="majorHAnsi" w:hAnsiTheme="majorHAnsi"/>
          <w:sz w:val="22"/>
        </w:rPr>
        <w:t xml:space="preserve">   </w:t>
      </w:r>
      <w:r>
        <w:rPr>
          <w:rFonts w:asciiTheme="majorHAnsi" w:hAnsiTheme="majorHAnsi"/>
          <w:sz w:val="22"/>
        </w:rPr>
        <w:t xml:space="preserve">           </w:t>
      </w:r>
      <w:r w:rsidRPr="00912906">
        <w:rPr>
          <w:rFonts w:asciiTheme="majorHAnsi" w:hAnsiTheme="majorHAnsi"/>
          <w:sz w:val="22"/>
        </w:rPr>
        <w:t xml:space="preserve">A solid cone of height 12cm and radius 9cm is recast into a soli sphere. </w:t>
      </w:r>
    </w:p>
    <w:p w:rsidR="00125994" w:rsidRPr="00CA4479" w:rsidRDefault="00125994" w:rsidP="00125994">
      <w:pPr>
        <w:ind w:firstLine="720"/>
        <w:rPr>
          <w:rFonts w:asciiTheme="majorHAnsi" w:hAnsiTheme="majorHAnsi"/>
          <w:sz w:val="22"/>
        </w:rPr>
      </w:pPr>
      <w:r w:rsidRPr="00912906">
        <w:rPr>
          <w:rFonts w:asciiTheme="majorHAnsi" w:hAnsiTheme="majorHAnsi"/>
          <w:sz w:val="22"/>
        </w:rPr>
        <w:t>Calculate the surface area of the sphere</w:t>
      </w:r>
      <w:r>
        <w:rPr>
          <w:rFonts w:asciiTheme="majorHAnsi" w:hAnsiTheme="majorHAnsi"/>
          <w:sz w:val="22"/>
        </w:rPr>
        <w:tab/>
        <w:t xml:space="preserve">  </w:t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 w:rsidRPr="00912906">
        <w:rPr>
          <w:rFonts w:ascii="Cambria" w:hAnsi="Cambria"/>
          <w:sz w:val="22"/>
        </w:rPr>
        <w:t>(4  marks)</w:t>
      </w:r>
    </w:p>
    <w:p w:rsidR="00125994" w:rsidRPr="00912906" w:rsidRDefault="00125994" w:rsidP="00125994">
      <w:pPr>
        <w:rPr>
          <w:rFonts w:asciiTheme="majorHAnsi" w:hAnsiTheme="majorHAnsi"/>
          <w:sz w:val="22"/>
        </w:rPr>
      </w:pPr>
    </w:p>
    <w:p w:rsidR="00125994" w:rsidRPr="001878A8" w:rsidRDefault="00125994" w:rsidP="00125994">
      <w:pPr>
        <w:pStyle w:val="ListParagraph"/>
        <w:ind w:left="0" w:firstLine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>20</w:t>
      </w:r>
      <w:r w:rsidRPr="001878A8">
        <w:rPr>
          <w:rFonts w:ascii="Cambria" w:hAnsi="Cambria"/>
          <w:b/>
          <w:bCs/>
        </w:rPr>
        <w:t>.   1995 Q 4 P2</w:t>
      </w:r>
      <w:r>
        <w:rPr>
          <w:rFonts w:ascii="Cambria" w:hAnsi="Cambria"/>
          <w:b/>
          <w:bCs/>
        </w:rPr>
        <w:t xml:space="preserve">       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Calculate volume of a prism whose length is 25cm and whose cross- section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is an equilateral triangles of 3 cm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tabs>
          <w:tab w:val="left" w:pos="2655"/>
          <w:tab w:val="left" w:pos="3690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</w:p>
    <w:p w:rsidR="00125994" w:rsidRPr="001878A8" w:rsidRDefault="00125994" w:rsidP="00125994">
      <w:pPr>
        <w:tabs>
          <w:tab w:val="left" w:pos="720"/>
          <w:tab w:val="left" w:pos="810"/>
        </w:tabs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21</w:t>
      </w:r>
      <w:r w:rsidRPr="001878A8">
        <w:rPr>
          <w:rFonts w:ascii="Cambria" w:hAnsi="Cambria"/>
          <w:b/>
          <w:bCs/>
          <w:sz w:val="22"/>
          <w:szCs w:val="22"/>
        </w:rPr>
        <w:t>.   1995 Q 14 P2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Two containers, one cylindrical and one spherical, have the same volume.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The height of the cylindrical container is 50 cm and its radius is 11 cm.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Find the radius of the spherical container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 marks)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900"/>
        </w:tabs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 xml:space="preserve">22.   </w:t>
      </w:r>
      <w:r w:rsidRPr="001878A8">
        <w:rPr>
          <w:rFonts w:ascii="Cambria" w:hAnsi="Cambria"/>
          <w:b/>
          <w:bCs/>
          <w:sz w:val="22"/>
          <w:szCs w:val="22"/>
        </w:rPr>
        <w:t>1996 Q 7 P2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In the figure below BAD and CBD are right angled triangles.</w:t>
      </w:r>
    </w:p>
    <w:p w:rsidR="00465BDB" w:rsidRPr="001878A8" w:rsidRDefault="00465BDB" w:rsidP="00125994">
      <w:pPr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3120"/>
          <w:tab w:val="left" w:pos="3493"/>
          <w:tab w:val="left" w:pos="5055"/>
          <w:tab w:val="left" w:pos="710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       </w:t>
      </w:r>
      <w:r w:rsidRPr="001878A8">
        <w:rPr>
          <w:rFonts w:ascii="Cambria" w:hAnsi="Cambria"/>
          <w:sz w:val="22"/>
          <w:szCs w:val="22"/>
        </w:rPr>
        <w:tab/>
      </w:r>
      <w:r w:rsidRPr="00912906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228850" cy="1152525"/>
            <wp:effectExtent l="19050" t="0" r="0" b="0"/>
            <wp:docPr id="40" name="Picture 13" descr="C:\Users\Wambui Kigoro\Pictures\img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Wambui Kigoro\Pictures\img030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grayscl/>
                      <a:lum contrast="20000"/>
                    </a:blip>
                    <a:srcRect l="70673" t="31064" b="590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/>
          <w:sz w:val="22"/>
          <w:szCs w:val="22"/>
        </w:rPr>
        <w:tab/>
      </w:r>
    </w:p>
    <w:p w:rsidR="00125994" w:rsidRDefault="00125994" w:rsidP="00125994">
      <w:pPr>
        <w:tabs>
          <w:tab w:val="left" w:pos="3120"/>
          <w:tab w:val="left" w:pos="3493"/>
          <w:tab w:val="left" w:pos="5055"/>
          <w:tab w:val="left" w:pos="7108"/>
        </w:tabs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2757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Find the length of AB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</w:t>
      </w:r>
      <w:r>
        <w:rPr>
          <w:rFonts w:ascii="Cambria" w:hAnsi="Cambria"/>
          <w:sz w:val="22"/>
          <w:szCs w:val="22"/>
        </w:rPr>
        <w:tab/>
        <w:t xml:space="preserve"> </w:t>
      </w:r>
      <w:r w:rsidRPr="001878A8">
        <w:rPr>
          <w:rFonts w:ascii="Cambria" w:hAnsi="Cambria"/>
          <w:sz w:val="22"/>
          <w:szCs w:val="22"/>
        </w:rPr>
        <w:t>(4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Default="00125994" w:rsidP="00125994">
      <w:pPr>
        <w:tabs>
          <w:tab w:val="left" w:pos="2757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2757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7 Q 6 P1</w:t>
      </w:r>
    </w:p>
    <w:p w:rsidR="006F35FE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A cylinder of radius 14 cm contains water. A metal solid cone of base radius </w:t>
      </w:r>
    </w:p>
    <w:p w:rsidR="006F35FE" w:rsidRDefault="006F35FE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="00125994" w:rsidRPr="001878A8">
        <w:rPr>
          <w:rFonts w:ascii="Cambria" w:hAnsi="Cambria"/>
          <w:sz w:val="22"/>
          <w:szCs w:val="22"/>
        </w:rPr>
        <w:t xml:space="preserve">7 cm and height 18cm is submerged into the water. Find the change in height </w:t>
      </w:r>
    </w:p>
    <w:p w:rsidR="00125994" w:rsidRDefault="006F35FE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="00125994" w:rsidRPr="001878A8">
        <w:rPr>
          <w:rFonts w:ascii="Cambria" w:hAnsi="Cambria"/>
          <w:sz w:val="22"/>
          <w:szCs w:val="22"/>
        </w:rPr>
        <w:t>of the water level in the cylinder.</w:t>
      </w:r>
      <w:r w:rsidR="00125994" w:rsidRPr="0050576B">
        <w:rPr>
          <w:rFonts w:ascii="Cambria" w:hAnsi="Cambria"/>
          <w:sz w:val="22"/>
          <w:szCs w:val="22"/>
        </w:rPr>
        <w:t xml:space="preserve"> </w:t>
      </w:r>
      <w:r w:rsidR="00125994">
        <w:rPr>
          <w:rFonts w:ascii="Cambria" w:hAnsi="Cambria"/>
          <w:sz w:val="22"/>
          <w:szCs w:val="22"/>
        </w:rPr>
        <w:tab/>
      </w:r>
      <w:r w:rsidR="00125994">
        <w:rPr>
          <w:rFonts w:ascii="Cambria" w:hAnsi="Cambria"/>
          <w:sz w:val="22"/>
          <w:szCs w:val="22"/>
        </w:rPr>
        <w:tab/>
      </w:r>
      <w:r w:rsidR="00125994">
        <w:rPr>
          <w:rFonts w:ascii="Cambria" w:hAnsi="Cambria"/>
          <w:sz w:val="22"/>
          <w:szCs w:val="22"/>
        </w:rPr>
        <w:tab/>
      </w:r>
      <w:r w:rsidR="00125994">
        <w:rPr>
          <w:rFonts w:ascii="Cambria" w:hAnsi="Cambria"/>
          <w:sz w:val="22"/>
          <w:szCs w:val="22"/>
        </w:rPr>
        <w:tab/>
      </w:r>
      <w:r w:rsidR="00125994">
        <w:rPr>
          <w:rFonts w:ascii="Cambria" w:hAnsi="Cambria"/>
          <w:sz w:val="22"/>
          <w:szCs w:val="22"/>
        </w:rPr>
        <w:tab/>
      </w:r>
      <w:r w:rsidR="00125994"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 xml:space="preserve"> </w:t>
      </w:r>
      <w:r w:rsidR="00125994" w:rsidRPr="0016072E">
        <w:rPr>
          <w:rFonts w:ascii="Cambria" w:hAnsi="Cambria"/>
          <w:sz w:val="22"/>
          <w:szCs w:val="22"/>
        </w:rPr>
        <w:t>(</w:t>
      </w:r>
      <w:r w:rsidR="00125994">
        <w:rPr>
          <w:rFonts w:ascii="Cambria" w:hAnsi="Cambria"/>
          <w:sz w:val="22"/>
          <w:szCs w:val="22"/>
        </w:rPr>
        <w:t xml:space="preserve">4 </w:t>
      </w:r>
      <w:r w:rsidR="00125994" w:rsidRPr="0016072E">
        <w:rPr>
          <w:rFonts w:ascii="Cambria" w:hAnsi="Cambria"/>
          <w:sz w:val="22"/>
          <w:szCs w:val="22"/>
        </w:rPr>
        <w:t>marks)</w:t>
      </w:r>
    </w:p>
    <w:p w:rsidR="00125994" w:rsidRDefault="00125994" w:rsidP="00125994">
      <w:pPr>
        <w:ind w:left="153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ind w:left="153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ind w:left="1530"/>
        <w:contextualSpacing/>
        <w:rPr>
          <w:rFonts w:ascii="Cambria" w:hAnsi="Cambria"/>
          <w:sz w:val="22"/>
          <w:szCs w:val="22"/>
        </w:rPr>
      </w:pPr>
    </w:p>
    <w:p w:rsidR="00465BDB" w:rsidRPr="001878A8" w:rsidRDefault="00465BDB" w:rsidP="00125994">
      <w:pPr>
        <w:ind w:left="153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lastRenderedPageBreak/>
        <w:t xml:space="preserve">  </w:t>
      </w:r>
      <w:r w:rsidRPr="001878A8">
        <w:rPr>
          <w:rFonts w:ascii="Cambria" w:hAnsi="Cambria"/>
          <w:b/>
          <w:bCs/>
        </w:rPr>
        <w:t>1997 Q 16 P2</w:t>
      </w:r>
    </w:p>
    <w:p w:rsidR="00125994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 xml:space="preserve">A metal bar is a hexagonal prism whose length is 30 cm. The cross – section is a 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>regular hexagon with each side of the length 6 cm.</w:t>
      </w: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Find</w:t>
      </w:r>
    </w:p>
    <w:p w:rsidR="00125994" w:rsidRPr="001878A8" w:rsidRDefault="00125994" w:rsidP="0095742D">
      <w:pPr>
        <w:numPr>
          <w:ilvl w:val="0"/>
          <w:numId w:val="59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area  of the  hexagonal face</w:t>
      </w:r>
      <w:r>
        <w:rPr>
          <w:rFonts w:ascii="Cambria" w:hAnsi="Cambria"/>
          <w:sz w:val="22"/>
          <w:szCs w:val="22"/>
        </w:rPr>
        <w:t xml:space="preserve">                                       </w:t>
      </w:r>
      <w:r>
        <w:rPr>
          <w:rFonts w:ascii="Cambria" w:hAnsi="Cambria"/>
          <w:sz w:val="22"/>
          <w:szCs w:val="22"/>
        </w:rPr>
        <w:tab/>
        <w:t xml:space="preserve"> </w:t>
      </w:r>
      <w:r>
        <w:rPr>
          <w:rFonts w:ascii="Cambria" w:hAnsi="Cambria"/>
          <w:sz w:val="22"/>
          <w:szCs w:val="22"/>
        </w:rPr>
        <w:tab/>
        <w:t xml:space="preserve"> </w:t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3</w:t>
      </w:r>
      <w:r w:rsidRPr="001878A8">
        <w:rPr>
          <w:rFonts w:ascii="Cambria" w:hAnsi="Cambria"/>
          <w:sz w:val="22"/>
          <w:szCs w:val="22"/>
        </w:rPr>
        <w:t xml:space="preserve"> marks)</w:t>
      </w:r>
      <w:r>
        <w:rPr>
          <w:rFonts w:ascii="Cambria" w:hAnsi="Cambria"/>
          <w:sz w:val="22"/>
          <w:szCs w:val="22"/>
        </w:rPr>
        <w:t xml:space="preserve">       </w:t>
      </w:r>
    </w:p>
    <w:p w:rsidR="00125994" w:rsidRDefault="00125994" w:rsidP="0095742D">
      <w:pPr>
        <w:numPr>
          <w:ilvl w:val="0"/>
          <w:numId w:val="59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volume  of the metal bar</w:t>
      </w:r>
      <w:r>
        <w:rPr>
          <w:rFonts w:ascii="Cambria" w:hAnsi="Cambria"/>
          <w:sz w:val="22"/>
          <w:szCs w:val="22"/>
        </w:rPr>
        <w:t xml:space="preserve">                                            </w:t>
      </w:r>
      <w:r>
        <w:rPr>
          <w:rFonts w:ascii="Cambria" w:hAnsi="Cambria"/>
          <w:sz w:val="22"/>
          <w:szCs w:val="22"/>
        </w:rPr>
        <w:tab/>
        <w:t xml:space="preserve">  </w:t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 marks)</w:t>
      </w:r>
      <w:r>
        <w:rPr>
          <w:rFonts w:ascii="Cambria" w:hAnsi="Cambria"/>
          <w:sz w:val="22"/>
          <w:szCs w:val="22"/>
        </w:rPr>
        <w:t xml:space="preserve">   </w:t>
      </w:r>
    </w:p>
    <w:p w:rsidR="00125994" w:rsidRPr="001878A8" w:rsidRDefault="00125994" w:rsidP="00125994">
      <w:pPr>
        <w:ind w:left="243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2099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1998 Q 11 P1</w:t>
      </w:r>
    </w:p>
    <w:p w:rsidR="00125994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>A cy</w:t>
      </w:r>
      <w:r>
        <w:rPr>
          <w:rFonts w:ascii="Cambria" w:hAnsi="Cambria"/>
          <w:sz w:val="22"/>
          <w:szCs w:val="22"/>
        </w:rPr>
        <w:t>li</w:t>
      </w:r>
      <w:r w:rsidRPr="001878A8">
        <w:rPr>
          <w:rFonts w:ascii="Cambria" w:hAnsi="Cambria"/>
          <w:sz w:val="22"/>
          <w:szCs w:val="22"/>
        </w:rPr>
        <w:t>ndrical container of radius 15c</w:t>
      </w:r>
      <w:r>
        <w:rPr>
          <w:rFonts w:ascii="Cambria" w:hAnsi="Cambria"/>
          <w:sz w:val="22"/>
          <w:szCs w:val="22"/>
        </w:rPr>
        <w:t xml:space="preserve">m has some water in it. When a </w:t>
      </w:r>
      <w:r w:rsidRPr="001878A8">
        <w:rPr>
          <w:rFonts w:ascii="Cambria" w:hAnsi="Cambria"/>
          <w:sz w:val="22"/>
          <w:szCs w:val="22"/>
        </w:rPr>
        <w:t xml:space="preserve">solid  is 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>submerged into the  water, the water  level  rises by 1.2 cm.</w:t>
      </w:r>
    </w:p>
    <w:p w:rsidR="00125994" w:rsidRDefault="00125994" w:rsidP="0095742D">
      <w:pPr>
        <w:numPr>
          <w:ilvl w:val="0"/>
          <w:numId w:val="60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Find, the volume of the water displaced  by the solid leaving  your </w:t>
      </w:r>
    </w:p>
    <w:p w:rsidR="00125994" w:rsidRPr="001878A8" w:rsidRDefault="00125994" w:rsidP="00125994">
      <w:pPr>
        <w:ind w:left="1631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answer in terms of  Л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Default="00125994" w:rsidP="0095742D">
      <w:pPr>
        <w:numPr>
          <w:ilvl w:val="0"/>
          <w:numId w:val="60"/>
        </w:numPr>
        <w:tabs>
          <w:tab w:val="num" w:pos="186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If the solid is a circular cone of height 9 cm, calculate the radius of </w:t>
      </w:r>
    </w:p>
    <w:p w:rsidR="00125994" w:rsidRDefault="00125994" w:rsidP="00125994">
      <w:pPr>
        <w:tabs>
          <w:tab w:val="num" w:pos="1860"/>
        </w:tabs>
        <w:ind w:left="1631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cone to  2 decimal places.</w:t>
      </w:r>
      <w:r w:rsidRPr="0050576B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 xml:space="preserve"> 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ind w:left="231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2099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1998 Q 21 P1</w:t>
      </w:r>
    </w:p>
    <w:p w:rsidR="00125994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</w:t>
      </w:r>
      <w:r>
        <w:rPr>
          <w:rFonts w:ascii="Cambria" w:hAnsi="Cambria"/>
          <w:b/>
          <w:bCs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A cy</w:t>
      </w:r>
      <w:r>
        <w:rPr>
          <w:rFonts w:ascii="Cambria" w:hAnsi="Cambria"/>
          <w:sz w:val="22"/>
          <w:szCs w:val="22"/>
        </w:rPr>
        <w:t>li</w:t>
      </w:r>
      <w:r w:rsidRPr="001878A8">
        <w:rPr>
          <w:rFonts w:ascii="Cambria" w:hAnsi="Cambria"/>
          <w:sz w:val="22"/>
          <w:szCs w:val="22"/>
        </w:rPr>
        <w:t xml:space="preserve">ndrical can has a hemisphere cap. The cylinder and the hemisphere 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 xml:space="preserve">are of radius 3.5 cm. The cylindrical part is 20 cm tall. Take Л to be </w:t>
      </w:r>
      <w:r w:rsidRPr="001878A8">
        <w:rPr>
          <w:rFonts w:ascii="Cambria" w:hAnsi="Cambria"/>
          <w:sz w:val="22"/>
          <w:szCs w:val="22"/>
          <w:vertAlign w:val="superscript"/>
        </w:rPr>
        <w:t>22</w:t>
      </w:r>
      <w:r w:rsidRPr="001878A8">
        <w:rPr>
          <w:rFonts w:ascii="Cambria" w:hAnsi="Cambria"/>
          <w:sz w:val="22"/>
          <w:szCs w:val="22"/>
        </w:rPr>
        <w:t>/</w:t>
      </w:r>
      <w:r w:rsidRPr="001878A8">
        <w:rPr>
          <w:rFonts w:ascii="Cambria" w:hAnsi="Cambria"/>
          <w:sz w:val="22"/>
          <w:szCs w:val="22"/>
          <w:vertAlign w:val="subscript"/>
        </w:rPr>
        <w:t>7</w:t>
      </w:r>
      <w:r w:rsidRPr="001878A8">
        <w:rPr>
          <w:rFonts w:ascii="Cambria" w:hAnsi="Cambria"/>
          <w:sz w:val="22"/>
          <w:szCs w:val="22"/>
        </w:rPr>
        <w:t xml:space="preserve"> 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>C</w:t>
      </w:r>
      <w:r w:rsidRPr="001878A8">
        <w:rPr>
          <w:rFonts w:ascii="Cambria" w:hAnsi="Cambria"/>
          <w:sz w:val="22"/>
          <w:szCs w:val="22"/>
        </w:rPr>
        <w:t>alculate</w:t>
      </w:r>
    </w:p>
    <w:p w:rsidR="00125994" w:rsidRPr="001878A8" w:rsidRDefault="00125994" w:rsidP="0095742D">
      <w:pPr>
        <w:numPr>
          <w:ilvl w:val="0"/>
          <w:numId w:val="68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area of the circular bas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95742D">
      <w:pPr>
        <w:numPr>
          <w:ilvl w:val="0"/>
          <w:numId w:val="68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area of the curved cylindrical surfac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95742D">
      <w:pPr>
        <w:numPr>
          <w:ilvl w:val="0"/>
          <w:numId w:val="68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the area of the curved hemisphere surfac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95742D">
      <w:pPr>
        <w:numPr>
          <w:ilvl w:val="0"/>
          <w:numId w:val="68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total surface area.</w:t>
      </w:r>
      <w:r w:rsidRPr="0050576B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2099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8  Q 11 P2</w:t>
      </w:r>
    </w:p>
    <w:p w:rsidR="00125994" w:rsidRDefault="00125994" w:rsidP="00125994">
      <w:pPr>
        <w:ind w:left="54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A balloon, in the form of a sphere of radius 2 cm, is blown up so that the volume </w:t>
      </w:r>
    </w:p>
    <w:p w:rsidR="00125994" w:rsidRPr="001878A8" w:rsidRDefault="00125994" w:rsidP="00125994">
      <w:pPr>
        <w:ind w:left="5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increase by 237.5%. Determine the new volume of balloon in terms of </w:t>
      </w:r>
      <w:r>
        <w:rPr>
          <w:rFonts w:ascii="Cambria" w:hAnsi="Cambria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8"/>
          </w:rPr>
          <m:t>π</m:t>
        </m:r>
      </m:oMath>
      <w:r>
        <w:rPr>
          <w:rFonts w:ascii="Cambria" w:hAnsi="Cambria"/>
          <w:sz w:val="28"/>
        </w:rPr>
        <w:t xml:space="preserve"> </w:t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>
        <w:rPr>
          <w:rFonts w:ascii="Cambria" w:hAnsi="Cambria"/>
          <w:sz w:val="28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2099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1999 Q4 P1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An open right circular cone has a base radius of 5 cm and a perpendicular </w:t>
      </w:r>
    </w:p>
    <w:p w:rsidR="00125994" w:rsidRDefault="00125994" w:rsidP="00125994">
      <w:pPr>
        <w:ind w:firstLine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height of 12 cm.</w:t>
      </w:r>
      <w:r w:rsidRPr="0050576B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>1999 Q 8 P1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A girl wanted to make a rectangular octagon of  side  14cm. She made it from a 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square piece of a card of size y cm by cutting off four isosceles triangles whose 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>equal sides were x cm each, as shown below.</w:t>
      </w:r>
    </w:p>
    <w:p w:rsidR="00125994" w:rsidRPr="001878A8" w:rsidRDefault="00125994" w:rsidP="00125994">
      <w:pPr>
        <w:tabs>
          <w:tab w:val="left" w:pos="2910"/>
        </w:tabs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4D3649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239113" cy="1896110"/>
            <wp:effectExtent l="38100" t="19050" r="8787" b="8890"/>
            <wp:docPr id="37" name="Picture 12" descr="C:\Users\Wambui Kigoro\Pictures\img0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Wambui Kigoro\Pictures\img029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grayscl/>
                      <a:lum contrast="20000"/>
                    </a:blip>
                    <a:srcRect l="75801" t="11262" b="68805"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2239574" cy="189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Pr="001878A8" w:rsidRDefault="00125994" w:rsidP="0095742D">
      <w:pPr>
        <w:numPr>
          <w:ilvl w:val="0"/>
          <w:numId w:val="65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Write down an expression for the octagon in terms of x and y</w:t>
      </w:r>
      <w:r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 mark</w:t>
      </w:r>
      <w:r w:rsidRPr="0016072E">
        <w:rPr>
          <w:rFonts w:ascii="Cambria" w:hAnsi="Cambria"/>
          <w:sz w:val="22"/>
          <w:szCs w:val="22"/>
        </w:rPr>
        <w:t>)</w:t>
      </w:r>
    </w:p>
    <w:p w:rsidR="00125994" w:rsidRPr="001878A8" w:rsidRDefault="00125994" w:rsidP="0095742D">
      <w:pPr>
        <w:numPr>
          <w:ilvl w:val="0"/>
          <w:numId w:val="65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Find the value of x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</w:t>
      </w:r>
      <w:r>
        <w:rPr>
          <w:rFonts w:ascii="Cambria" w:hAnsi="Cambria"/>
          <w:sz w:val="22"/>
          <w:szCs w:val="22"/>
        </w:rPr>
        <w:tab/>
        <w:t xml:space="preserve">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 mark</w:t>
      </w:r>
      <w:r w:rsidRPr="0016072E">
        <w:rPr>
          <w:rFonts w:ascii="Cambria" w:hAnsi="Cambria"/>
          <w:sz w:val="22"/>
          <w:szCs w:val="22"/>
        </w:rPr>
        <w:t>)</w:t>
      </w:r>
    </w:p>
    <w:p w:rsidR="00125994" w:rsidRPr="001878A8" w:rsidRDefault="00125994" w:rsidP="0095742D">
      <w:pPr>
        <w:numPr>
          <w:ilvl w:val="0"/>
          <w:numId w:val="65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Find the area of  the octagon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</w:t>
      </w:r>
      <w:r>
        <w:rPr>
          <w:rFonts w:ascii="Cambria" w:hAnsi="Cambria"/>
          <w:sz w:val="22"/>
          <w:szCs w:val="22"/>
        </w:rPr>
        <w:tab/>
        <w:t xml:space="preserve">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 mark</w:t>
      </w:r>
      <w:r w:rsidRPr="0016072E">
        <w:rPr>
          <w:rFonts w:ascii="Cambria" w:hAnsi="Cambria"/>
          <w:sz w:val="22"/>
          <w:szCs w:val="22"/>
        </w:rPr>
        <w:t>)</w:t>
      </w:r>
    </w:p>
    <w:p w:rsidR="00125994" w:rsidRPr="001878A8" w:rsidRDefault="00125994" w:rsidP="0095742D">
      <w:pPr>
        <w:pStyle w:val="ListParagraph"/>
        <w:numPr>
          <w:ilvl w:val="0"/>
          <w:numId w:val="7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lastRenderedPageBreak/>
        <w:t xml:space="preserve">  </w:t>
      </w:r>
      <w:r w:rsidRPr="001878A8">
        <w:rPr>
          <w:rFonts w:ascii="Cambria" w:hAnsi="Cambria"/>
          <w:b/>
          <w:bCs/>
        </w:rPr>
        <w:t>1999 Q 13 P1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An artisan has 63 kg of metal of density 7, 000kg/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. He intends to use to make 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a rectangular pipe with external dimensions 12 cm by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15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cm and internal 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dimensions 10 cm by 12 cm.</w:t>
      </w: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Calculate the length of the pipe in metres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1999 Q 23 P1</w:t>
      </w:r>
    </w:p>
    <w:p w:rsidR="00125994" w:rsidRDefault="00125994" w:rsidP="00125994">
      <w:pPr>
        <w:ind w:left="720" w:firstLine="1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diagram below shows a cross- section of a bottle. The  lower part ABC is </w:t>
      </w:r>
    </w:p>
    <w:p w:rsidR="00125994" w:rsidRDefault="00125994" w:rsidP="00125994">
      <w:pPr>
        <w:ind w:left="720" w:firstLine="1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hemisphere of radius 5.2  cm and the upper part  is a frustrum of a cone. </w:t>
      </w:r>
    </w:p>
    <w:p w:rsidR="00125994" w:rsidRDefault="00125994" w:rsidP="00125994">
      <w:pPr>
        <w:ind w:left="720" w:firstLine="1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top radius of the  frustrum is one third of the radius of the hemisphere. </w:t>
      </w:r>
    </w:p>
    <w:p w:rsidR="00125994" w:rsidRPr="001878A8" w:rsidRDefault="00125994" w:rsidP="00125994">
      <w:pPr>
        <w:ind w:left="720" w:firstLine="1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hemisphere part is completely filled water as shown in the diagram.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39136" behindDoc="1" locked="0" layoutInCell="1" allowOverlap="1">
            <wp:simplePos x="0" y="0"/>
            <wp:positionH relativeFrom="column">
              <wp:posOffset>2139315</wp:posOffset>
            </wp:positionH>
            <wp:positionV relativeFrom="paragraph">
              <wp:posOffset>52070</wp:posOffset>
            </wp:positionV>
            <wp:extent cx="1819275" cy="1564640"/>
            <wp:effectExtent l="19050" t="0" r="9525" b="0"/>
            <wp:wrapNone/>
            <wp:docPr id="370" name="Picture 56" descr="chem 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hem 012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564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</w:t>
      </w:r>
      <w:r w:rsidRPr="001878A8">
        <w:rPr>
          <w:rFonts w:ascii="Cambria" w:hAnsi="Cambria"/>
          <w:sz w:val="22"/>
          <w:szCs w:val="22"/>
        </w:rPr>
        <w:t xml:space="preserve">When the container is inverted, the water now completely fills only the 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</w:t>
      </w:r>
      <w:r w:rsidRPr="001878A8">
        <w:rPr>
          <w:rFonts w:ascii="Cambria" w:hAnsi="Cambria"/>
          <w:sz w:val="22"/>
          <w:szCs w:val="22"/>
        </w:rPr>
        <w:t>frustrum part.</w:t>
      </w:r>
    </w:p>
    <w:p w:rsidR="00125994" w:rsidRDefault="00125994" w:rsidP="0095742D">
      <w:pPr>
        <w:numPr>
          <w:ilvl w:val="0"/>
          <w:numId w:val="66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Determine the  height of the frustrum part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5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95742D">
      <w:pPr>
        <w:numPr>
          <w:ilvl w:val="0"/>
          <w:numId w:val="66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Find the surface area of the frustrum part of the bottle.</w:t>
      </w:r>
      <w:r>
        <w:rPr>
          <w:rFonts w:ascii="Cambria" w:hAnsi="Cambria"/>
          <w:sz w:val="22"/>
          <w:szCs w:val="22"/>
        </w:rPr>
        <w:tab/>
      </w:r>
      <w:r w:rsidRPr="0050576B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2000 Q 9 P1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The figure below shows an octagon obtained by cutting off four congruent 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>triangles from rectangle measuring 19.5 by 16.5 cm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2550"/>
        </w:tabs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912906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133600" cy="2038350"/>
            <wp:effectExtent l="19050" t="0" r="0" b="0"/>
            <wp:docPr id="41" name="Picture 12" descr="C:\Users\Wambui Kigoro\Pictures\img0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Wambui Kigoro\Pictures\img029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grayscl/>
                      <a:lum contrast="20000"/>
                    </a:blip>
                    <a:srcRect l="70353" t="64975" r="6570" b="180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Default="00125994" w:rsidP="00125994">
      <w:pPr>
        <w:ind w:left="360" w:firstLine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</w:t>
      </w:r>
    </w:p>
    <w:p w:rsidR="00125994" w:rsidRPr="001878A8" w:rsidRDefault="00125994" w:rsidP="00125994">
      <w:pPr>
        <w:ind w:left="360" w:firstLine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   Calculate the area of the octagon</w:t>
      </w:r>
    </w:p>
    <w:p w:rsidR="00125994" w:rsidRDefault="00125994" w:rsidP="00125994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lastRenderedPageBreak/>
        <w:t xml:space="preserve">  </w:t>
      </w:r>
      <w:r w:rsidRPr="001878A8">
        <w:rPr>
          <w:rFonts w:ascii="Cambria" w:hAnsi="Cambria"/>
          <w:b/>
          <w:bCs/>
        </w:rPr>
        <w:t>2000 Q 20 P1</w:t>
      </w:r>
    </w:p>
    <w:p w:rsidR="00125994" w:rsidRDefault="00125994" w:rsidP="00125994">
      <w:pPr>
        <w:ind w:left="63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solid made up of a conical frustrum and a hemisphere top as shown in </w:t>
      </w:r>
    </w:p>
    <w:p w:rsidR="00125994" w:rsidRPr="001878A8" w:rsidRDefault="00125994" w:rsidP="00125994">
      <w:pPr>
        <w:ind w:left="63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figure below. The dimensions are as indicated in the figure.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38112" behindDoc="1" locked="0" layoutInCell="1" allowOverlap="1">
            <wp:simplePos x="0" y="0"/>
            <wp:positionH relativeFrom="column">
              <wp:posOffset>1774190</wp:posOffset>
            </wp:positionH>
            <wp:positionV relativeFrom="paragraph">
              <wp:posOffset>60960</wp:posOffset>
            </wp:positionV>
            <wp:extent cx="1634490" cy="1634490"/>
            <wp:effectExtent l="19050" t="0" r="3810" b="0"/>
            <wp:wrapNone/>
            <wp:docPr id="369" name="Picture 84" descr="chem 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hem 021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90" cy="1634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(a) Find the area of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       </w:t>
      </w:r>
      <w:r w:rsidRPr="001878A8">
        <w:rPr>
          <w:rFonts w:ascii="Cambria" w:hAnsi="Cambria"/>
          <w:sz w:val="22"/>
          <w:szCs w:val="22"/>
        </w:rPr>
        <w:t>(i) The circular bas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</w:r>
      <w:r w:rsidR="006F35FE"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 mark</w:t>
      </w:r>
      <w:r w:rsidRPr="0016072E">
        <w:rPr>
          <w:rFonts w:ascii="Cambria" w:hAnsi="Cambria"/>
          <w:sz w:val="22"/>
          <w:szCs w:val="22"/>
        </w:rPr>
        <w:t>)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      </w:t>
      </w:r>
      <w:r w:rsidRPr="001878A8">
        <w:rPr>
          <w:rFonts w:ascii="Cambria" w:hAnsi="Cambria"/>
          <w:sz w:val="22"/>
          <w:szCs w:val="22"/>
        </w:rPr>
        <w:t>(ii) The curved surface of the frustrum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</w:r>
      <w:r w:rsidR="006F35FE">
        <w:rPr>
          <w:rFonts w:ascii="Cambria" w:hAnsi="Cambria"/>
          <w:sz w:val="22"/>
          <w:szCs w:val="22"/>
        </w:rPr>
        <w:t xml:space="preserve">  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(iii) The hemisphere surfac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</w:r>
      <w:r w:rsidR="006F35FE">
        <w:rPr>
          <w:rFonts w:ascii="Cambria" w:hAnsi="Cambria"/>
          <w:sz w:val="22"/>
          <w:szCs w:val="22"/>
        </w:rPr>
        <w:t xml:space="preserve">  </w:t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(b) A similar solid has a total area of 81.51 c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>. Determine the radius of its base.</w:t>
      </w:r>
      <w:r w:rsidRPr="004A3154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</w:t>
      </w:r>
      <w:r w:rsidR="006F35FE"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2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2099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</w:t>
      </w:r>
      <w:r w:rsidR="00465BDB"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2000 Q 3 P2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</w:t>
      </w:r>
      <w:r w:rsidR="00465BDB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Two sides of a triangle are 5 cm each and the angle between them is 12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. </w:t>
      </w:r>
    </w:p>
    <w:p w:rsidR="00125994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>Calculate the area of the triangle.</w:t>
      </w:r>
      <w:r w:rsidRPr="004A3154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1884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2000 Q 4 P2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>A piece of wire P cm long is bent to form the shape shown  in the figure below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40160" behindDoc="1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7620</wp:posOffset>
            </wp:positionV>
            <wp:extent cx="1428750" cy="1168400"/>
            <wp:effectExtent l="19050" t="0" r="0" b="0"/>
            <wp:wrapNone/>
            <wp:docPr id="371" name="Picture 420" descr="chem 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chem 024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168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The figure consists of a semicircular arc of radius r cm and two perpendicular 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>sides of length x cm each. Express x in terms of P and r,</w:t>
      </w:r>
      <w:r w:rsidRPr="0000123E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                       </w:t>
      </w:r>
      <w:r>
        <w:rPr>
          <w:rFonts w:ascii="Cambria" w:hAnsi="Cambria"/>
          <w:sz w:val="22"/>
          <w:szCs w:val="22"/>
        </w:rPr>
        <w:tab/>
        <w:t xml:space="preserve">  </w:t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1 mark</w:t>
      </w:r>
      <w:r w:rsidRPr="0016072E">
        <w:rPr>
          <w:rFonts w:ascii="Cambria" w:hAnsi="Cambria"/>
          <w:sz w:val="22"/>
          <w:szCs w:val="22"/>
        </w:rPr>
        <w:t>)</w:t>
      </w: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Hence show that the area A c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, of the figures is given by                            </w:t>
      </w:r>
    </w:p>
    <w:p w:rsidR="00125994" w:rsidRPr="0065750D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 xml:space="preserve">                         </w:t>
      </w:r>
      <w:r w:rsidRPr="001878A8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A </w:t>
      </w:r>
      <w:r w:rsidRPr="001878A8">
        <w:rPr>
          <w:rFonts w:ascii="Cambria" w:hAnsi="Cambria"/>
          <w:sz w:val="22"/>
          <w:szCs w:val="22"/>
        </w:rPr>
        <w:t xml:space="preserve">= ½ </w:t>
      </w:r>
      <m:oMath>
        <m:r>
          <w:rPr>
            <w:rFonts w:ascii="Cambria Math" w:hAnsi="Cambria Math"/>
            <w:sz w:val="28"/>
          </w:rPr>
          <m:t>π</m:t>
        </m:r>
      </m:oMath>
      <w:r w:rsidRPr="001878A8">
        <w:rPr>
          <w:rFonts w:ascii="Cambria" w:hAnsi="Cambria"/>
          <w:sz w:val="22"/>
          <w:szCs w:val="22"/>
        </w:rPr>
        <w:t xml:space="preserve"> r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8</m:t>
            </m:r>
          </m:den>
        </m:f>
      </m:oMath>
      <w:r w:rsidRPr="001878A8">
        <w:rPr>
          <w:rFonts w:ascii="Cambria" w:hAnsi="Cambria"/>
          <w:sz w:val="22"/>
          <w:szCs w:val="22"/>
        </w:rPr>
        <w:t xml:space="preserve"> (p - </w:t>
      </w:r>
      <m:oMath>
        <m:r>
          <w:rPr>
            <w:rFonts w:ascii="Cambria Math" w:hAnsi="Cambria Math"/>
            <w:sz w:val="28"/>
          </w:rPr>
          <m:t>π</m:t>
        </m:r>
      </m:oMath>
      <w:r w:rsidRPr="001878A8">
        <w:rPr>
          <w:rFonts w:ascii="Cambria" w:hAnsi="Cambria"/>
          <w:sz w:val="22"/>
          <w:szCs w:val="22"/>
        </w:rPr>
        <w:t>r)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</w:t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  <w:vertAlign w:val="superscript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2099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2001 Q 2 P1</w:t>
      </w:r>
    </w:p>
    <w:p w:rsidR="00125994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The figure below represents a kite ABCD, AB = AD = 15 cm. The diagonals BD  </w:t>
      </w:r>
    </w:p>
    <w:p w:rsidR="00125994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>and AC intersect at O. AC = 30 cm and AO = 12 cm.</w:t>
      </w:r>
    </w:p>
    <w:p w:rsidR="00125994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41184" behindDoc="1" locked="0" layoutInCell="1" allowOverlap="1">
            <wp:simplePos x="0" y="0"/>
            <wp:positionH relativeFrom="column">
              <wp:posOffset>1915795</wp:posOffset>
            </wp:positionH>
            <wp:positionV relativeFrom="paragraph">
              <wp:posOffset>21590</wp:posOffset>
            </wp:positionV>
            <wp:extent cx="1251585" cy="1487805"/>
            <wp:effectExtent l="19050" t="0" r="5715" b="0"/>
            <wp:wrapNone/>
            <wp:docPr id="372" name="Picture 104" descr="chem 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chem 026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585" cy="1487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367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ind w:firstLine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Find the area of the kite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465BDB" w:rsidP="0095742D">
      <w:pPr>
        <w:pStyle w:val="ListParagraph"/>
        <w:numPr>
          <w:ilvl w:val="0"/>
          <w:numId w:val="70"/>
        </w:numPr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lastRenderedPageBreak/>
        <w:t xml:space="preserve"> </w:t>
      </w:r>
      <w:r w:rsidR="00125994" w:rsidRPr="001878A8">
        <w:rPr>
          <w:rFonts w:ascii="Cambria" w:hAnsi="Cambria"/>
          <w:b/>
          <w:bCs/>
        </w:rPr>
        <w:t>2001 Q 4 P1</w:t>
      </w:r>
    </w:p>
    <w:p w:rsidR="00125994" w:rsidRDefault="00125994" w:rsidP="00125994">
      <w:pPr>
        <w:ind w:firstLine="5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diagram below represents a solid made up of a hemisphere mounted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on</w:t>
      </w:r>
      <w:r>
        <w:rPr>
          <w:rFonts w:ascii="Cambria" w:hAnsi="Cambria"/>
          <w:sz w:val="22"/>
          <w:szCs w:val="22"/>
        </w:rPr>
        <w:t xml:space="preserve"> </w:t>
      </w:r>
    </w:p>
    <w:p w:rsidR="00125994" w:rsidRDefault="00125994" w:rsidP="00125994">
      <w:pPr>
        <w:ind w:firstLine="54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a cone. The radius of the </w:t>
      </w:r>
      <w:r>
        <w:rPr>
          <w:rFonts w:ascii="Cambria" w:hAnsi="Cambria"/>
          <w:sz w:val="22"/>
          <w:szCs w:val="22"/>
        </w:rPr>
        <w:t xml:space="preserve">cone and the radius of the </w:t>
      </w:r>
      <w:r w:rsidRPr="001878A8">
        <w:rPr>
          <w:rFonts w:ascii="Cambria" w:hAnsi="Cambria"/>
          <w:sz w:val="22"/>
          <w:szCs w:val="22"/>
        </w:rPr>
        <w:t xml:space="preserve">hemisphere is each 6 cm and </w:t>
      </w:r>
    </w:p>
    <w:p w:rsidR="00125994" w:rsidRPr="001878A8" w:rsidRDefault="00125994" w:rsidP="00125994">
      <w:pPr>
        <w:ind w:firstLine="5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height of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the cone is 9 cm.</w:t>
      </w:r>
    </w:p>
    <w:p w:rsidR="00125994" w:rsidRPr="001878A8" w:rsidRDefault="00596A8A" w:rsidP="00125994">
      <w:pPr>
        <w:tabs>
          <w:tab w:val="left" w:pos="345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442" type="#_x0000_t202" style="position:absolute;margin-left:124.45pt;margin-top:93.75pt;width:73.5pt;height:42.75pt;z-index:251759616" strokecolor="white [3212]">
            <v:textbox>
              <w:txbxContent>
                <w:p w:rsidR="007E7695" w:rsidRDefault="007E7695" w:rsidP="00125994"/>
              </w:txbxContent>
            </v:textbox>
          </v:shape>
        </w:pict>
      </w:r>
      <w:r w:rsidR="00125994">
        <w:rPr>
          <w:rFonts w:ascii="Cambria" w:hAnsi="Cambria"/>
          <w:sz w:val="22"/>
          <w:szCs w:val="22"/>
        </w:rPr>
        <w:tab/>
      </w:r>
      <w:r w:rsidR="00125994" w:rsidRPr="00517B2A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552700" cy="1876425"/>
            <wp:effectExtent l="19050" t="0" r="0" b="0"/>
            <wp:docPr id="43" name="Picture 14" descr="C:\Users\Wambui Kigoro\Pictures\img0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Wambui Kigoro\Pictures\img031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grayscl/>
                      <a:lum contrast="20000"/>
                    </a:blip>
                    <a:srcRect l="69872" t="9158" b="724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Default="00125994" w:rsidP="00125994">
      <w:pPr>
        <w:tabs>
          <w:tab w:val="left" w:pos="2466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</w:t>
      </w:r>
    </w:p>
    <w:p w:rsidR="00125994" w:rsidRDefault="00125994" w:rsidP="00125994">
      <w:pPr>
        <w:tabs>
          <w:tab w:val="left" w:pos="2466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 xml:space="preserve">Calculate the volume of the solid.  Take </w:t>
      </w:r>
      <m:oMath>
        <m:r>
          <w:rPr>
            <w:rFonts w:ascii="Cambria Math" w:hAnsi="Cambria Math"/>
            <w:sz w:val="28"/>
          </w:rPr>
          <m:t>π</m:t>
        </m:r>
      </m:oMath>
      <w:r w:rsidRPr="001878A8">
        <w:rPr>
          <w:rFonts w:ascii="Cambria" w:hAnsi="Cambria"/>
          <w:sz w:val="22"/>
          <w:szCs w:val="22"/>
        </w:rPr>
        <w:t xml:space="preserve"> as </w:t>
      </w:r>
      <w:r w:rsidRPr="001878A8">
        <w:rPr>
          <w:rFonts w:ascii="Cambria" w:hAnsi="Cambria"/>
          <w:sz w:val="22"/>
          <w:szCs w:val="22"/>
          <w:vertAlign w:val="superscript"/>
        </w:rPr>
        <w:t>22</w:t>
      </w:r>
      <w:r w:rsidRPr="001878A8">
        <w:rPr>
          <w:rFonts w:ascii="Cambria" w:hAnsi="Cambria"/>
          <w:sz w:val="22"/>
          <w:szCs w:val="22"/>
        </w:rPr>
        <w:t>/</w:t>
      </w:r>
      <w:r w:rsidRPr="001878A8">
        <w:rPr>
          <w:rFonts w:ascii="Cambria" w:hAnsi="Cambria"/>
          <w:sz w:val="22"/>
          <w:szCs w:val="22"/>
          <w:vertAlign w:val="subscript"/>
        </w:rPr>
        <w:t>7</w:t>
      </w:r>
      <w:r w:rsidRPr="001878A8"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Pr="001878A8" w:rsidRDefault="00125994" w:rsidP="00125994">
      <w:pPr>
        <w:tabs>
          <w:tab w:val="left" w:pos="2466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2099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2001 Q 12 P2</w:t>
      </w:r>
    </w:p>
    <w:p w:rsidR="00125994" w:rsidRDefault="00125994" w:rsidP="00125994">
      <w:pPr>
        <w:tabs>
          <w:tab w:val="left" w:pos="-180"/>
        </w:tabs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figure represents a pentagon prism of length 12cm. The cross – section </w:t>
      </w:r>
      <w:r>
        <w:rPr>
          <w:rFonts w:ascii="Cambria" w:hAnsi="Cambria"/>
          <w:sz w:val="22"/>
          <w:szCs w:val="22"/>
        </w:rPr>
        <w:t>is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</w:p>
    <w:p w:rsidR="00125994" w:rsidRPr="001878A8" w:rsidRDefault="00125994" w:rsidP="00125994">
      <w:pPr>
        <w:tabs>
          <w:tab w:val="left" w:pos="-180"/>
        </w:tabs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  regular pentagon, centre O, whose dimensions are shown.</w:t>
      </w: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42208" behindDoc="1" locked="0" layoutInCell="1" allowOverlap="1">
            <wp:simplePos x="0" y="0"/>
            <wp:positionH relativeFrom="column">
              <wp:posOffset>1847849</wp:posOffset>
            </wp:positionH>
            <wp:positionV relativeFrom="paragraph">
              <wp:posOffset>96520</wp:posOffset>
            </wp:positionV>
            <wp:extent cx="2867025" cy="1866900"/>
            <wp:effectExtent l="19050" t="0" r="9525" b="0"/>
            <wp:wrapNone/>
            <wp:docPr id="373" name="Picture 423" descr="chem 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chem 030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866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Pr="001878A8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         Find the total surface area of the prism.</w:t>
      </w:r>
      <w:r w:rsidRPr="004A3154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6072E">
        <w:rPr>
          <w:rFonts w:ascii="Cambria" w:hAnsi="Cambria"/>
          <w:sz w:val="22"/>
          <w:szCs w:val="22"/>
        </w:rPr>
        <w:t>marks)</w:t>
      </w: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-180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lastRenderedPageBreak/>
        <w:t xml:space="preserve">  2001 Q 23 P2</w:t>
      </w: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   The diagram below represents a pillar made of cylindrical and regular </w:t>
      </w: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hexagonal parts. The diameter and height of the cylindrical part are  1.4m </w:t>
      </w: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>and  1m respectively. The side of</w:t>
      </w:r>
      <w:r>
        <w:rPr>
          <w:rFonts w:ascii="Cambria" w:hAnsi="Cambria"/>
          <w:sz w:val="22"/>
          <w:szCs w:val="22"/>
        </w:rPr>
        <w:t xml:space="preserve"> the regular hexagonal face is 0</w:t>
      </w:r>
      <w:r w:rsidRPr="001878A8">
        <w:rPr>
          <w:rFonts w:ascii="Cambria" w:hAnsi="Cambria"/>
          <w:sz w:val="22"/>
          <w:szCs w:val="22"/>
        </w:rPr>
        <w:t xml:space="preserve">.4m and </w:t>
      </w: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</w:t>
      </w: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height of  hexagonal part is 4m.</w:t>
      </w:r>
    </w:p>
    <w:p w:rsidR="00125994" w:rsidRPr="001878A8" w:rsidRDefault="00125994" w:rsidP="00125994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-180"/>
        </w:tabs>
        <w:contextualSpacing/>
        <w:jc w:val="center"/>
        <w:rPr>
          <w:rFonts w:ascii="Cambria" w:hAnsi="Cambria"/>
          <w:sz w:val="22"/>
          <w:szCs w:val="22"/>
        </w:rPr>
      </w:pPr>
      <w:r w:rsidRPr="00517B2A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038350" cy="2324100"/>
            <wp:effectExtent l="19050" t="0" r="0" b="0"/>
            <wp:docPr id="45" name="Picture 14" descr="C:\Users\Wambui Kigoro\Pictures\img0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Wambui Kigoro\Pictures\img031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grayscl/>
                      <a:lum contrast="20000"/>
                    </a:blip>
                    <a:srcRect l="54808" t="50619" r="18269" b="236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Pr="001878A8" w:rsidRDefault="00125994" w:rsidP="00125994">
      <w:pPr>
        <w:tabs>
          <w:tab w:val="left" w:pos="-180"/>
        </w:tabs>
        <w:ind w:firstLine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)</w:t>
      </w:r>
      <w:r w:rsidRPr="001878A8">
        <w:rPr>
          <w:rFonts w:ascii="Cambria" w:hAnsi="Cambria"/>
          <w:sz w:val="22"/>
          <w:szCs w:val="22"/>
        </w:rPr>
        <w:tab/>
        <w:t>Calculate the volume of the:</w:t>
      </w:r>
    </w:p>
    <w:p w:rsidR="00125994" w:rsidRPr="001878A8" w:rsidRDefault="00125994" w:rsidP="00125994">
      <w:pPr>
        <w:tabs>
          <w:tab w:val="left" w:pos="-180"/>
        </w:tabs>
        <w:ind w:left="14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i)</w:t>
      </w:r>
      <w:r w:rsidRPr="001878A8">
        <w:rPr>
          <w:rFonts w:ascii="Cambria" w:hAnsi="Cambria"/>
          <w:sz w:val="22"/>
          <w:szCs w:val="22"/>
        </w:rPr>
        <w:tab/>
        <w:t>Cylindrical part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tabs>
          <w:tab w:val="left" w:pos="-180"/>
        </w:tabs>
        <w:ind w:left="14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ii)</w:t>
      </w:r>
      <w:r w:rsidRPr="001878A8">
        <w:rPr>
          <w:rFonts w:ascii="Cambria" w:hAnsi="Cambria"/>
          <w:sz w:val="22"/>
          <w:szCs w:val="22"/>
        </w:rPr>
        <w:tab/>
        <w:t>Hexagonal part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Default="00125994" w:rsidP="00125994">
      <w:pPr>
        <w:tabs>
          <w:tab w:val="left" w:pos="-180"/>
        </w:tabs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b)</w:t>
      </w:r>
      <w:r w:rsidRPr="001878A8">
        <w:rPr>
          <w:rFonts w:ascii="Cambria" w:hAnsi="Cambria"/>
          <w:sz w:val="22"/>
          <w:szCs w:val="22"/>
        </w:rPr>
        <w:tab/>
        <w:t xml:space="preserve">An identical pillar is to be built but with a hollow centre cross – section </w:t>
      </w:r>
    </w:p>
    <w:p w:rsidR="00125994" w:rsidRDefault="00125994" w:rsidP="00125994">
      <w:pPr>
        <w:tabs>
          <w:tab w:val="left" w:pos="-180"/>
        </w:tabs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area of 0.25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>. The density of the material to be used to make the pillar</w:t>
      </w:r>
    </w:p>
    <w:p w:rsidR="00125994" w:rsidRDefault="00125994" w:rsidP="00125994">
      <w:pPr>
        <w:tabs>
          <w:tab w:val="left" w:pos="-180"/>
        </w:tabs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 xml:space="preserve"> is 2.4g/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>.</w:t>
      </w:r>
    </w:p>
    <w:p w:rsidR="00125994" w:rsidRPr="001878A8" w:rsidRDefault="00125994" w:rsidP="00125994">
      <w:pPr>
        <w:tabs>
          <w:tab w:val="left" w:pos="-180"/>
        </w:tabs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>Calculate the mass of the new pillar.</w:t>
      </w:r>
      <w:r w:rsidRPr="004A3154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tabs>
          <w:tab w:val="left" w:pos="-180"/>
        </w:tabs>
        <w:ind w:left="144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2099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2002 Q 6 P1 </w:t>
      </w:r>
    </w:p>
    <w:p w:rsidR="00125994" w:rsidRDefault="00125994" w:rsidP="00125994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The figure below is a polygon in which AB = CD = FA = 12cm BC = EF = 4cm and </w:t>
      </w:r>
    </w:p>
    <w:p w:rsidR="00125994" w:rsidRPr="001878A8" w:rsidRDefault="00125994" w:rsidP="00125994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BAF =- CDE = 12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>. AD is a line of symmetry.</w:t>
      </w:r>
    </w:p>
    <w:p w:rsidR="00125994" w:rsidRPr="001878A8" w:rsidRDefault="00125994" w:rsidP="00125994">
      <w:pPr>
        <w:tabs>
          <w:tab w:val="left" w:pos="-180"/>
          <w:tab w:val="left" w:pos="3983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125994" w:rsidRPr="001878A8" w:rsidRDefault="00596A8A" w:rsidP="00125994">
      <w:pPr>
        <w:tabs>
          <w:tab w:val="left" w:pos="-180"/>
          <w:tab w:val="left" w:pos="316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445" type="#_x0000_t202" style="position:absolute;margin-left:302.95pt;margin-top:103.55pt;width:73.5pt;height:29.25pt;z-index:251762688" strokecolor="white [3212]">
            <v:textbox>
              <w:txbxContent>
                <w:p w:rsidR="007E7695" w:rsidRDefault="007E7695" w:rsidP="00125994"/>
              </w:txbxContent>
            </v:textbox>
          </v:shape>
        </w:pict>
      </w: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444" type="#_x0000_t202" style="position:absolute;margin-left:142.45pt;margin-top:1.55pt;width:69pt;height:15.75pt;z-index:251761664" strokecolor="white [3212]">
            <v:textbox>
              <w:txbxContent>
                <w:p w:rsidR="007E7695" w:rsidRDefault="007E7695" w:rsidP="00125994"/>
              </w:txbxContent>
            </v:textbox>
          </v:shape>
        </w:pict>
      </w:r>
      <w:r w:rsidR="00125994">
        <w:rPr>
          <w:rFonts w:ascii="Cambria" w:hAnsi="Cambria"/>
          <w:sz w:val="22"/>
          <w:szCs w:val="22"/>
        </w:rPr>
        <w:tab/>
      </w:r>
      <w:r w:rsidR="00125994" w:rsidRPr="00517B2A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495550" cy="1676400"/>
            <wp:effectExtent l="19050" t="0" r="0" b="0"/>
            <wp:docPr id="47" name="Picture 15" descr="C:\Users\Wambui Kigoro\Pictures\img0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Wambui Kigoro\Pictures\img032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grayscl/>
                      <a:lum contrast="20000"/>
                    </a:blip>
                    <a:srcRect l="64744" t="23515" r="8814" b="627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Pr="001878A8" w:rsidRDefault="00125994" w:rsidP="00125994">
      <w:pPr>
        <w:tabs>
          <w:tab w:val="left" w:pos="-180"/>
        </w:tabs>
        <w:ind w:firstLine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Find the area of the polygon.</w:t>
      </w:r>
      <w:r w:rsidRPr="004A3154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tabs>
          <w:tab w:val="left" w:pos="-180"/>
        </w:tabs>
        <w:ind w:firstLine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-180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2002 Q 11 P1</w:t>
      </w:r>
    </w:p>
    <w:p w:rsidR="00125994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 The internal and external diameters of a circular ring are 6cm and </w:t>
      </w:r>
      <w:r>
        <w:rPr>
          <w:rFonts w:ascii="Cambria" w:hAnsi="Cambria"/>
          <w:sz w:val="22"/>
          <w:szCs w:val="22"/>
        </w:rPr>
        <w:t xml:space="preserve">8cm </w:t>
      </w:r>
    </w:p>
    <w:p w:rsidR="00125994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 xml:space="preserve">respectively. </w:t>
      </w:r>
    </w:p>
    <w:p w:rsidR="00125994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Find the volume of the ring if its thickness is 2 millimeters.</w:t>
      </w:r>
      <w:r w:rsidRPr="001878A8">
        <w:rPr>
          <w:rFonts w:ascii="Cambria" w:hAnsi="Cambria"/>
          <w:sz w:val="22"/>
          <w:szCs w:val="22"/>
        </w:rPr>
        <w:tab/>
        <w:t xml:space="preserve">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</w:t>
      </w:r>
      <w:r w:rsidRPr="001878A8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  </w:t>
      </w:r>
    </w:p>
    <w:p w:rsidR="00125994" w:rsidRPr="001878A8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Default="00125994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465BDB" w:rsidRPr="001878A8" w:rsidRDefault="00465BDB" w:rsidP="00125994">
      <w:pPr>
        <w:tabs>
          <w:tab w:val="left" w:pos="-180"/>
        </w:tabs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630"/>
          <w:tab w:val="left" w:pos="1080"/>
          <w:tab w:val="left" w:pos="2099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lastRenderedPageBreak/>
        <w:t xml:space="preserve">  2002 Q 3 P2</w:t>
      </w:r>
    </w:p>
    <w:p w:rsidR="006F35FE" w:rsidRDefault="00125994" w:rsidP="00125994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A triangular flower garden has an area of 28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. Two of its edges are </w:t>
      </w:r>
    </w:p>
    <w:p w:rsidR="00125994" w:rsidRPr="001878A8" w:rsidRDefault="006F35FE" w:rsidP="00125994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="00125994" w:rsidRPr="001878A8">
        <w:rPr>
          <w:rFonts w:ascii="Cambria" w:hAnsi="Cambria"/>
          <w:sz w:val="22"/>
          <w:szCs w:val="22"/>
        </w:rPr>
        <w:t>14 metres and 8 metres. Find the angle between the two edges.</w:t>
      </w:r>
      <w:r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 xml:space="preserve"> </w:t>
      </w:r>
      <w:r w:rsidR="00125994" w:rsidRPr="001878A8">
        <w:rPr>
          <w:rFonts w:ascii="Cambria" w:hAnsi="Cambria"/>
          <w:sz w:val="22"/>
          <w:szCs w:val="22"/>
        </w:rPr>
        <w:t>(2</w:t>
      </w:r>
      <w:r w:rsidR="00125994">
        <w:rPr>
          <w:rFonts w:ascii="Cambria" w:hAnsi="Cambria"/>
          <w:sz w:val="22"/>
          <w:szCs w:val="22"/>
        </w:rPr>
        <w:t xml:space="preserve"> </w:t>
      </w:r>
      <w:r w:rsidR="00125994" w:rsidRPr="001878A8">
        <w:rPr>
          <w:rFonts w:ascii="Cambria" w:hAnsi="Cambria"/>
          <w:sz w:val="22"/>
          <w:szCs w:val="22"/>
        </w:rPr>
        <w:t>m</w:t>
      </w:r>
      <w:r w:rsidR="00125994">
        <w:rPr>
          <w:rFonts w:ascii="Cambria" w:hAnsi="Cambria"/>
          <w:sz w:val="22"/>
          <w:szCs w:val="22"/>
        </w:rPr>
        <w:t>ar</w:t>
      </w:r>
      <w:r w:rsidR="00125994" w:rsidRPr="001878A8">
        <w:rPr>
          <w:rFonts w:ascii="Cambria" w:hAnsi="Cambria"/>
          <w:sz w:val="22"/>
          <w:szCs w:val="22"/>
        </w:rPr>
        <w:t>ks)</w:t>
      </w:r>
      <w:r w:rsidR="00125994">
        <w:rPr>
          <w:rFonts w:ascii="Cambria" w:hAnsi="Cambria"/>
          <w:sz w:val="22"/>
          <w:szCs w:val="22"/>
        </w:rPr>
        <w:t xml:space="preserve">   </w:t>
      </w:r>
    </w:p>
    <w:p w:rsidR="00125994" w:rsidRPr="001878A8" w:rsidRDefault="00125994" w:rsidP="00125994">
      <w:pPr>
        <w:tabs>
          <w:tab w:val="left" w:pos="-180"/>
        </w:tabs>
        <w:contextualSpacing/>
        <w:rPr>
          <w:rFonts w:ascii="Cambria" w:hAnsi="Cambria"/>
          <w:b/>
          <w:bCs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2099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2003 Q 10 P1</w:t>
      </w:r>
    </w:p>
    <w:p w:rsidR="00125994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The length of a solid prism is 10cm. Its cross section is an equilateral triangle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of side 6cm. Find the total surface area of the prism.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2099"/>
        </w:tabs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2003 Q 11 P1</w:t>
      </w:r>
    </w:p>
    <w:p w:rsidR="00125994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A wire of length 21cm is bent to form the shape down in the figure below, </w:t>
      </w: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ABCD is a rectangle and AEB is an equilateral triangle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 xml:space="preserve"> 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Pr="001878A8" w:rsidRDefault="00125994" w:rsidP="00125994">
      <w:pPr>
        <w:tabs>
          <w:tab w:val="left" w:pos="2191"/>
        </w:tabs>
        <w:ind w:left="720" w:hanging="720"/>
        <w:contextualSpacing/>
        <w:jc w:val="center"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43232" behindDoc="1" locked="0" layoutInCell="1" allowOverlap="1">
            <wp:simplePos x="0" y="0"/>
            <wp:positionH relativeFrom="column">
              <wp:posOffset>1543050</wp:posOffset>
            </wp:positionH>
            <wp:positionV relativeFrom="paragraph">
              <wp:posOffset>24130</wp:posOffset>
            </wp:positionV>
            <wp:extent cx="1666875" cy="1409700"/>
            <wp:effectExtent l="19050" t="0" r="9525" b="0"/>
            <wp:wrapNone/>
            <wp:docPr id="374" name="Picture 150" descr="chem 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hem 008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572" cy="14119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If the length of AD of the rectangl</w:t>
      </w:r>
      <w:r>
        <w:rPr>
          <w:rFonts w:ascii="Cambria" w:hAnsi="Cambria"/>
          <w:sz w:val="22"/>
          <w:szCs w:val="22"/>
        </w:rPr>
        <w:t>e is 1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</m:oMath>
      <w:r w:rsidRPr="001878A8">
        <w:rPr>
          <w:rFonts w:ascii="Cambria" w:hAnsi="Cambria"/>
          <w:sz w:val="22"/>
          <w:szCs w:val="22"/>
        </w:rPr>
        <w:t xml:space="preserve"> times its width, calculate the </w:t>
      </w:r>
    </w:p>
    <w:p w:rsidR="00125994" w:rsidRDefault="00125994" w:rsidP="00125994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width of the rectangle.</w:t>
      </w:r>
    </w:p>
    <w:p w:rsidR="00125994" w:rsidRPr="001878A8" w:rsidRDefault="00125994" w:rsidP="00125994">
      <w:pPr>
        <w:ind w:left="144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2003 Q 13 P1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 xml:space="preserve">              The length of a ho</w:t>
      </w:r>
      <w:r w:rsidRPr="001878A8">
        <w:rPr>
          <w:rFonts w:ascii="Cambria" w:hAnsi="Cambria"/>
          <w:sz w:val="22"/>
          <w:szCs w:val="22"/>
        </w:rPr>
        <w:t xml:space="preserve">llow cylindrical pipe is 6metres. Its external diameter is 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11cm and has a thickness of 1cm. Calculate the volume in cm3 of the          </w:t>
      </w:r>
    </w:p>
    <w:p w:rsidR="00125994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material used to make the pipe.                             Take </w:t>
      </w:r>
      <m:oMath>
        <m:r>
          <w:rPr>
            <w:rFonts w:ascii="Cambria Math" w:hAnsi="Cambria Math"/>
            <w:sz w:val="28"/>
          </w:rPr>
          <m:t>π</m:t>
        </m:r>
      </m:oMath>
      <w:r w:rsidRPr="001878A8">
        <w:rPr>
          <w:rFonts w:ascii="Cambria" w:hAnsi="Cambria"/>
          <w:sz w:val="22"/>
          <w:szCs w:val="22"/>
        </w:rPr>
        <w:t xml:space="preserve"> as 3.142.</w:t>
      </w:r>
      <w:r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ab/>
        <w:t xml:space="preserve"> (3 marks)</w:t>
      </w:r>
    </w:p>
    <w:p w:rsidR="00125994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1930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2003 Q 17 P1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A rectangular tank whose internal dimensions are 1.7m by 1.4m by 2.2m is  </w:t>
      </w:r>
    </w:p>
    <w:p w:rsidR="00125994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three – quarters full of milk.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Default="00125994" w:rsidP="0095742D">
      <w:pPr>
        <w:pStyle w:val="ListParagraph"/>
        <w:numPr>
          <w:ilvl w:val="2"/>
          <w:numId w:val="65"/>
        </w:numPr>
        <w:rPr>
          <w:rFonts w:ascii="Cambria" w:hAnsi="Cambria"/>
        </w:rPr>
      </w:pPr>
      <w:r w:rsidRPr="0049119B">
        <w:rPr>
          <w:rFonts w:ascii="Cambria" w:hAnsi="Cambria"/>
        </w:rPr>
        <w:t>Calculate the volume of milk in the tank in cubic metres.</w:t>
      </w:r>
    </w:p>
    <w:p w:rsidR="00125994" w:rsidRDefault="00125994" w:rsidP="00125994">
      <w:pPr>
        <w:pStyle w:val="ListParagraph"/>
        <w:ind w:left="941" w:firstLine="0"/>
        <w:rPr>
          <w:rFonts w:ascii="Cambria" w:hAnsi="Cambria"/>
        </w:rPr>
      </w:pPr>
    </w:p>
    <w:p w:rsidR="00125994" w:rsidRDefault="00125994" w:rsidP="0095742D">
      <w:pPr>
        <w:pStyle w:val="ListParagraph"/>
        <w:numPr>
          <w:ilvl w:val="2"/>
          <w:numId w:val="65"/>
        </w:numPr>
        <w:rPr>
          <w:rFonts w:ascii="Cambria" w:hAnsi="Cambria"/>
        </w:rPr>
      </w:pPr>
      <w:r w:rsidRPr="0049119B">
        <w:rPr>
          <w:rFonts w:ascii="Cambria" w:hAnsi="Cambria"/>
        </w:rPr>
        <w:t xml:space="preserve">The milk is to be packed in small packets. Each packet is in the shape of a right </w:t>
      </w:r>
    </w:p>
    <w:p w:rsidR="00125994" w:rsidRPr="0049119B" w:rsidRDefault="00125994" w:rsidP="00125994">
      <w:pPr>
        <w:pStyle w:val="ListParagraph"/>
        <w:ind w:left="941" w:firstLine="0"/>
        <w:rPr>
          <w:rFonts w:ascii="Cambria" w:hAnsi="Cambria"/>
        </w:rPr>
      </w:pPr>
      <w:r w:rsidRPr="0049119B">
        <w:rPr>
          <w:rFonts w:ascii="Cambria" w:hAnsi="Cambria"/>
        </w:rPr>
        <w:t xml:space="preserve">pyramid on an equilateral triangular base of side 16cm.  </w:t>
      </w:r>
    </w:p>
    <w:p w:rsidR="00125994" w:rsidRPr="001878A8" w:rsidRDefault="00125994" w:rsidP="00125994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The height of each packet is 13.6cm. Full packets obtained are sold at </w:t>
      </w:r>
    </w:p>
    <w:p w:rsidR="00125994" w:rsidRDefault="00125994" w:rsidP="00125994">
      <w:pPr>
        <w:tabs>
          <w:tab w:val="left" w:pos="2329"/>
        </w:tabs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Sh.25 per packet. </w:t>
      </w:r>
    </w:p>
    <w:p w:rsidR="00125994" w:rsidRPr="001878A8" w:rsidRDefault="00125994" w:rsidP="00125994">
      <w:pPr>
        <w:tabs>
          <w:tab w:val="left" w:pos="2329"/>
        </w:tabs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Calculate</w:t>
      </w:r>
    </w:p>
    <w:p w:rsidR="00125994" w:rsidRPr="00327E2A" w:rsidRDefault="00125994" w:rsidP="0095742D">
      <w:pPr>
        <w:pStyle w:val="ListParagraph"/>
        <w:numPr>
          <w:ilvl w:val="0"/>
          <w:numId w:val="72"/>
        </w:numPr>
        <w:rPr>
          <w:rFonts w:ascii="Cambria" w:hAnsi="Cambria"/>
        </w:rPr>
      </w:pPr>
      <w:r w:rsidRPr="00327E2A">
        <w:rPr>
          <w:rFonts w:ascii="Cambria" w:hAnsi="Cambria"/>
        </w:rPr>
        <w:t xml:space="preserve">The volume of milk in cubic centimetres, contained in each </w:t>
      </w:r>
    </w:p>
    <w:p w:rsidR="00125994" w:rsidRDefault="00125994" w:rsidP="00125994">
      <w:pPr>
        <w:pStyle w:val="ListParagraph"/>
        <w:ind w:left="2160" w:firstLine="0"/>
        <w:rPr>
          <w:rFonts w:ascii="Cambria" w:hAnsi="Cambria"/>
        </w:rPr>
      </w:pPr>
      <w:r w:rsidRPr="00327E2A">
        <w:rPr>
          <w:rFonts w:ascii="Cambria" w:hAnsi="Cambria"/>
        </w:rPr>
        <w:t xml:space="preserve">packet </w:t>
      </w:r>
      <w:r w:rsidRPr="001878A8">
        <w:rPr>
          <w:rFonts w:ascii="Cambria" w:hAnsi="Cambria"/>
        </w:rPr>
        <w:t xml:space="preserve">to 2 significant figures                             </w:t>
      </w:r>
      <w:r>
        <w:rPr>
          <w:rFonts w:ascii="Cambria" w:hAnsi="Cambria"/>
        </w:rPr>
        <w:t xml:space="preserve">                     </w:t>
      </w:r>
      <w:r>
        <w:rPr>
          <w:rFonts w:ascii="Cambria" w:hAnsi="Cambria"/>
        </w:rPr>
        <w:tab/>
      </w:r>
      <w:r w:rsidRPr="001878A8">
        <w:rPr>
          <w:rFonts w:ascii="Cambria" w:hAnsi="Cambria"/>
        </w:rPr>
        <w:t xml:space="preserve"> (4 m</w:t>
      </w:r>
      <w:r>
        <w:rPr>
          <w:rFonts w:ascii="Cambria" w:hAnsi="Cambria"/>
        </w:rPr>
        <w:t>ar</w:t>
      </w:r>
      <w:r w:rsidRPr="001878A8">
        <w:rPr>
          <w:rFonts w:ascii="Cambria" w:hAnsi="Cambria"/>
        </w:rPr>
        <w:t xml:space="preserve">ks) </w:t>
      </w:r>
    </w:p>
    <w:p w:rsidR="00125994" w:rsidRDefault="00125994" w:rsidP="00125994">
      <w:pPr>
        <w:ind w:left="216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ii)</w:t>
      </w:r>
      <w:r w:rsidRPr="001878A8">
        <w:rPr>
          <w:rFonts w:ascii="Cambria" w:hAnsi="Cambria"/>
          <w:sz w:val="22"/>
          <w:szCs w:val="22"/>
        </w:rPr>
        <w:tab/>
        <w:t xml:space="preserve">The exact amount that will be realized from the sale of all the </w:t>
      </w:r>
    </w:p>
    <w:p w:rsidR="00125994" w:rsidRPr="001878A8" w:rsidRDefault="00125994" w:rsidP="00125994">
      <w:pPr>
        <w:ind w:left="216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 xml:space="preserve">packets of milk.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</w:t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 xml:space="preserve">ks)                                                                                  </w:t>
      </w:r>
    </w:p>
    <w:p w:rsidR="00125994" w:rsidRPr="008D49B2" w:rsidRDefault="00125994" w:rsidP="00125994">
      <w:pPr>
        <w:ind w:left="2160" w:hanging="720"/>
        <w:contextualSpacing/>
        <w:rPr>
          <w:rFonts w:ascii="Cambria" w:hAnsi="Cambria"/>
          <w:sz w:val="1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2099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878A8">
        <w:rPr>
          <w:rFonts w:ascii="Cambria" w:hAnsi="Cambria"/>
          <w:b/>
          <w:bCs/>
        </w:rPr>
        <w:t>2003 Q 9 P2</w:t>
      </w:r>
    </w:p>
    <w:p w:rsidR="006F35FE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>The surface area of a solid hemisphere is radius r cm is 75</w:t>
      </w:r>
      <m:oMath>
        <m:r>
          <w:rPr>
            <w:rFonts w:ascii="Cambria Math" w:hAnsi="Cambria Math"/>
            <w:sz w:val="28"/>
          </w:rPr>
          <m:t>π</m:t>
        </m:r>
      </m:oMath>
      <w:r w:rsidRPr="001878A8">
        <w:rPr>
          <w:rFonts w:ascii="Cambria" w:hAnsi="Cambria"/>
          <w:sz w:val="22"/>
          <w:szCs w:val="22"/>
        </w:rPr>
        <w:t xml:space="preserve"> c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>.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Find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the</w:t>
      </w:r>
    </w:p>
    <w:p w:rsidR="00125994" w:rsidRPr="001878A8" w:rsidRDefault="006F35FE" w:rsidP="006F35FE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="00125994" w:rsidRPr="001878A8">
        <w:rPr>
          <w:rFonts w:ascii="Cambria" w:hAnsi="Cambria"/>
          <w:sz w:val="22"/>
          <w:szCs w:val="22"/>
        </w:rPr>
        <w:t xml:space="preserve"> volume of the solid, leaving your answer in terms of </w:t>
      </w:r>
      <m:oMath>
        <m:r>
          <w:rPr>
            <w:rFonts w:ascii="Cambria Math" w:hAnsi="Cambria Math"/>
            <w:sz w:val="28"/>
          </w:rPr>
          <m:t>π</m:t>
        </m:r>
      </m:oMath>
      <w:r w:rsidR="00125994">
        <w:rPr>
          <w:rFonts w:ascii="Cambria" w:hAnsi="Cambria"/>
          <w:sz w:val="22"/>
          <w:szCs w:val="22"/>
        </w:rPr>
        <w:t xml:space="preserve">.    </w:t>
      </w:r>
      <w:r w:rsidR="00125994">
        <w:rPr>
          <w:rFonts w:ascii="Cambria" w:hAnsi="Cambria"/>
          <w:sz w:val="22"/>
          <w:szCs w:val="22"/>
        </w:rPr>
        <w:tab/>
      </w:r>
      <w:r w:rsidR="00125994">
        <w:rPr>
          <w:rFonts w:ascii="Cambria" w:hAnsi="Cambria"/>
          <w:sz w:val="22"/>
          <w:szCs w:val="22"/>
        </w:rPr>
        <w:tab/>
      </w:r>
      <w:r w:rsidR="00125994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 w:rsidR="00125994">
        <w:rPr>
          <w:rFonts w:ascii="Cambria" w:hAnsi="Cambria"/>
          <w:sz w:val="22"/>
          <w:szCs w:val="22"/>
        </w:rPr>
        <w:t>(</w:t>
      </w:r>
      <w:r w:rsidR="00125994" w:rsidRPr="001878A8">
        <w:rPr>
          <w:rFonts w:ascii="Cambria" w:hAnsi="Cambria"/>
          <w:sz w:val="22"/>
          <w:szCs w:val="22"/>
        </w:rPr>
        <w:t>4 m</w:t>
      </w:r>
      <w:r w:rsidR="00125994">
        <w:rPr>
          <w:rFonts w:ascii="Cambria" w:hAnsi="Cambria"/>
          <w:sz w:val="22"/>
          <w:szCs w:val="22"/>
        </w:rPr>
        <w:t>ar</w:t>
      </w:r>
      <w:r w:rsidR="00125994" w:rsidRPr="001878A8">
        <w:rPr>
          <w:rFonts w:ascii="Cambria" w:hAnsi="Cambria"/>
          <w:sz w:val="22"/>
          <w:szCs w:val="22"/>
        </w:rPr>
        <w:t>ks)</w:t>
      </w:r>
    </w:p>
    <w:p w:rsidR="00125994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465BDB" w:rsidRPr="001878A8" w:rsidRDefault="00465BDB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tabs>
          <w:tab w:val="left" w:pos="2099"/>
        </w:tabs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lastRenderedPageBreak/>
        <w:t xml:space="preserve">   </w:t>
      </w:r>
      <w:r w:rsidRPr="001878A8">
        <w:rPr>
          <w:rFonts w:ascii="Cambria" w:hAnsi="Cambria"/>
          <w:b/>
          <w:bCs/>
        </w:rPr>
        <w:t>2004 Q 13 P1</w:t>
      </w:r>
    </w:p>
    <w:p w:rsidR="00125994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 The figure below represents a hexagon of side 5cm.</w:t>
      </w:r>
    </w:p>
    <w:p w:rsidR="00125994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44256" behindDoc="1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114935</wp:posOffset>
            </wp:positionV>
            <wp:extent cx="1733550" cy="1752600"/>
            <wp:effectExtent l="19050" t="0" r="0" b="0"/>
            <wp:wrapNone/>
            <wp:docPr id="375" name="Picture 163" descr="chem 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chem 015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752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Find the volume of the prism.</w:t>
      </w:r>
      <w:r w:rsidRPr="004A3154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(4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95742D">
      <w:pPr>
        <w:pStyle w:val="ListParagraph"/>
        <w:numPr>
          <w:ilvl w:val="0"/>
          <w:numId w:val="70"/>
        </w:numPr>
        <w:rPr>
          <w:rFonts w:ascii="Cambria" w:hAnsi="Cambria"/>
          <w:b/>
          <w:bCs/>
        </w:rPr>
      </w:pPr>
      <w:r w:rsidRPr="001878A8">
        <w:rPr>
          <w:rFonts w:ascii="Cambria" w:hAnsi="Cambria"/>
          <w:b/>
          <w:bCs/>
        </w:rPr>
        <w:t xml:space="preserve">  2004 Q 19 P1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The figure below represents a model of a solid structure in the shape of a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frustum of a cone with hemispherical top. The diameter of the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hemispherical part is 70cm and is equal to the diameter of the top of the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frustum. The frustum has a base diameter of 28cm and slant height of 60cm.</w:t>
      </w:r>
    </w:p>
    <w:p w:rsidR="00125994" w:rsidRPr="008D49B2" w:rsidRDefault="00125994" w:rsidP="00125994">
      <w:pPr>
        <w:tabs>
          <w:tab w:val="left" w:pos="720"/>
          <w:tab w:val="left" w:pos="4060"/>
        </w:tabs>
        <w:ind w:left="720" w:hanging="720"/>
        <w:contextualSpacing/>
        <w:rPr>
          <w:rFonts w:ascii="Cambria" w:hAnsi="Cambria"/>
          <w:sz w:val="8"/>
          <w:szCs w:val="22"/>
        </w:rPr>
      </w:pPr>
      <w:r w:rsidRPr="008D49B2">
        <w:rPr>
          <w:rFonts w:ascii="Cambria" w:hAnsi="Cambria"/>
          <w:sz w:val="8"/>
          <w:szCs w:val="22"/>
        </w:rPr>
        <w:t xml:space="preserve">   </w:t>
      </w:r>
      <w:r w:rsidRPr="008D49B2">
        <w:rPr>
          <w:rFonts w:ascii="Cambria" w:hAnsi="Cambria"/>
          <w:sz w:val="8"/>
          <w:szCs w:val="22"/>
        </w:rPr>
        <w:tab/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47328" behindDoc="1" locked="0" layoutInCell="1" allowOverlap="1">
            <wp:simplePos x="0" y="0"/>
            <wp:positionH relativeFrom="column">
              <wp:posOffset>1933575</wp:posOffset>
            </wp:positionH>
            <wp:positionV relativeFrom="paragraph">
              <wp:posOffset>41910</wp:posOffset>
            </wp:positionV>
            <wp:extent cx="1638300" cy="1771650"/>
            <wp:effectExtent l="19050" t="0" r="0" b="0"/>
            <wp:wrapNone/>
            <wp:docPr id="381" name="Picture 381" descr="chem 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chem 018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771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624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Calculate</w:t>
      </w:r>
    </w:p>
    <w:p w:rsidR="00125994" w:rsidRDefault="00125994" w:rsidP="0012599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470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     a) The area of hemispherical surface.</w:t>
      </w:r>
      <w:r>
        <w:rPr>
          <w:rFonts w:ascii="Cambria" w:hAnsi="Cambria"/>
          <w:sz w:val="22"/>
          <w:szCs w:val="22"/>
        </w:rPr>
        <w:t xml:space="preserve">                                                      </w:t>
      </w:r>
      <w:r>
        <w:rPr>
          <w:rFonts w:ascii="Cambria" w:hAnsi="Cambria"/>
          <w:sz w:val="22"/>
          <w:szCs w:val="22"/>
        </w:rPr>
        <w:tab/>
        <w:t xml:space="preserve"> </w:t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2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b)  The slant height of the cone from which the frustum was cut    </w:t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2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125994" w:rsidRPr="001878A8" w:rsidRDefault="00125994" w:rsidP="0012599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365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</w:t>
      </w:r>
      <w:r>
        <w:rPr>
          <w:rFonts w:ascii="Cambria" w:hAnsi="Cambria"/>
          <w:sz w:val="22"/>
          <w:szCs w:val="22"/>
        </w:rPr>
        <w:t xml:space="preserve">     c</w:t>
      </w:r>
      <w:r w:rsidRPr="001878A8">
        <w:rPr>
          <w:rFonts w:ascii="Cambria" w:hAnsi="Cambria"/>
          <w:sz w:val="22"/>
          <w:szCs w:val="22"/>
        </w:rPr>
        <w:t>) The total surface area of the model.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>4</w:t>
      </w:r>
      <w:r w:rsidRPr="001878A8">
        <w:rPr>
          <w:rFonts w:ascii="Cambria" w:hAnsi="Cambria"/>
          <w:sz w:val="22"/>
          <w:szCs w:val="22"/>
        </w:rPr>
        <w:t xml:space="preserve"> marks)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2099"/>
        </w:tabs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 xml:space="preserve">50.   </w:t>
      </w:r>
      <w:r w:rsidRPr="001878A8">
        <w:rPr>
          <w:rFonts w:ascii="Cambria" w:hAnsi="Cambria"/>
          <w:b/>
          <w:bCs/>
          <w:sz w:val="22"/>
          <w:szCs w:val="22"/>
        </w:rPr>
        <w:t>2005 Q 3 P1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Pr="001878A8">
        <w:rPr>
          <w:rFonts w:ascii="Cambria" w:hAnsi="Cambria"/>
          <w:sz w:val="22"/>
          <w:szCs w:val="22"/>
        </w:rPr>
        <w:t>The area of a rhombus is 60c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. Given that one of its diagonals is 15 cm long,  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</w:t>
      </w:r>
      <w:r w:rsidRPr="001878A8">
        <w:rPr>
          <w:rFonts w:ascii="Cambria" w:hAnsi="Cambria"/>
          <w:sz w:val="22"/>
          <w:szCs w:val="22"/>
        </w:rPr>
        <w:t>Calculate the perimeter of the rhombus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125994" w:rsidRPr="001878A8" w:rsidRDefault="00125994" w:rsidP="00125994">
      <w:pPr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51</w:t>
      </w:r>
      <w:r w:rsidRPr="001878A8">
        <w:rPr>
          <w:rFonts w:ascii="Cambria" w:hAnsi="Cambria"/>
          <w:b/>
          <w:bCs/>
          <w:sz w:val="22"/>
          <w:szCs w:val="22"/>
        </w:rPr>
        <w:t>.   2005 Q 12 P1</w:t>
      </w:r>
    </w:p>
    <w:p w:rsidR="006F35FE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A cylindrical piece of wood of radius 4.2 cm and length 150 cm is cut length </w:t>
      </w:r>
    </w:p>
    <w:p w:rsidR="00125994" w:rsidRPr="001878A8" w:rsidRDefault="006F35FE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="00125994" w:rsidRPr="001878A8">
        <w:rPr>
          <w:rFonts w:ascii="Cambria" w:hAnsi="Cambria"/>
          <w:sz w:val="22"/>
          <w:szCs w:val="22"/>
        </w:rPr>
        <w:t>into two equal  pieces. Calculate the surface area of one piece</w:t>
      </w:r>
    </w:p>
    <w:p w:rsidR="00125994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(Take  </w:t>
      </w:r>
      <m:oMath>
        <m:r>
          <w:rPr>
            <w:rFonts w:ascii="Cambria Math" w:hAnsi="Cambria Math"/>
            <w:sz w:val="28"/>
          </w:rPr>
          <m:t>π</m:t>
        </m:r>
      </m:oMath>
      <w:r w:rsidRPr="001878A8">
        <w:rPr>
          <w:rFonts w:ascii="Cambria" w:hAnsi="Cambria"/>
          <w:sz w:val="22"/>
          <w:szCs w:val="22"/>
        </w:rPr>
        <w:t xml:space="preserve"> as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</w:rPr>
              <m:t>7</m:t>
            </m:r>
          </m:den>
        </m:f>
      </m:oMath>
      <w:r>
        <w:rPr>
          <w:rFonts w:ascii="Cambria" w:hAnsi="Cambria"/>
          <w:sz w:val="22"/>
          <w:szCs w:val="22"/>
        </w:rPr>
        <w:t xml:space="preserve"> )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4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465BDB" w:rsidRDefault="00465BDB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465BDB" w:rsidRPr="001878A8" w:rsidRDefault="00465BDB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Pr="008D49B2" w:rsidRDefault="00125994" w:rsidP="00125994">
      <w:pPr>
        <w:tabs>
          <w:tab w:val="left" w:pos="2099"/>
        </w:tabs>
        <w:contextualSpacing/>
        <w:rPr>
          <w:rFonts w:ascii="Cambria" w:hAnsi="Cambria"/>
          <w:b/>
          <w:bCs/>
          <w:sz w:val="8"/>
          <w:szCs w:val="22"/>
        </w:rPr>
      </w:pPr>
      <w:r w:rsidRPr="008D49B2">
        <w:rPr>
          <w:rFonts w:ascii="Cambria" w:hAnsi="Cambria"/>
          <w:b/>
          <w:bCs/>
          <w:sz w:val="8"/>
          <w:szCs w:val="22"/>
        </w:rPr>
        <w:t xml:space="preserve">   </w:t>
      </w:r>
    </w:p>
    <w:p w:rsidR="00125994" w:rsidRPr="001878A8" w:rsidRDefault="00125994" w:rsidP="00125994">
      <w:pPr>
        <w:tabs>
          <w:tab w:val="left" w:pos="2099"/>
        </w:tabs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lastRenderedPageBreak/>
        <w:t>5</w:t>
      </w:r>
      <w:r>
        <w:rPr>
          <w:rFonts w:ascii="Cambria" w:hAnsi="Cambria"/>
          <w:b/>
          <w:bCs/>
          <w:sz w:val="22"/>
          <w:szCs w:val="22"/>
        </w:rPr>
        <w:t>2</w:t>
      </w:r>
      <w:r w:rsidRPr="001878A8">
        <w:rPr>
          <w:rFonts w:ascii="Cambria" w:hAnsi="Cambria"/>
          <w:b/>
          <w:bCs/>
          <w:sz w:val="22"/>
          <w:szCs w:val="22"/>
        </w:rPr>
        <w:t>.   2005 Q 19 P1</w:t>
      </w:r>
    </w:p>
    <w:p w:rsidR="00125994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The diagram below represents a rectangular swimming pool 25m long and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>10m wide. The sides of the pool are vertical.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745280" behindDoc="1" locked="0" layoutInCell="1" allowOverlap="1">
            <wp:simplePos x="0" y="0"/>
            <wp:positionH relativeFrom="column">
              <wp:posOffset>638175</wp:posOffset>
            </wp:positionH>
            <wp:positionV relativeFrom="paragraph">
              <wp:posOffset>162560</wp:posOffset>
            </wp:positionV>
            <wp:extent cx="4476750" cy="1575435"/>
            <wp:effectExtent l="19050" t="0" r="0" b="0"/>
            <wp:wrapNone/>
            <wp:docPr id="376" name="Picture 174" descr="chem 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chem 006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1575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floor of the pool slants uniformly such that the depth at the shallow </w:t>
      </w:r>
    </w:p>
    <w:p w:rsidR="00125994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end is 1m at the deep  end is 2.8 m.</w:t>
      </w:r>
    </w:p>
    <w:p w:rsidR="00125994" w:rsidRDefault="00125994" w:rsidP="0095742D">
      <w:pPr>
        <w:numPr>
          <w:ilvl w:val="0"/>
          <w:numId w:val="67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Calculate the volume of water required to completely fill the pool.</w:t>
      </w:r>
      <w:r w:rsidRPr="004A3154">
        <w:rPr>
          <w:rFonts w:ascii="Cambria" w:hAnsi="Cambria"/>
          <w:sz w:val="22"/>
          <w:szCs w:val="22"/>
        </w:rPr>
        <w:t xml:space="preserve"> </w:t>
      </w:r>
    </w:p>
    <w:p w:rsidR="00125994" w:rsidRPr="001878A8" w:rsidRDefault="00125994" w:rsidP="00125994">
      <w:pPr>
        <w:ind w:left="1495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3 </w:t>
      </w:r>
      <w:r w:rsidRPr="0016072E">
        <w:rPr>
          <w:rFonts w:ascii="Cambria" w:hAnsi="Cambria"/>
          <w:sz w:val="22"/>
          <w:szCs w:val="22"/>
        </w:rPr>
        <w:t>marks)</w:t>
      </w:r>
    </w:p>
    <w:p w:rsidR="00125994" w:rsidRDefault="00125994" w:rsidP="0095742D">
      <w:pPr>
        <w:numPr>
          <w:ilvl w:val="0"/>
          <w:numId w:val="67"/>
        </w:numPr>
        <w:tabs>
          <w:tab w:val="num" w:pos="2340"/>
        </w:tabs>
        <w:ind w:left="1440" w:hanging="731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Water is allowed into the empty pool at a constant rate through an inlet pipe. </w:t>
      </w:r>
    </w:p>
    <w:p w:rsidR="00125994" w:rsidRPr="001878A8" w:rsidRDefault="00125994" w:rsidP="00125994">
      <w:pPr>
        <w:ind w:left="709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</w:t>
      </w:r>
      <w:r w:rsidRPr="001878A8">
        <w:rPr>
          <w:rFonts w:ascii="Cambria" w:hAnsi="Cambria"/>
          <w:sz w:val="22"/>
          <w:szCs w:val="22"/>
        </w:rPr>
        <w:t>It takes 9 hours for the water to just cover the entire floor of the pool.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Calculate:</w:t>
      </w:r>
    </w:p>
    <w:p w:rsidR="00125994" w:rsidRDefault="00125994" w:rsidP="0095742D">
      <w:pPr>
        <w:numPr>
          <w:ilvl w:val="0"/>
          <w:numId w:val="61"/>
        </w:numPr>
        <w:tabs>
          <w:tab w:val="clear" w:pos="1620"/>
          <w:tab w:val="num" w:pos="141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The volume of the water that just  covers </w:t>
      </w:r>
      <w:r>
        <w:rPr>
          <w:rFonts w:ascii="Cambria" w:hAnsi="Cambria"/>
          <w:sz w:val="22"/>
          <w:szCs w:val="22"/>
        </w:rPr>
        <w:t xml:space="preserve">the floor  of the pool  </w:t>
      </w:r>
      <w:r>
        <w:rPr>
          <w:rFonts w:ascii="Cambria" w:hAnsi="Cambria"/>
          <w:sz w:val="22"/>
          <w:szCs w:val="22"/>
        </w:rPr>
        <w:tab/>
        <w:t>(</w:t>
      </w:r>
      <w:r w:rsidRPr="001878A8">
        <w:rPr>
          <w:rFonts w:ascii="Cambria" w:hAnsi="Cambria"/>
          <w:sz w:val="22"/>
          <w:szCs w:val="22"/>
        </w:rPr>
        <w:t>2 marks)</w:t>
      </w:r>
    </w:p>
    <w:p w:rsidR="00125994" w:rsidRPr="001878A8" w:rsidRDefault="00125994" w:rsidP="0095742D">
      <w:pPr>
        <w:numPr>
          <w:ilvl w:val="0"/>
          <w:numId w:val="61"/>
        </w:numPr>
        <w:tabs>
          <w:tab w:val="clear" w:pos="1620"/>
          <w:tab w:val="num" w:pos="141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The time needed to completely fill the re</w:t>
      </w:r>
      <w:r>
        <w:rPr>
          <w:rFonts w:ascii="Cambria" w:hAnsi="Cambria"/>
          <w:sz w:val="22"/>
          <w:szCs w:val="22"/>
        </w:rPr>
        <w:t xml:space="preserve">maining of the pool.      </w:t>
      </w:r>
      <w:r>
        <w:rPr>
          <w:rFonts w:ascii="Cambria" w:hAnsi="Cambria"/>
          <w:sz w:val="22"/>
          <w:szCs w:val="22"/>
        </w:rPr>
        <w:tab/>
        <w:t>(</w:t>
      </w:r>
      <w:r w:rsidRPr="001878A8">
        <w:rPr>
          <w:rFonts w:ascii="Cambria" w:hAnsi="Cambria"/>
          <w:sz w:val="22"/>
          <w:szCs w:val="22"/>
        </w:rPr>
        <w:t>3 marks)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2099"/>
        </w:tabs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5</w:t>
      </w:r>
      <w:r>
        <w:rPr>
          <w:rFonts w:ascii="Cambria" w:hAnsi="Cambria"/>
          <w:b/>
          <w:bCs/>
          <w:sz w:val="22"/>
          <w:szCs w:val="22"/>
        </w:rPr>
        <w:t>3</w:t>
      </w:r>
      <w:r w:rsidRPr="001878A8">
        <w:rPr>
          <w:rFonts w:ascii="Cambria" w:hAnsi="Cambria"/>
          <w:b/>
          <w:bCs/>
          <w:sz w:val="22"/>
          <w:szCs w:val="22"/>
        </w:rPr>
        <w:t>.   2006 Q 19 P1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 xml:space="preserve">The diagram below (not drawn to scale) represents the cross- section of a 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solid prism of height 8.0 cm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</w:t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8D49B2" w:rsidRDefault="00125994" w:rsidP="00125994">
      <w:pPr>
        <w:ind w:left="360"/>
        <w:contextualSpacing/>
        <w:rPr>
          <w:rFonts w:ascii="Cambria" w:hAnsi="Cambria"/>
          <w:sz w:val="10"/>
          <w:szCs w:val="22"/>
        </w:rPr>
      </w:pPr>
      <w:r w:rsidRPr="008D49B2">
        <w:rPr>
          <w:rFonts w:ascii="Cambria" w:hAnsi="Cambria"/>
          <w:noProof/>
          <w:sz w:val="10"/>
          <w:szCs w:val="22"/>
          <w:lang w:val="en-US" w:eastAsia="en-US"/>
        </w:rPr>
        <w:drawing>
          <wp:anchor distT="0" distB="0" distL="114300" distR="114300" simplePos="0" relativeHeight="251746304" behindDoc="1" locked="0" layoutInCell="1" allowOverlap="1">
            <wp:simplePos x="0" y="0"/>
            <wp:positionH relativeFrom="column">
              <wp:posOffset>1514475</wp:posOffset>
            </wp:positionH>
            <wp:positionV relativeFrom="paragraph">
              <wp:posOffset>11430</wp:posOffset>
            </wp:positionV>
            <wp:extent cx="2752725" cy="1370330"/>
            <wp:effectExtent l="19050" t="0" r="9525" b="0"/>
            <wp:wrapNone/>
            <wp:docPr id="378" name="Picture 215" descr="BIO 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BIO 032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370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(a) Calculate the volume of the prism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  <w:t xml:space="preserve">  </w:t>
      </w:r>
      <w:r w:rsidRPr="001878A8">
        <w:rPr>
          <w:rFonts w:ascii="Cambria" w:hAnsi="Cambria"/>
          <w:sz w:val="22"/>
          <w:szCs w:val="22"/>
        </w:rPr>
        <w:t>(b) Given that the density of the prism is 5.75g/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, calculate its mass in </w:t>
      </w:r>
    </w:p>
    <w:p w:rsidR="00125994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grams 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  <w:t xml:space="preserve"> </w:t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 marks)</w:t>
      </w: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(c) A second prism is similar to first one but is made of a different </w:t>
      </w: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materials. The volume of the second</w:t>
      </w:r>
      <w:r>
        <w:rPr>
          <w:rFonts w:ascii="Cambria" w:hAnsi="Cambria"/>
          <w:sz w:val="22"/>
          <w:szCs w:val="22"/>
        </w:rPr>
        <w:t xml:space="preserve"> prism</w:t>
      </w:r>
      <w:r w:rsidRPr="001878A8">
        <w:rPr>
          <w:rFonts w:ascii="Cambria" w:hAnsi="Cambria"/>
          <w:sz w:val="22"/>
          <w:szCs w:val="22"/>
        </w:rPr>
        <w:t xml:space="preserve"> is 246.24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</w:p>
    <w:p w:rsidR="00125994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>(i) Calculate the area of the cross section of the second prism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(ii) Given that the ratio  of the mass of the  first  to that of the second  is </w:t>
      </w:r>
    </w:p>
    <w:p w:rsidR="00125994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    2: 5, find </w:t>
      </w:r>
      <w:r w:rsidRPr="001878A8">
        <w:rPr>
          <w:rFonts w:ascii="Cambria" w:hAnsi="Cambria"/>
          <w:sz w:val="22"/>
          <w:szCs w:val="22"/>
        </w:rPr>
        <w:t>the density of the second prism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 marks)</w:t>
      </w:r>
    </w:p>
    <w:p w:rsidR="00125994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465BDB" w:rsidRDefault="00465BDB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465BDB" w:rsidRPr="001878A8" w:rsidRDefault="00465BDB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lastRenderedPageBreak/>
        <w:t>5</w:t>
      </w:r>
      <w:r>
        <w:rPr>
          <w:rFonts w:ascii="Cambria" w:hAnsi="Cambria"/>
          <w:b/>
          <w:bCs/>
          <w:sz w:val="22"/>
          <w:szCs w:val="22"/>
        </w:rPr>
        <w:t>4</w:t>
      </w:r>
      <w:r w:rsidRPr="001878A8">
        <w:rPr>
          <w:rFonts w:ascii="Cambria" w:hAnsi="Cambria"/>
          <w:b/>
          <w:bCs/>
          <w:sz w:val="22"/>
          <w:szCs w:val="22"/>
        </w:rPr>
        <w:t>.    2006 Q 23 P1</w:t>
      </w:r>
    </w:p>
    <w:p w:rsidR="00125994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The figure below is a model representing a storage container. The model whose </w:t>
      </w:r>
    </w:p>
    <w:p w:rsidR="00125994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total height is 15cm is made up of a conical top, a hemispherical bottom and the </w:t>
      </w:r>
    </w:p>
    <w:p w:rsidR="00125994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>middle part is cylindrical. The radius of the base of the cone and tha</w:t>
      </w:r>
      <w:r>
        <w:rPr>
          <w:rFonts w:ascii="Cambria" w:hAnsi="Cambria"/>
          <w:sz w:val="22"/>
          <w:szCs w:val="22"/>
        </w:rPr>
        <w:t>t of the</w:t>
      </w:r>
      <w:r w:rsidRPr="001878A8">
        <w:rPr>
          <w:rFonts w:ascii="Cambria" w:hAnsi="Cambria"/>
          <w:sz w:val="22"/>
          <w:szCs w:val="22"/>
        </w:rPr>
        <w:t xml:space="preserve"> </w:t>
      </w:r>
    </w:p>
    <w:p w:rsidR="00125994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>hemisphere are each 3cm. The height of the cylindrical part is 8cm.</w:t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</w:t>
      </w:r>
      <w:r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762125" cy="1724025"/>
            <wp:effectExtent l="19050" t="0" r="9525" b="0"/>
            <wp:docPr id="237" name="Picture 2" descr="C:\Users\Wambui Kigoro\Pictures\img0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Wambui Kigoro\Pictures\img037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grayscl/>
                      <a:lum contrast="30000"/>
                    </a:blip>
                    <a:srcRect l="72546" t="23121" r="11656" b="614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ind w:left="360" w:firstLine="36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(a) Calculate the external surface area of the model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6F35FE"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(4 marks)</w:t>
      </w:r>
    </w:p>
    <w:p w:rsidR="00125994" w:rsidRPr="001878A8" w:rsidRDefault="00125994" w:rsidP="00125994">
      <w:pPr>
        <w:ind w:left="360" w:firstLine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(b) The actual storage container has a total height of 6 metres. The outside of </w:t>
      </w: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the actual  storage container is to be painted. Calculate the amount of paint </w:t>
      </w:r>
    </w:p>
    <w:p w:rsidR="00125994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required if an area of 20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requires 0.75 litres of the paint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6F35FE"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(6 marks)</w:t>
      </w:r>
    </w:p>
    <w:p w:rsidR="00125994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5</w:t>
      </w:r>
      <w:r>
        <w:rPr>
          <w:rFonts w:ascii="Cambria" w:hAnsi="Cambria"/>
          <w:b/>
          <w:bCs/>
          <w:sz w:val="22"/>
          <w:szCs w:val="22"/>
        </w:rPr>
        <w:t>5</w:t>
      </w:r>
      <w:r w:rsidRPr="001878A8">
        <w:rPr>
          <w:rFonts w:ascii="Cambria" w:hAnsi="Cambria"/>
          <w:b/>
          <w:bCs/>
          <w:sz w:val="22"/>
          <w:szCs w:val="22"/>
        </w:rPr>
        <w:t>.    2007 Q 7 P1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 xml:space="preserve">A square brass plate is 2 mm thick and has a mass of 1.05 kg. The density of the 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</w:t>
      </w:r>
      <w:r w:rsidRPr="001878A8">
        <w:rPr>
          <w:rFonts w:ascii="Cambria" w:hAnsi="Cambria"/>
          <w:sz w:val="22"/>
          <w:szCs w:val="22"/>
        </w:rPr>
        <w:t>brass is 8.4 g/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>. Calculate the length of the plate in centimetres</w:t>
      </w:r>
      <w:r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="006F35FE">
        <w:rPr>
          <w:rFonts w:ascii="Cambria" w:hAnsi="Cambria"/>
          <w:sz w:val="22"/>
          <w:szCs w:val="22"/>
        </w:rPr>
        <w:t xml:space="preserve">   </w:t>
      </w:r>
      <w:r w:rsidRPr="001878A8">
        <w:rPr>
          <w:rFonts w:ascii="Cambria" w:hAnsi="Cambria"/>
          <w:sz w:val="22"/>
          <w:szCs w:val="22"/>
        </w:rPr>
        <w:t>(3 marks)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</w:t>
      </w:r>
    </w:p>
    <w:p w:rsidR="00125994" w:rsidRPr="001878A8" w:rsidRDefault="00125994" w:rsidP="00125994">
      <w:pPr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5</w:t>
      </w:r>
      <w:r>
        <w:rPr>
          <w:rFonts w:ascii="Cambria" w:hAnsi="Cambria"/>
          <w:b/>
          <w:bCs/>
          <w:sz w:val="22"/>
          <w:szCs w:val="22"/>
        </w:rPr>
        <w:t>6</w:t>
      </w:r>
      <w:r w:rsidRPr="001878A8">
        <w:rPr>
          <w:rFonts w:ascii="Cambria" w:hAnsi="Cambria"/>
          <w:b/>
          <w:bCs/>
          <w:sz w:val="22"/>
          <w:szCs w:val="22"/>
        </w:rPr>
        <w:t>.   2007 Q 9 P1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A cylindrical solid of radius 5 cm and length 12 cm floats lengthwise in water to a 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depth of 2.5 cm as shown in the figure below.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t xml:space="preserve">                                                </w:t>
      </w:r>
      <w:r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3429000" cy="1590675"/>
            <wp:effectExtent l="19050" t="0" r="0" b="0"/>
            <wp:docPr id="238" name="Picture 1" descr="C:\Users\Wambui Kigoro\Pictures\img0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37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grayscl/>
                      <a:lum contrast="30000"/>
                    </a:blip>
                    <a:srcRect l="48466" t="53844" r="15951" b="340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Pr="001878A8" w:rsidRDefault="00125994" w:rsidP="00125994">
      <w:pPr>
        <w:ind w:left="36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Calculate the area of the curved surface of the solid in contact with water, </w:t>
      </w: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correct to 4 significant figures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>(</w:t>
      </w:r>
      <w:r w:rsidRPr="001878A8">
        <w:rPr>
          <w:rFonts w:ascii="Cambria" w:hAnsi="Cambria"/>
          <w:sz w:val="22"/>
          <w:szCs w:val="22"/>
        </w:rPr>
        <w:t>4 marks)</w:t>
      </w:r>
    </w:p>
    <w:p w:rsidR="00125994" w:rsidRPr="001878A8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5</w:t>
      </w:r>
      <w:r>
        <w:rPr>
          <w:rFonts w:ascii="Cambria" w:hAnsi="Cambria"/>
          <w:b/>
          <w:bCs/>
          <w:sz w:val="22"/>
          <w:szCs w:val="22"/>
        </w:rPr>
        <w:t>7</w:t>
      </w:r>
      <w:r w:rsidRPr="001878A8">
        <w:rPr>
          <w:rFonts w:ascii="Cambria" w:hAnsi="Cambria"/>
          <w:b/>
          <w:bCs/>
          <w:sz w:val="22"/>
          <w:szCs w:val="22"/>
        </w:rPr>
        <w:t>.    2007 Q 22 P1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 xml:space="preserve">Two cylindrical containers are similar. The larger one has internal cross- section 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</w:t>
      </w:r>
      <w:r w:rsidRPr="001878A8">
        <w:rPr>
          <w:rFonts w:ascii="Cambria" w:hAnsi="Cambria"/>
          <w:sz w:val="22"/>
          <w:szCs w:val="22"/>
        </w:rPr>
        <w:t>area of 45c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 and can hold 0.945 litres of liquid when full. The smaller container 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</w:t>
      </w:r>
      <w:r w:rsidRPr="001878A8">
        <w:rPr>
          <w:rFonts w:ascii="Cambria" w:hAnsi="Cambria"/>
          <w:sz w:val="22"/>
          <w:szCs w:val="22"/>
        </w:rPr>
        <w:t>has internal cross- section area of 20c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</w:p>
    <w:p w:rsidR="00125994" w:rsidRPr="00EF5E3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Default="00125994" w:rsidP="0095742D">
      <w:pPr>
        <w:numPr>
          <w:ilvl w:val="1"/>
          <w:numId w:val="54"/>
        </w:numPr>
        <w:tabs>
          <w:tab w:val="num" w:pos="1276"/>
          <w:tab w:val="num" w:pos="2430"/>
        </w:tabs>
        <w:ind w:left="2430" w:hanging="1579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Calculate the capacity of the smaller  container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6072E">
        <w:rPr>
          <w:rFonts w:ascii="Cambria" w:hAnsi="Cambria"/>
          <w:sz w:val="22"/>
          <w:szCs w:val="22"/>
        </w:rPr>
        <w:t>(</w:t>
      </w:r>
      <w:r>
        <w:rPr>
          <w:rFonts w:ascii="Cambria" w:hAnsi="Cambria"/>
          <w:sz w:val="22"/>
          <w:szCs w:val="22"/>
        </w:rPr>
        <w:t xml:space="preserve">4 </w:t>
      </w:r>
      <w:r w:rsidRPr="0016072E">
        <w:rPr>
          <w:rFonts w:ascii="Cambria" w:hAnsi="Cambria"/>
          <w:sz w:val="22"/>
          <w:szCs w:val="22"/>
        </w:rPr>
        <w:t>marks)</w:t>
      </w:r>
    </w:p>
    <w:p w:rsidR="00465BDB" w:rsidRDefault="00465BDB" w:rsidP="00465BDB">
      <w:pPr>
        <w:tabs>
          <w:tab w:val="num" w:pos="1276"/>
          <w:tab w:val="num" w:pos="2430"/>
        </w:tabs>
        <w:contextualSpacing/>
        <w:rPr>
          <w:rFonts w:ascii="Cambria" w:hAnsi="Cambria"/>
          <w:sz w:val="22"/>
          <w:szCs w:val="22"/>
        </w:rPr>
      </w:pPr>
    </w:p>
    <w:p w:rsidR="00465BDB" w:rsidRPr="001878A8" w:rsidRDefault="00465BDB" w:rsidP="00465BDB">
      <w:pPr>
        <w:tabs>
          <w:tab w:val="num" w:pos="2430"/>
          <w:tab w:val="num" w:pos="2610"/>
        </w:tabs>
        <w:contextualSpacing/>
        <w:rPr>
          <w:rFonts w:ascii="Cambria" w:hAnsi="Cambria"/>
          <w:sz w:val="22"/>
          <w:szCs w:val="22"/>
        </w:rPr>
      </w:pPr>
    </w:p>
    <w:p w:rsidR="00125994" w:rsidRDefault="00125994" w:rsidP="0095742D">
      <w:pPr>
        <w:numPr>
          <w:ilvl w:val="1"/>
          <w:numId w:val="54"/>
        </w:numPr>
        <w:tabs>
          <w:tab w:val="num" w:pos="1276"/>
        </w:tabs>
        <w:ind w:left="1276" w:hanging="42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lastRenderedPageBreak/>
        <w:t xml:space="preserve">The larger container is filled with juice to a height of 13 cm. Juice is then </w:t>
      </w:r>
    </w:p>
    <w:p w:rsidR="00125994" w:rsidRDefault="00125994" w:rsidP="00125994">
      <w:pPr>
        <w:tabs>
          <w:tab w:val="num" w:pos="1276"/>
        </w:tabs>
        <w:ind w:left="1276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drawn from is and emptied into the smaller container until the depths of</w:t>
      </w:r>
    </w:p>
    <w:p w:rsidR="00125994" w:rsidRPr="001878A8" w:rsidRDefault="00125994" w:rsidP="00125994">
      <w:pPr>
        <w:tabs>
          <w:tab w:val="num" w:pos="1276"/>
        </w:tabs>
        <w:ind w:left="1276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the juice in both containers are equal.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</w:t>
      </w:r>
      <w:r w:rsidRPr="001878A8">
        <w:rPr>
          <w:rFonts w:ascii="Cambria" w:hAnsi="Cambria"/>
          <w:sz w:val="22"/>
          <w:szCs w:val="22"/>
        </w:rPr>
        <w:t xml:space="preserve">Calculate the depths of juice in each container </w:t>
      </w:r>
      <w:r>
        <w:rPr>
          <w:rFonts w:ascii="Cambria" w:hAnsi="Cambria"/>
          <w:sz w:val="22"/>
          <w:szCs w:val="22"/>
        </w:rPr>
        <w:t xml:space="preserve">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>(</w:t>
      </w:r>
      <w:r w:rsidRPr="001878A8">
        <w:rPr>
          <w:rFonts w:ascii="Cambria" w:hAnsi="Cambria"/>
          <w:sz w:val="22"/>
          <w:szCs w:val="22"/>
        </w:rPr>
        <w:t>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6F35FE" w:rsidRDefault="00125994" w:rsidP="0095742D">
      <w:pPr>
        <w:numPr>
          <w:ilvl w:val="1"/>
          <w:numId w:val="54"/>
        </w:numPr>
        <w:tabs>
          <w:tab w:val="num" w:pos="1418"/>
        </w:tabs>
        <w:ind w:left="1418" w:hanging="567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On fifth of the juice in the larger container in part (b) above is further </w:t>
      </w:r>
    </w:p>
    <w:p w:rsidR="006F35FE" w:rsidRDefault="00125994" w:rsidP="006F35FE">
      <w:pPr>
        <w:tabs>
          <w:tab w:val="num" w:pos="1418"/>
        </w:tabs>
        <w:ind w:left="1418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drawn and emptied into the smaller container. Find the difference </w:t>
      </w:r>
    </w:p>
    <w:p w:rsidR="00125994" w:rsidRDefault="00125994" w:rsidP="006F35FE">
      <w:pPr>
        <w:tabs>
          <w:tab w:val="num" w:pos="1418"/>
        </w:tabs>
        <w:ind w:left="1418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in the depths of the juice in the two containers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="006F35FE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ab/>
        <w:t>(</w:t>
      </w:r>
      <w:r w:rsidRPr="001878A8">
        <w:rPr>
          <w:rFonts w:ascii="Cambria" w:hAnsi="Cambria"/>
          <w:sz w:val="22"/>
          <w:szCs w:val="22"/>
        </w:rPr>
        <w:t>4 marks)</w:t>
      </w:r>
    </w:p>
    <w:p w:rsidR="00125994" w:rsidRPr="00465BDB" w:rsidRDefault="00125994" w:rsidP="00125994">
      <w:pPr>
        <w:tabs>
          <w:tab w:val="num" w:pos="1418"/>
        </w:tabs>
        <w:ind w:left="1418"/>
        <w:contextualSpacing/>
        <w:rPr>
          <w:rFonts w:ascii="Cambria" w:hAnsi="Cambria"/>
          <w:sz w:val="16"/>
          <w:szCs w:val="22"/>
        </w:rPr>
      </w:pPr>
      <w:r w:rsidRPr="00465BDB">
        <w:rPr>
          <w:rFonts w:ascii="Cambria" w:hAnsi="Cambria"/>
          <w:sz w:val="16"/>
          <w:szCs w:val="22"/>
        </w:rPr>
        <w:tab/>
        <w:t xml:space="preserve">                             </w:t>
      </w:r>
    </w:p>
    <w:p w:rsidR="00125994" w:rsidRPr="001878A8" w:rsidRDefault="00125994" w:rsidP="00125994">
      <w:pPr>
        <w:tabs>
          <w:tab w:val="left" w:pos="4014"/>
        </w:tabs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5</w:t>
      </w:r>
      <w:r>
        <w:rPr>
          <w:rFonts w:ascii="Cambria" w:hAnsi="Cambria"/>
          <w:b/>
          <w:bCs/>
          <w:sz w:val="22"/>
          <w:szCs w:val="22"/>
        </w:rPr>
        <w:t>8</w:t>
      </w:r>
      <w:r w:rsidRPr="001878A8">
        <w:rPr>
          <w:rFonts w:ascii="Cambria" w:hAnsi="Cambria"/>
          <w:b/>
          <w:bCs/>
          <w:sz w:val="22"/>
          <w:szCs w:val="22"/>
        </w:rPr>
        <w:t>.   2008 Q 4 P1</w:t>
      </w:r>
      <w:r w:rsidRPr="001878A8">
        <w:rPr>
          <w:rFonts w:ascii="Cambria" w:hAnsi="Cambria"/>
          <w:b/>
          <w:bCs/>
          <w:sz w:val="22"/>
          <w:szCs w:val="22"/>
        </w:rPr>
        <w:tab/>
      </w:r>
    </w:p>
    <w:p w:rsidR="006F35FE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Mapesa travelled by train from Butere to Nairobi.  The train left Butere </w:t>
      </w:r>
    </w:p>
    <w:p w:rsidR="006F35FE" w:rsidRDefault="006F35FE" w:rsidP="006F35FE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  <w:r w:rsidR="00125994" w:rsidRPr="001878A8">
        <w:rPr>
          <w:rFonts w:ascii="Cambria" w:hAnsi="Cambria"/>
          <w:sz w:val="22"/>
          <w:szCs w:val="22"/>
        </w:rPr>
        <w:t>on a</w:t>
      </w:r>
      <w:r>
        <w:rPr>
          <w:rFonts w:ascii="Cambria" w:hAnsi="Cambria"/>
          <w:sz w:val="22"/>
          <w:szCs w:val="22"/>
        </w:rPr>
        <w:t xml:space="preserve"> </w:t>
      </w:r>
      <w:r w:rsidR="00125994" w:rsidRPr="001878A8">
        <w:rPr>
          <w:rFonts w:ascii="Cambria" w:hAnsi="Cambria"/>
          <w:sz w:val="22"/>
          <w:szCs w:val="22"/>
        </w:rPr>
        <w:t xml:space="preserve">Sunday at 23 50 hours and travelled for 7 hours 15 minutes to reach </w:t>
      </w:r>
    </w:p>
    <w:p w:rsidR="006F35FE" w:rsidRDefault="006F35FE" w:rsidP="006F35FE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  <w:r w:rsidR="00125994" w:rsidRPr="001878A8">
        <w:rPr>
          <w:rFonts w:ascii="Cambria" w:hAnsi="Cambria"/>
          <w:sz w:val="22"/>
          <w:szCs w:val="22"/>
        </w:rPr>
        <w:t xml:space="preserve">Nakuru. After a 45 minutes stop in Nakuru, the train took 5 hours 40 minutes </w:t>
      </w:r>
    </w:p>
    <w:p w:rsidR="00125994" w:rsidRPr="001878A8" w:rsidRDefault="006F35FE" w:rsidP="006F35FE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  <w:r w:rsidR="00125994" w:rsidRPr="001878A8">
        <w:rPr>
          <w:rFonts w:ascii="Cambria" w:hAnsi="Cambria"/>
          <w:sz w:val="22"/>
          <w:szCs w:val="22"/>
        </w:rPr>
        <w:t xml:space="preserve">to reach Nairobi.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Find the time, in the 12 hours clock system and the day Mapesa arrived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  in Nairobi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Pr="00465BDB" w:rsidRDefault="00125994" w:rsidP="00125994">
      <w:pPr>
        <w:tabs>
          <w:tab w:val="left" w:pos="1486"/>
        </w:tabs>
        <w:ind w:left="720" w:hanging="720"/>
        <w:contextualSpacing/>
        <w:rPr>
          <w:rFonts w:ascii="Cambria" w:hAnsi="Cambria"/>
          <w:sz w:val="16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5</w:t>
      </w:r>
      <w:r>
        <w:rPr>
          <w:rFonts w:ascii="Cambria" w:hAnsi="Cambria"/>
          <w:b/>
          <w:bCs/>
          <w:sz w:val="22"/>
          <w:szCs w:val="22"/>
        </w:rPr>
        <w:t>9</w:t>
      </w:r>
      <w:r w:rsidRPr="001878A8">
        <w:rPr>
          <w:rFonts w:ascii="Cambria" w:hAnsi="Cambria"/>
          <w:b/>
          <w:bCs/>
          <w:sz w:val="22"/>
          <w:szCs w:val="22"/>
        </w:rPr>
        <w:t>.  2008 Q 7 P1</w:t>
      </w:r>
    </w:p>
    <w:p w:rsidR="00125994" w:rsidRDefault="00125994" w:rsidP="00125994">
      <w:pPr>
        <w:ind w:left="100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A liquid spray of mass 384g is packed in a cylindrical container of internal </w:t>
      </w:r>
      <w:r>
        <w:rPr>
          <w:rFonts w:ascii="Cambria" w:hAnsi="Cambria"/>
          <w:sz w:val="22"/>
          <w:szCs w:val="22"/>
        </w:rPr>
        <w:t xml:space="preserve">  </w:t>
      </w:r>
    </w:p>
    <w:p w:rsidR="00125994" w:rsidRDefault="00125994" w:rsidP="00125994">
      <w:pPr>
        <w:ind w:left="100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radius 3.2cm. Given that the density of the liquid is 0.6g/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, calculate to </w:t>
      </w:r>
    </w:p>
    <w:p w:rsidR="00125994" w:rsidRPr="001878A8" w:rsidRDefault="00125994" w:rsidP="00125994">
      <w:pPr>
        <w:ind w:left="1005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2 decimal places the height of the liquid in the container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  <w:t xml:space="preserve">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Pr="00465BDB" w:rsidRDefault="00125994" w:rsidP="00125994">
      <w:pPr>
        <w:ind w:left="720" w:hanging="720"/>
        <w:contextualSpacing/>
        <w:rPr>
          <w:rFonts w:ascii="Cambria" w:hAnsi="Cambria"/>
          <w:sz w:val="16"/>
          <w:szCs w:val="22"/>
        </w:rPr>
      </w:pPr>
    </w:p>
    <w:p w:rsidR="00125994" w:rsidRPr="001878A8" w:rsidRDefault="00125994" w:rsidP="00125994">
      <w:pPr>
        <w:tabs>
          <w:tab w:val="left" w:pos="1578"/>
        </w:tabs>
        <w:ind w:left="720" w:hanging="720"/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60</w:t>
      </w:r>
      <w:r w:rsidRPr="001878A8">
        <w:rPr>
          <w:rFonts w:ascii="Cambria" w:hAnsi="Cambria"/>
          <w:b/>
          <w:bCs/>
          <w:sz w:val="22"/>
          <w:szCs w:val="22"/>
        </w:rPr>
        <w:t>.   2008 Q 9 P1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A solid metal sphere of radius 4.2 cm was melted and the molten material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used to make a cube. Find to 3 significant figures the length of the side of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the cube. </w:t>
      </w:r>
    </w:p>
    <w:p w:rsidR="00125994" w:rsidRDefault="00125994" w:rsidP="00125994">
      <w:pPr>
        <w:ind w:left="7200" w:firstLine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Pr="001878A8" w:rsidRDefault="00125994" w:rsidP="00125994">
      <w:pPr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61</w:t>
      </w:r>
      <w:r w:rsidRPr="001878A8">
        <w:rPr>
          <w:rFonts w:ascii="Cambria" w:hAnsi="Cambria"/>
          <w:b/>
          <w:bCs/>
          <w:sz w:val="22"/>
          <w:szCs w:val="22"/>
        </w:rPr>
        <w:t>.    2008 Q 13 P1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A rectangular and two circular cut-outs of metal sheet of negligible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thickness are used to make a closed cylinder. The rectangular cut-out has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</w:t>
      </w:r>
      <w:r w:rsidRPr="001878A8">
        <w:rPr>
          <w:rFonts w:ascii="Cambria" w:hAnsi="Cambria"/>
          <w:sz w:val="22"/>
          <w:szCs w:val="22"/>
        </w:rPr>
        <w:t xml:space="preserve">a height of 18cm. 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  Each circular cu</w:t>
      </w:r>
      <w:r>
        <w:rPr>
          <w:rFonts w:ascii="Cambria" w:hAnsi="Cambria"/>
          <w:sz w:val="22"/>
          <w:szCs w:val="22"/>
        </w:rPr>
        <w:t>t</w:t>
      </w:r>
      <w:r w:rsidRPr="001878A8">
        <w:rPr>
          <w:rFonts w:ascii="Cambria" w:hAnsi="Cambria"/>
          <w:sz w:val="22"/>
          <w:szCs w:val="22"/>
        </w:rPr>
        <w:t xml:space="preserve">-out has a radius of 5.2cm.  Calculate in terms of </w:t>
      </w:r>
      <w:r w:rsidRPr="001878A8">
        <w:rPr>
          <w:rFonts w:ascii="Cambria" w:hAnsi="Cambria"/>
          <w:sz w:val="22"/>
          <w:szCs w:val="22"/>
        </w:rPr>
        <w:sym w:font="Symbol" w:char="F070"/>
      </w:r>
      <w:r w:rsidRPr="001878A8">
        <w:rPr>
          <w:rFonts w:ascii="Cambria" w:hAnsi="Cambria"/>
          <w:sz w:val="22"/>
          <w:szCs w:val="22"/>
        </w:rPr>
        <w:t xml:space="preserve">, the </w:t>
      </w:r>
    </w:p>
    <w:p w:rsidR="00125994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surface area of the cylinder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 </w:t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Pr="00465BDB" w:rsidRDefault="00125994" w:rsidP="00125994">
      <w:pPr>
        <w:ind w:left="720" w:hanging="720"/>
        <w:contextualSpacing/>
        <w:rPr>
          <w:rFonts w:ascii="Cambria" w:hAnsi="Cambria"/>
          <w:sz w:val="14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2</w:t>
      </w:r>
      <w:r w:rsidRPr="001878A8">
        <w:rPr>
          <w:rFonts w:ascii="Cambria" w:hAnsi="Cambria"/>
          <w:b/>
          <w:bCs/>
          <w:sz w:val="22"/>
          <w:szCs w:val="22"/>
        </w:rPr>
        <w:t>.    2008 Q 22 P1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The diagram below represents a conical vessel which stands vertically. 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</w:t>
      </w:r>
      <w:r>
        <w:rPr>
          <w:rFonts w:ascii="Cambria" w:hAnsi="Cambria"/>
          <w:sz w:val="22"/>
          <w:szCs w:val="22"/>
        </w:rPr>
        <w:t xml:space="preserve">   The which stands vertically.</w:t>
      </w:r>
      <w:r w:rsidRPr="001878A8">
        <w:rPr>
          <w:rFonts w:ascii="Cambria" w:hAnsi="Cambria"/>
          <w:sz w:val="22"/>
          <w:szCs w:val="22"/>
        </w:rPr>
        <w:t xml:space="preserve"> The vessels contains water to a depth of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30cm. The radius of the surface in the vessel is 21cm. (Take </w:t>
      </w:r>
      <w:r w:rsidRPr="001878A8">
        <w:rPr>
          <w:rFonts w:ascii="Cambria" w:hAnsi="Cambria"/>
          <w:sz w:val="22"/>
          <w:szCs w:val="22"/>
        </w:rPr>
        <w:sym w:font="Symbol" w:char="F070"/>
      </w:r>
      <w:r w:rsidRPr="001878A8">
        <w:rPr>
          <w:rFonts w:ascii="Cambria" w:hAnsi="Cambria"/>
          <w:sz w:val="22"/>
          <w:szCs w:val="22"/>
        </w:rPr>
        <w:t>=</w:t>
      </w:r>
      <m:oMath>
        <m:r>
          <w:rPr>
            <w:rFonts w:ascii="Cambria Math" w:hAnsi="Cambria Math"/>
            <w:sz w:val="22"/>
            <w:szCs w:val="22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22</m:t>
            </m:r>
          </m:num>
          <m:den>
            <m:r>
              <w:rPr>
                <w:rFonts w:ascii="Cambria Math" w:hAnsi="Cambria Math"/>
                <w:sz w:val="28"/>
              </w:rPr>
              <m:t>7</m:t>
            </m:r>
          </m:den>
        </m:f>
      </m:oMath>
      <w:r w:rsidRPr="001878A8">
        <w:rPr>
          <w:rFonts w:ascii="Cambria" w:hAnsi="Cambria"/>
          <w:sz w:val="22"/>
          <w:szCs w:val="22"/>
        </w:rPr>
        <w:t>).</w:t>
      </w:r>
    </w:p>
    <w:p w:rsidR="00125994" w:rsidRPr="001878A8" w:rsidRDefault="00596A8A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group id="_x0000_s1378" style="position:absolute;left:0;text-align:left;margin-left:107.25pt;margin-top:11.55pt;width:180.75pt;height:170.65pt;z-index:251748352" coordorigin="3990,8520" coordsize="3615,3660">
            <v:group id="_x0000_s1379" style="position:absolute;left:3990;top:8520;width:3180;height:3660" coordorigin="3990,8520" coordsize="3180,3660">
              <v:oval id="_x0000_s1380" style="position:absolute;left:4650;top:8520;width:2220;height:570"/>
              <v:shape id="_x0000_s1381" type="#_x0000_t32" style="position:absolute;left:4650;top:8805;width:990;height:3375" o:connectortype="straight"/>
              <v:shape id="_x0000_s1382" type="#_x0000_t32" style="position:absolute;left:5640;top:8805;width:1230;height:3375;flip:x" o:connectortype="straight"/>
              <v:shape id="_x0000_s1383" type="#_x0000_t32" style="position:absolute;left:3990;top:12180;width:3180;height:0" o:connectortype="straight"/>
              <v:oval id="_x0000_s1384" style="position:absolute;left:5220;top:10635;width:930;height:330"/>
              <v:group id="_x0000_s1385" style="position:absolute;left:5385;top:11070;width:525;height:855" coordorigin="5385,11070" coordsize="525,855">
                <v:shape id="_x0000_s1386" type="#_x0000_t32" style="position:absolute;left:5385;top:11070;width:150;height:15" o:connectortype="straight"/>
                <v:shape id="_x0000_s1387" type="#_x0000_t32" style="position:absolute;left:5760;top:11070;width:150;height:0" o:connectortype="straight"/>
                <v:shape id="_x0000_s1388" type="#_x0000_t32" style="position:absolute;left:5535;top:11190;width:225;height:0" o:connectortype="straight"/>
                <v:shape id="_x0000_s1389" type="#_x0000_t32" style="position:absolute;left:5460;top:11325;width:255;height:0" o:connectortype="straight"/>
                <v:shape id="_x0000_s1390" type="#_x0000_t32" style="position:absolute;left:5760;top:11280;width:150;height:0" o:connectortype="straight"/>
                <v:shape id="_x0000_s1391" type="#_x0000_t32" style="position:absolute;left:5535;top:11460;width:105;height:0" o:connectortype="straight"/>
                <v:shape id="_x0000_s1392" type="#_x0000_t32" style="position:absolute;left:5625;top:11535;width:195;height:0" o:connectortype="straight"/>
                <v:shape id="_x0000_s1393" type="#_x0000_t32" style="position:absolute;left:5535;top:11655;width:180;height:0" o:connectortype="straight"/>
                <v:shape id="_x0000_s1394" type="#_x0000_t32" style="position:absolute;left:5625;top:11820;width:90;height:0" o:connectortype="straight"/>
                <v:shape id="_x0000_s1395" type="#_x0000_t32" style="position:absolute;left:5580;top:11925;width:135;height:0" o:connectortype="straight"/>
              </v:group>
              <v:shape id="_x0000_s1396" type="#_x0000_t32" style="position:absolute;left:5625;top:10830;width:0;height:360" o:connectortype="straight"/>
              <v:shape id="_x0000_s1397" type="#_x0000_t32" style="position:absolute;left:5715;top:10830;width:105;height:0" o:connectortype="straight"/>
              <v:shape id="_x0000_s1398" type="#_x0000_t32" style="position:absolute;left:5985;top:10830;width:120;height:0" o:connectortype="straight"/>
              <v:shape id="_x0000_s1399" type="#_x0000_t32" style="position:absolute;left:5625;top:11280;width:0;height:375" o:connectortype="straight"/>
              <v:shape id="_x0000_s1400" type="#_x0000_t32" style="position:absolute;left:5640;top:11820;width:0;height:360" o:connectortype="straight"/>
            </v:group>
            <v:shape id="_x0000_s1401" type="#_x0000_t32" style="position:absolute;left:5760;top:10290;width:1;height:540" o:connectortype="straight">
              <v:stroke endarrow="block"/>
            </v:shape>
            <v:shape id="_x0000_s1402" type="#_x0000_t32" style="position:absolute;left:5760;top:10290;width:1845;height:0" o:connectortype="straight"/>
            <v:shape id="_x0000_s1403" type="#_x0000_t32" style="position:absolute;left:5715;top:11460;width:810;height:0;flip:x" o:connectortype="straight">
              <v:stroke endarrow="block"/>
            </v:shape>
          </v:group>
        </w:pic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5775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21cm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480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30cm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D53E26" w:rsidRDefault="00125994" w:rsidP="0095742D">
      <w:pPr>
        <w:pStyle w:val="ListParagraph"/>
        <w:numPr>
          <w:ilvl w:val="0"/>
          <w:numId w:val="71"/>
        </w:numPr>
        <w:rPr>
          <w:rFonts w:ascii="Cambria" w:hAnsi="Cambria"/>
        </w:rPr>
      </w:pPr>
      <w:r w:rsidRPr="00D53E26">
        <w:rPr>
          <w:rFonts w:ascii="Cambria" w:hAnsi="Cambria"/>
        </w:rPr>
        <w:lastRenderedPageBreak/>
        <w:t>Calculate the volume of the water in the vessels in cm</w:t>
      </w:r>
      <w:r w:rsidRPr="00D53E26">
        <w:rPr>
          <w:rFonts w:ascii="Cambria" w:hAnsi="Cambria"/>
          <w:vertAlign w:val="superscript"/>
        </w:rPr>
        <w:t>3</w:t>
      </w:r>
      <w:r w:rsidRPr="00D53E26">
        <w:rPr>
          <w:rFonts w:ascii="Cambria" w:hAnsi="Cambria"/>
        </w:rPr>
        <w:t xml:space="preserve"> </w:t>
      </w:r>
    </w:p>
    <w:p w:rsidR="00125994" w:rsidRPr="00D53E26" w:rsidRDefault="00125994" w:rsidP="00125994">
      <w:pPr>
        <w:pStyle w:val="ListParagraph"/>
        <w:ind w:left="1455" w:firstLine="0"/>
        <w:rPr>
          <w:rFonts w:ascii="Cambria" w:hAnsi="Cambria"/>
        </w:rPr>
      </w:pPr>
    </w:p>
    <w:p w:rsidR="00125994" w:rsidRDefault="00125994" w:rsidP="00125994">
      <w:pPr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</w:t>
      </w:r>
      <w:r w:rsidRPr="001878A8">
        <w:rPr>
          <w:rFonts w:ascii="Cambria" w:hAnsi="Cambria"/>
          <w:sz w:val="22"/>
          <w:szCs w:val="22"/>
        </w:rPr>
        <w:t>b)</w:t>
      </w:r>
      <w:r w:rsidRPr="001878A8">
        <w:rPr>
          <w:rFonts w:ascii="Cambria" w:hAnsi="Cambria"/>
          <w:sz w:val="22"/>
          <w:szCs w:val="22"/>
        </w:rPr>
        <w:tab/>
        <w:t xml:space="preserve">When a metal sphere is completely submerged in the water, the level </w:t>
      </w:r>
    </w:p>
    <w:p w:rsidR="00125994" w:rsidRPr="001878A8" w:rsidRDefault="00125994" w:rsidP="00125994">
      <w:pPr>
        <w:ind w:left="144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of the water in the vessels rises by 6cm.</w:t>
      </w:r>
    </w:p>
    <w:p w:rsidR="00125994" w:rsidRPr="001878A8" w:rsidRDefault="00125994" w:rsidP="00125994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Calculate:</w:t>
      </w:r>
    </w:p>
    <w:p w:rsidR="00125994" w:rsidRDefault="00125994" w:rsidP="00125994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(i)</w:t>
      </w:r>
      <w:r w:rsidRPr="001878A8">
        <w:rPr>
          <w:rFonts w:ascii="Cambria" w:hAnsi="Cambria"/>
          <w:sz w:val="22"/>
          <w:szCs w:val="22"/>
        </w:rPr>
        <w:tab/>
        <w:t>The radius of the new w</w:t>
      </w:r>
      <w:r>
        <w:rPr>
          <w:rFonts w:ascii="Cambria" w:hAnsi="Cambria"/>
          <w:sz w:val="22"/>
          <w:szCs w:val="22"/>
        </w:rPr>
        <w:t>ater surface in the vessel;</w:t>
      </w:r>
      <w:r>
        <w:rPr>
          <w:rFonts w:ascii="Cambria" w:hAnsi="Cambria"/>
          <w:sz w:val="22"/>
          <w:szCs w:val="22"/>
        </w:rPr>
        <w:tab/>
        <w:t xml:space="preserve">   </w:t>
      </w:r>
      <w:r>
        <w:rPr>
          <w:rFonts w:ascii="Cambria" w:hAnsi="Cambria"/>
          <w:sz w:val="22"/>
          <w:szCs w:val="22"/>
        </w:rPr>
        <w:tab/>
        <w:t>(2 m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Pr="001878A8" w:rsidRDefault="00125994" w:rsidP="00125994">
      <w:pPr>
        <w:ind w:left="144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(ii)</w:t>
      </w:r>
      <w:r w:rsidRPr="001878A8">
        <w:rPr>
          <w:rFonts w:ascii="Cambria" w:hAnsi="Cambria"/>
          <w:sz w:val="22"/>
          <w:szCs w:val="22"/>
        </w:rPr>
        <w:tab/>
        <w:t>The volume of the metal sphere in cm</w:t>
      </w:r>
      <w:r>
        <w:rPr>
          <w:rFonts w:ascii="Cambria" w:hAnsi="Cambria"/>
          <w:sz w:val="22"/>
          <w:szCs w:val="22"/>
          <w:vertAlign w:val="superscript"/>
        </w:rPr>
        <w:t>3</w:t>
      </w:r>
      <w:r>
        <w:rPr>
          <w:rFonts w:ascii="Cambria" w:hAnsi="Cambria"/>
          <w:sz w:val="22"/>
          <w:szCs w:val="22"/>
          <w:vertAlign w:val="superscript"/>
        </w:rPr>
        <w:tab/>
        <w:t xml:space="preserve">                           </w:t>
      </w:r>
      <w:r>
        <w:rPr>
          <w:rFonts w:ascii="Cambria" w:hAnsi="Cambria"/>
          <w:sz w:val="22"/>
          <w:szCs w:val="22"/>
          <w:vertAlign w:val="superscript"/>
        </w:rPr>
        <w:tab/>
        <w:t xml:space="preserve">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Default="00125994" w:rsidP="00125994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>(iii)</w:t>
      </w:r>
      <w:r w:rsidRPr="001878A8">
        <w:rPr>
          <w:rFonts w:ascii="Cambria" w:hAnsi="Cambria"/>
          <w:sz w:val="22"/>
          <w:szCs w:val="22"/>
        </w:rPr>
        <w:tab/>
        <w:t>The radius of the sphere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</w:t>
      </w:r>
      <w:r>
        <w:rPr>
          <w:rFonts w:ascii="Cambria" w:hAnsi="Cambria"/>
          <w:sz w:val="22"/>
          <w:szCs w:val="22"/>
        </w:rPr>
        <w:tab/>
        <w:t xml:space="preserve">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Default="00125994" w:rsidP="00125994">
      <w:pPr>
        <w:ind w:left="1440" w:hanging="7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3</w:t>
      </w:r>
      <w:r w:rsidRPr="001878A8">
        <w:rPr>
          <w:rFonts w:ascii="Cambria" w:hAnsi="Cambria"/>
          <w:b/>
          <w:bCs/>
          <w:sz w:val="22"/>
          <w:szCs w:val="22"/>
        </w:rPr>
        <w:t>.    2009 Q 6 P1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The figure below represents a plot of land ABCD such that AB = 85 m, </w:t>
      </w:r>
    </w:p>
    <w:p w:rsidR="00125994" w:rsidRDefault="00125994" w:rsidP="00125994">
      <w:pPr>
        <w:ind w:left="720" w:hanging="720"/>
        <w:contextualSpacing/>
        <w:rPr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BC= 75m, CD = 60m, DA=50m and angle ACB=90</w:t>
      </w:r>
      <w:r w:rsidRPr="001878A8">
        <w:rPr>
          <w:sz w:val="22"/>
          <w:szCs w:val="22"/>
        </w:rPr>
        <w:t>◦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</w:r>
    </w:p>
    <w:p w:rsidR="00125994" w:rsidRDefault="00125994" w:rsidP="00125994">
      <w:pPr>
        <w:tabs>
          <w:tab w:val="left" w:pos="2490"/>
        </w:tabs>
      </w:pPr>
      <w:r>
        <w:tab/>
      </w:r>
      <w:r w:rsidRPr="00227F30">
        <w:rPr>
          <w:noProof/>
          <w:lang w:val="en-US" w:eastAsia="en-US"/>
        </w:rPr>
        <w:drawing>
          <wp:inline distT="0" distB="0" distL="0" distR="0">
            <wp:extent cx="2990850" cy="1257300"/>
            <wp:effectExtent l="19050" t="0" r="0" b="0"/>
            <wp:docPr id="48" name="Picture 16" descr="C:\Users\Wambui Kigoro\Pictures\img0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Wambui Kigoro\Pictures\img033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grayscl/>
                      <a:lum contrast="20000"/>
                    </a:blip>
                    <a:srcRect l="66506" t="50841" b="367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Pr="00227F30" w:rsidRDefault="00596A8A" w:rsidP="00125994">
      <w:pPr>
        <w:tabs>
          <w:tab w:val="left" w:pos="2490"/>
        </w:tabs>
      </w:pPr>
      <w:r w:rsidRPr="00596A8A">
        <w:pict>
          <v:shape id="_x0000_s1377" type="#_x0000_t202" style="position:absolute;margin-left:63pt;margin-top:0;width:45pt;height:18pt;z-index:251737088" stroked="f">
            <v:textbox style="mso-next-textbox:#_x0000_s1377">
              <w:txbxContent>
                <w:p w:rsidR="007E7695" w:rsidRDefault="007E7695" w:rsidP="00125994"/>
              </w:txbxContent>
            </v:textbox>
          </v:shape>
        </w:pict>
      </w:r>
    </w:p>
    <w:p w:rsidR="00125994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Determine the area of the plot in hectares correct to</w:t>
      </w:r>
      <w:r>
        <w:rPr>
          <w:rFonts w:ascii="Cambria" w:hAnsi="Cambria"/>
          <w:sz w:val="22"/>
          <w:szCs w:val="22"/>
        </w:rPr>
        <w:t xml:space="preserve"> two decimal places.</w:t>
      </w:r>
    </w:p>
    <w:p w:rsidR="00125994" w:rsidRDefault="00125994" w:rsidP="00125994">
      <w:pPr>
        <w:ind w:left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4 marks)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4</w:t>
      </w:r>
      <w:r w:rsidRPr="001878A8">
        <w:rPr>
          <w:rFonts w:ascii="Cambria" w:hAnsi="Cambria"/>
          <w:b/>
          <w:bCs/>
          <w:sz w:val="22"/>
          <w:szCs w:val="22"/>
        </w:rPr>
        <w:t>.   2009 Q 7 P1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A watch which los</w:t>
      </w:r>
      <w:r>
        <w:rPr>
          <w:rFonts w:ascii="Cambria" w:hAnsi="Cambria"/>
          <w:sz w:val="22"/>
          <w:szCs w:val="22"/>
        </w:rPr>
        <w:t>es a half minute</w:t>
      </w:r>
      <w:r w:rsidRPr="001878A8">
        <w:rPr>
          <w:rFonts w:ascii="Cambria" w:hAnsi="Cambria"/>
          <w:sz w:val="22"/>
          <w:szCs w:val="22"/>
        </w:rPr>
        <w:t xml:space="preserve"> every hour was set to reach the correct </w:t>
      </w:r>
    </w:p>
    <w:p w:rsidR="00125994" w:rsidRPr="001878A8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time at 05 45h on Monday. Determine the time in the 12 hour system, the </w:t>
      </w:r>
    </w:p>
    <w:p w:rsidR="00125994" w:rsidRDefault="00125994" w:rsidP="00125994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watch will show on the watch will show on the following Friday at 1945h.</w:t>
      </w:r>
      <w:r w:rsidRPr="001878A8">
        <w:rPr>
          <w:rFonts w:ascii="Cambria" w:hAnsi="Cambria"/>
          <w:sz w:val="22"/>
          <w:szCs w:val="22"/>
        </w:rPr>
        <w:tab/>
        <w:t xml:space="preserve">   </w:t>
      </w:r>
    </w:p>
    <w:p w:rsidR="00125994" w:rsidRDefault="00125994" w:rsidP="00125994">
      <w:pPr>
        <w:tabs>
          <w:tab w:val="left" w:pos="7395"/>
        </w:tabs>
        <w:ind w:left="720" w:hanging="720"/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 marks)</w:t>
      </w:r>
    </w:p>
    <w:p w:rsidR="00125994" w:rsidRPr="001878A8" w:rsidRDefault="00125994" w:rsidP="00125994">
      <w:pPr>
        <w:tabs>
          <w:tab w:val="left" w:pos="3569"/>
        </w:tabs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5</w:t>
      </w:r>
      <w:r w:rsidRPr="001878A8">
        <w:rPr>
          <w:rFonts w:ascii="Cambria" w:hAnsi="Cambria"/>
          <w:b/>
          <w:bCs/>
          <w:sz w:val="22"/>
          <w:szCs w:val="22"/>
        </w:rPr>
        <w:t>.   2010 Q 14 P1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A cylindrical solid whose radius and height are equal has a surface area of 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 </w:t>
      </w:r>
      <w:r w:rsidRPr="001878A8">
        <w:rPr>
          <w:rFonts w:ascii="Cambria" w:hAnsi="Cambria"/>
          <w:sz w:val="22"/>
          <w:szCs w:val="22"/>
        </w:rPr>
        <w:t xml:space="preserve">  154 cm</w:t>
      </w:r>
      <w:r w:rsidRPr="001878A8">
        <w:rPr>
          <w:rFonts w:ascii="Cambria" w:hAnsi="Cambria"/>
          <w:sz w:val="22"/>
          <w:szCs w:val="22"/>
          <w:vertAlign w:val="superscript"/>
        </w:rPr>
        <w:t>2</w:t>
      </w:r>
      <w:r w:rsidRPr="001878A8">
        <w:rPr>
          <w:rFonts w:ascii="Cambria" w:hAnsi="Cambria"/>
          <w:sz w:val="22"/>
          <w:szCs w:val="22"/>
        </w:rPr>
        <w:t xml:space="preserve">.  Calculate its diameter, correct to 2 decimal places. (Take </w:t>
      </w:r>
      <w:r w:rsidRPr="001878A8">
        <w:rPr>
          <w:rFonts w:ascii="Cambria" w:hAnsi="Cambria"/>
          <w:sz w:val="22"/>
          <w:szCs w:val="22"/>
        </w:rPr>
        <w:sym w:font="Symbol" w:char="F070"/>
      </w:r>
      <w:r w:rsidRPr="001878A8">
        <w:rPr>
          <w:rFonts w:ascii="Cambria" w:hAnsi="Cambria"/>
          <w:sz w:val="22"/>
          <w:szCs w:val="22"/>
        </w:rPr>
        <w:t xml:space="preserve"> =3.142).          </w:t>
      </w:r>
    </w:p>
    <w:p w:rsidR="00125994" w:rsidRPr="001878A8" w:rsidRDefault="00125994" w:rsidP="00125994">
      <w:pPr>
        <w:tabs>
          <w:tab w:val="left" w:pos="723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6</w:t>
      </w:r>
      <w:r w:rsidRPr="001878A8">
        <w:rPr>
          <w:rFonts w:ascii="Cambria" w:hAnsi="Cambria"/>
          <w:b/>
          <w:bCs/>
          <w:sz w:val="22"/>
          <w:szCs w:val="22"/>
        </w:rPr>
        <w:t>.    2010 Q 15 P1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The figure below shows two sectors in which CD and EF are arcs of 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concentric circles ,centre O. Angle COD =2 radians and CE=DF= 5cm.</w:t>
      </w:r>
    </w:p>
    <w:p w:rsidR="00125994" w:rsidRPr="001878A8" w:rsidRDefault="00596A8A" w:rsidP="00125994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shape id="_x0000_s1443" type="#_x0000_t202" style="position:absolute;margin-left:100.5pt;margin-top:1.9pt;width:74.95pt;height:29.25pt;z-index:251760640" strokecolor="white [3212]">
            <v:textbox>
              <w:txbxContent>
                <w:p w:rsidR="007E7695" w:rsidRDefault="007E7695" w:rsidP="00125994"/>
              </w:txbxContent>
            </v:textbox>
          </v:shape>
        </w:pict>
      </w:r>
      <w:r w:rsidR="00125994">
        <w:rPr>
          <w:rFonts w:ascii="Cambria" w:hAnsi="Cambria"/>
          <w:sz w:val="22"/>
          <w:szCs w:val="22"/>
        </w:rPr>
        <w:t xml:space="preserve">                                           </w:t>
      </w:r>
      <w:r w:rsidR="00125994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886075" cy="1666875"/>
            <wp:effectExtent l="19050" t="0" r="9525" b="0"/>
            <wp:docPr id="239" name="Picture 3" descr="C:\Users\Wambui Kigoro\Pictures\img0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Wambui Kigoro\Pictures\img038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grayscl/>
                      <a:lum contrast="20000"/>
                    </a:blip>
                    <a:srcRect l="63037" t="18381" r="6288" b="678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If the perimeter of the shape CDFE is 24 cm, calculate the length of OC.</w:t>
      </w:r>
    </w:p>
    <w:p w:rsidR="00125994" w:rsidRDefault="00125994" w:rsidP="00125994">
      <w:pPr>
        <w:contextualSpacing/>
        <w:rPr>
          <w:rFonts w:ascii="Cambria" w:hAnsi="Cambria"/>
          <w:b/>
          <w:bCs/>
          <w:sz w:val="22"/>
          <w:szCs w:val="22"/>
        </w:rPr>
      </w:pPr>
    </w:p>
    <w:p w:rsidR="00465BDB" w:rsidRDefault="00465BDB" w:rsidP="00125994">
      <w:pPr>
        <w:contextualSpacing/>
        <w:rPr>
          <w:rFonts w:ascii="Cambria" w:hAnsi="Cambria"/>
          <w:b/>
          <w:bCs/>
          <w:sz w:val="22"/>
          <w:szCs w:val="22"/>
        </w:rPr>
      </w:pPr>
    </w:p>
    <w:p w:rsidR="00465BDB" w:rsidRPr="001878A8" w:rsidRDefault="00465BDB" w:rsidP="00125994">
      <w:pPr>
        <w:contextualSpacing/>
        <w:rPr>
          <w:rFonts w:ascii="Cambria" w:hAnsi="Cambria"/>
          <w:b/>
          <w:bCs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7</w:t>
      </w:r>
      <w:r w:rsidRPr="001878A8">
        <w:rPr>
          <w:rFonts w:ascii="Cambria" w:hAnsi="Cambria"/>
          <w:b/>
          <w:bCs/>
          <w:sz w:val="22"/>
          <w:szCs w:val="22"/>
        </w:rPr>
        <w:t>.      2010 Q 18 P1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 xml:space="preserve">                 </w:t>
      </w:r>
      <w:r w:rsidRPr="001878A8">
        <w:rPr>
          <w:rFonts w:ascii="Cambria" w:hAnsi="Cambria"/>
          <w:sz w:val="22"/>
          <w:szCs w:val="22"/>
        </w:rPr>
        <w:t xml:space="preserve">A carpenter constructed a closed wooden box with internal 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Measurements 1.5 metres long,0.8 metres wide and 0.4 metres high. The 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wood used in constructing the box was 10 cm thick and had a density of 0.6 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g/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>.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  a).</w:t>
      </w:r>
      <w:r w:rsidRPr="001878A8">
        <w:rPr>
          <w:rFonts w:ascii="Cambria" w:hAnsi="Cambria"/>
          <w:sz w:val="22"/>
          <w:szCs w:val="22"/>
        </w:rPr>
        <w:tab/>
        <w:t>Determine the:</w:t>
      </w:r>
    </w:p>
    <w:p w:rsidR="00125994" w:rsidRPr="001878A8" w:rsidRDefault="00125994" w:rsidP="0095742D">
      <w:pPr>
        <w:numPr>
          <w:ilvl w:val="0"/>
          <w:numId w:val="62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Volume in 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>,of the wood used in constructing the box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</w:t>
      </w:r>
      <w:r>
        <w:rPr>
          <w:rFonts w:ascii="Cambria" w:hAnsi="Cambria"/>
          <w:sz w:val="22"/>
          <w:szCs w:val="22"/>
        </w:rPr>
        <w:tab/>
        <w:t>(</w:t>
      </w:r>
      <w:r w:rsidRPr="001878A8">
        <w:rPr>
          <w:rFonts w:ascii="Cambria" w:hAnsi="Cambria"/>
          <w:sz w:val="22"/>
          <w:szCs w:val="22"/>
        </w:rPr>
        <w:t>4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Default="00125994" w:rsidP="0095742D">
      <w:pPr>
        <w:numPr>
          <w:ilvl w:val="0"/>
          <w:numId w:val="62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>Mass of the box in kilograms, correct to 1 decimal place.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ab/>
        <w:t xml:space="preserve"> </w:t>
      </w:r>
      <w:r w:rsidRPr="001878A8">
        <w:rPr>
          <w:rFonts w:ascii="Cambria" w:hAnsi="Cambria"/>
          <w:sz w:val="22"/>
          <w:szCs w:val="22"/>
        </w:rPr>
        <w:t>(2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Pr="001878A8" w:rsidRDefault="00125994" w:rsidP="00125994">
      <w:pPr>
        <w:ind w:left="1620"/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 b).</w:t>
      </w:r>
      <w:r w:rsidRPr="001878A8">
        <w:rPr>
          <w:rFonts w:ascii="Cambria" w:hAnsi="Cambria"/>
          <w:sz w:val="22"/>
          <w:szCs w:val="22"/>
        </w:rPr>
        <w:tab/>
        <w:t>Identical cylindrical ti</w:t>
      </w:r>
      <w:r>
        <w:rPr>
          <w:rFonts w:ascii="Cambria" w:hAnsi="Cambria"/>
          <w:sz w:val="22"/>
          <w:szCs w:val="22"/>
        </w:rPr>
        <w:t xml:space="preserve">ns of diameter 10 cm, height 20 </w:t>
      </w:r>
      <w:r w:rsidRPr="001878A8">
        <w:rPr>
          <w:rFonts w:ascii="Cambria" w:hAnsi="Cambria"/>
          <w:sz w:val="22"/>
          <w:szCs w:val="22"/>
        </w:rPr>
        <w:t xml:space="preserve">cm with a mass 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 of 120 g each were packed in the box.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 xml:space="preserve"> Calculate the:</w:t>
      </w:r>
    </w:p>
    <w:p w:rsidR="00125994" w:rsidRPr="001878A8" w:rsidRDefault="00125994" w:rsidP="0095742D">
      <w:pPr>
        <w:numPr>
          <w:ilvl w:val="0"/>
          <w:numId w:val="63"/>
        </w:num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Maximum number of tins that were packed. </w:t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 </w:t>
      </w:r>
      <w:r>
        <w:rPr>
          <w:rFonts w:ascii="Cambria" w:hAnsi="Cambria"/>
          <w:sz w:val="22"/>
          <w:szCs w:val="22"/>
        </w:rPr>
        <w:tab/>
        <w:t xml:space="preserve"> (</w:t>
      </w:r>
      <w:r w:rsidRPr="001878A8">
        <w:rPr>
          <w:rFonts w:ascii="Cambria" w:hAnsi="Cambria"/>
          <w:sz w:val="22"/>
          <w:szCs w:val="22"/>
        </w:rPr>
        <w:t>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Pr="001878A8" w:rsidRDefault="00125994" w:rsidP="0095742D">
      <w:pPr>
        <w:numPr>
          <w:ilvl w:val="0"/>
          <w:numId w:val="63"/>
        </w:num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Total mass of the box with the tins.</w:t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</w:t>
      </w:r>
      <w:r>
        <w:rPr>
          <w:rFonts w:ascii="Cambria" w:hAnsi="Cambria"/>
          <w:sz w:val="22"/>
          <w:szCs w:val="22"/>
        </w:rPr>
        <w:tab/>
        <w:t xml:space="preserve"> (</w:t>
      </w:r>
      <w:r w:rsidRPr="001878A8">
        <w:rPr>
          <w:rFonts w:ascii="Cambria" w:hAnsi="Cambria"/>
          <w:sz w:val="22"/>
          <w:szCs w:val="22"/>
        </w:rPr>
        <w:t>2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3569"/>
        </w:tabs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8</w:t>
      </w:r>
      <w:r w:rsidRPr="001878A8">
        <w:rPr>
          <w:rFonts w:ascii="Cambria" w:hAnsi="Cambria"/>
          <w:b/>
          <w:bCs/>
          <w:sz w:val="22"/>
          <w:szCs w:val="22"/>
        </w:rPr>
        <w:t>.    2011 Q 2 P1</w:t>
      </w:r>
    </w:p>
    <w:p w:rsidR="00125994" w:rsidRPr="001878A8" w:rsidRDefault="00125994" w:rsidP="00125994">
      <w:pPr>
        <w:tabs>
          <w:tab w:val="left" w:pos="154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The diagonal of a rectangular garden measures 11</w:t>
      </w:r>
      <w:r w:rsidRPr="001878A8">
        <w:rPr>
          <w:rFonts w:ascii="Cambria" w:hAnsi="Cambria"/>
          <w:sz w:val="22"/>
          <w:szCs w:val="22"/>
          <w:vertAlign w:val="superscript"/>
        </w:rPr>
        <w:t>1</w:t>
      </w:r>
      <w:r w:rsidRPr="001878A8">
        <w:rPr>
          <w:rFonts w:ascii="Cambria" w:hAnsi="Cambria"/>
          <w:sz w:val="22"/>
          <w:szCs w:val="22"/>
        </w:rPr>
        <w:t>/</w:t>
      </w:r>
      <w:r w:rsidRPr="001878A8">
        <w:rPr>
          <w:rFonts w:ascii="Cambria" w:hAnsi="Cambria"/>
          <w:sz w:val="22"/>
          <w:szCs w:val="22"/>
          <w:vertAlign w:val="subscript"/>
        </w:rPr>
        <w:t>4</w:t>
      </w:r>
      <w:r w:rsidRPr="001878A8">
        <w:rPr>
          <w:rFonts w:ascii="Cambria" w:hAnsi="Cambria"/>
          <w:sz w:val="22"/>
          <w:szCs w:val="22"/>
        </w:rPr>
        <w:t xml:space="preserve">m while its width </w:t>
      </w:r>
    </w:p>
    <w:p w:rsidR="00125994" w:rsidRPr="001878A8" w:rsidRDefault="00125994" w:rsidP="00125994">
      <w:pPr>
        <w:tabs>
          <w:tab w:val="left" w:pos="1547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measures 6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4</m:t>
            </m:r>
          </m:den>
        </m:f>
      </m:oMath>
      <w:r w:rsidRPr="001878A8">
        <w:rPr>
          <w:rFonts w:ascii="Cambria" w:hAnsi="Cambria"/>
          <w:sz w:val="22"/>
          <w:szCs w:val="22"/>
          <w:vertAlign w:val="subscript"/>
        </w:rPr>
        <w:t xml:space="preserve"> </w:t>
      </w:r>
      <w:r w:rsidRPr="001878A8">
        <w:rPr>
          <w:rFonts w:ascii="Cambria" w:hAnsi="Cambria"/>
          <w:sz w:val="22"/>
          <w:szCs w:val="22"/>
        </w:rPr>
        <w:t xml:space="preserve">m. Calculate the perimeter of the garden.                     </w:t>
      </w:r>
      <w:r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ab/>
        <w:t>(</w:t>
      </w:r>
      <w:r w:rsidRPr="001878A8">
        <w:rPr>
          <w:rFonts w:ascii="Cambria" w:hAnsi="Cambria"/>
          <w:sz w:val="22"/>
          <w:szCs w:val="22"/>
        </w:rPr>
        <w:t>2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Pr="001878A8" w:rsidRDefault="00125994" w:rsidP="00125994">
      <w:pPr>
        <w:tabs>
          <w:tab w:val="left" w:pos="3569"/>
        </w:tabs>
        <w:contextualSpacing/>
        <w:rPr>
          <w:rFonts w:ascii="Cambria" w:hAnsi="Cambria"/>
          <w:b/>
          <w:bCs/>
          <w:sz w:val="22"/>
          <w:szCs w:val="22"/>
        </w:rPr>
      </w:pPr>
    </w:p>
    <w:p w:rsidR="00125994" w:rsidRPr="001878A8" w:rsidRDefault="00125994" w:rsidP="00125994">
      <w:pPr>
        <w:tabs>
          <w:tab w:val="left" w:pos="3569"/>
        </w:tabs>
        <w:contextualSpacing/>
        <w:rPr>
          <w:rFonts w:ascii="Cambria" w:hAnsi="Cambria"/>
          <w:b/>
          <w:bCs/>
          <w:sz w:val="22"/>
          <w:szCs w:val="22"/>
        </w:rPr>
      </w:pPr>
      <w:r w:rsidRPr="001878A8">
        <w:rPr>
          <w:rFonts w:ascii="Cambria" w:hAnsi="Cambria"/>
          <w:b/>
          <w:bCs/>
          <w:sz w:val="22"/>
          <w:szCs w:val="22"/>
        </w:rPr>
        <w:t>6</w:t>
      </w:r>
      <w:r>
        <w:rPr>
          <w:rFonts w:ascii="Cambria" w:hAnsi="Cambria"/>
          <w:b/>
          <w:bCs/>
          <w:sz w:val="22"/>
          <w:szCs w:val="22"/>
        </w:rPr>
        <w:t>9</w:t>
      </w:r>
      <w:r w:rsidRPr="001878A8">
        <w:rPr>
          <w:rFonts w:ascii="Cambria" w:hAnsi="Cambria"/>
          <w:b/>
          <w:bCs/>
          <w:sz w:val="22"/>
          <w:szCs w:val="22"/>
        </w:rPr>
        <w:t>.   2011 Q 7 P1</w:t>
      </w:r>
    </w:p>
    <w:p w:rsidR="00125994" w:rsidRPr="001878A8" w:rsidRDefault="00125994" w:rsidP="00125994">
      <w:pPr>
        <w:tabs>
          <w:tab w:val="left" w:pos="1593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The external length, width and height of an open rectangular container are </w:t>
      </w:r>
    </w:p>
    <w:p w:rsidR="00125994" w:rsidRPr="001878A8" w:rsidRDefault="00125994" w:rsidP="00125994">
      <w:pPr>
        <w:tabs>
          <w:tab w:val="left" w:pos="1593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41 cm, 21 cm and 15.5cm respectively. The thickness of the material</w:t>
      </w:r>
    </w:p>
    <w:p w:rsidR="00125994" w:rsidRPr="001878A8" w:rsidRDefault="00125994" w:rsidP="00125994">
      <w:pPr>
        <w:tabs>
          <w:tab w:val="left" w:pos="1593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making the container is 5mm. If the container has 8 litres of water, calculate</w:t>
      </w:r>
    </w:p>
    <w:p w:rsidR="00125994" w:rsidRPr="001878A8" w:rsidRDefault="00125994" w:rsidP="00125994">
      <w:pPr>
        <w:tabs>
          <w:tab w:val="left" w:pos="1593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the internal height above the water level.                                 </w:t>
      </w:r>
      <w:r>
        <w:rPr>
          <w:rFonts w:ascii="Cambria" w:hAnsi="Cambria"/>
          <w:sz w:val="22"/>
          <w:szCs w:val="22"/>
        </w:rPr>
        <w:t xml:space="preserve">                        </w:t>
      </w:r>
      <w:r>
        <w:rPr>
          <w:rFonts w:ascii="Cambria" w:hAnsi="Cambria"/>
          <w:sz w:val="22"/>
          <w:szCs w:val="22"/>
        </w:rPr>
        <w:tab/>
        <w:t>(</w:t>
      </w:r>
      <w:r w:rsidRPr="001878A8">
        <w:rPr>
          <w:rFonts w:ascii="Cambria" w:hAnsi="Cambria"/>
          <w:sz w:val="22"/>
          <w:szCs w:val="22"/>
        </w:rPr>
        <w:t>4 m</w:t>
      </w:r>
      <w:r>
        <w:rPr>
          <w:rFonts w:ascii="Cambria" w:hAnsi="Cambria"/>
          <w:sz w:val="22"/>
          <w:szCs w:val="22"/>
        </w:rPr>
        <w:t>ar</w:t>
      </w:r>
      <w:r w:rsidRPr="001878A8">
        <w:rPr>
          <w:rFonts w:ascii="Cambria" w:hAnsi="Cambria"/>
          <w:sz w:val="22"/>
          <w:szCs w:val="22"/>
        </w:rPr>
        <w:t>ks)</w:t>
      </w:r>
    </w:p>
    <w:p w:rsidR="00125994" w:rsidRPr="001878A8" w:rsidRDefault="00125994" w:rsidP="00125994">
      <w:pPr>
        <w:tabs>
          <w:tab w:val="left" w:pos="3569"/>
        </w:tabs>
        <w:contextualSpacing/>
        <w:rPr>
          <w:rFonts w:ascii="Cambria" w:hAnsi="Cambria"/>
          <w:b/>
          <w:bCs/>
          <w:sz w:val="22"/>
          <w:szCs w:val="22"/>
        </w:rPr>
      </w:pPr>
    </w:p>
    <w:p w:rsidR="00125994" w:rsidRPr="001878A8" w:rsidRDefault="00125994" w:rsidP="00125994">
      <w:pPr>
        <w:tabs>
          <w:tab w:val="left" w:pos="3569"/>
        </w:tabs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70</w:t>
      </w:r>
      <w:r w:rsidRPr="001878A8">
        <w:rPr>
          <w:rFonts w:ascii="Cambria" w:hAnsi="Cambria"/>
          <w:b/>
          <w:bCs/>
          <w:sz w:val="22"/>
          <w:szCs w:val="22"/>
        </w:rPr>
        <w:t>.    2011 Q 17 P1</w:t>
      </w:r>
    </w:p>
    <w:p w:rsidR="00125994" w:rsidRPr="001878A8" w:rsidRDefault="00125994" w:rsidP="00125994">
      <w:pPr>
        <w:tabs>
          <w:tab w:val="left" w:pos="1639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A solid consists of a cone and a hemisphere. The common diameter of the </w:t>
      </w:r>
    </w:p>
    <w:p w:rsidR="00125994" w:rsidRPr="001878A8" w:rsidRDefault="00125994" w:rsidP="00125994">
      <w:pPr>
        <w:tabs>
          <w:tab w:val="left" w:pos="1639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Cone and the hemisphere is 12cm and the slanting height of the cone is </w:t>
      </w:r>
    </w:p>
    <w:p w:rsidR="00125994" w:rsidRDefault="00125994" w:rsidP="00125994">
      <w:pPr>
        <w:tabs>
          <w:tab w:val="left" w:pos="1639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10cm.</w:t>
      </w:r>
    </w:p>
    <w:p w:rsidR="00125994" w:rsidRPr="001878A8" w:rsidRDefault="00125994" w:rsidP="0095742D">
      <w:pPr>
        <w:pStyle w:val="ListParagraph"/>
        <w:numPr>
          <w:ilvl w:val="0"/>
          <w:numId w:val="69"/>
        </w:numPr>
        <w:tabs>
          <w:tab w:val="left" w:pos="1639"/>
        </w:tabs>
        <w:spacing w:after="200"/>
        <w:rPr>
          <w:rFonts w:ascii="Cambria" w:hAnsi="Cambria"/>
        </w:rPr>
      </w:pPr>
      <w:r w:rsidRPr="001878A8">
        <w:rPr>
          <w:rFonts w:ascii="Cambria" w:hAnsi="Cambria"/>
        </w:rPr>
        <w:t>Calculate correct to two decimal places;</w:t>
      </w:r>
    </w:p>
    <w:p w:rsidR="00125994" w:rsidRPr="001878A8" w:rsidRDefault="00125994" w:rsidP="0095742D">
      <w:pPr>
        <w:pStyle w:val="ListParagraph"/>
        <w:numPr>
          <w:ilvl w:val="3"/>
          <w:numId w:val="65"/>
        </w:numPr>
        <w:tabs>
          <w:tab w:val="left" w:pos="1639"/>
        </w:tabs>
        <w:spacing w:after="200"/>
        <w:rPr>
          <w:rFonts w:ascii="Cambria" w:hAnsi="Cambria"/>
        </w:rPr>
      </w:pPr>
      <w:r w:rsidRPr="001878A8">
        <w:rPr>
          <w:rFonts w:ascii="Cambria" w:hAnsi="Cambria"/>
        </w:rPr>
        <w:t xml:space="preserve">The surface area of the solid;               </w:t>
      </w:r>
      <w:r>
        <w:rPr>
          <w:rFonts w:ascii="Cambria" w:hAnsi="Cambria"/>
        </w:rPr>
        <w:t xml:space="preserve">                       </w:t>
      </w:r>
      <w:r w:rsidRPr="001878A8">
        <w:rPr>
          <w:rFonts w:ascii="Cambria" w:hAnsi="Cambria"/>
        </w:rPr>
        <w:t xml:space="preserve">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 w:rsidRPr="001878A8">
        <w:rPr>
          <w:rFonts w:ascii="Cambria" w:hAnsi="Cambria"/>
        </w:rPr>
        <w:t xml:space="preserve"> (3 m</w:t>
      </w:r>
      <w:r>
        <w:rPr>
          <w:rFonts w:ascii="Cambria" w:hAnsi="Cambria"/>
        </w:rPr>
        <w:t>ar</w:t>
      </w:r>
      <w:r w:rsidRPr="001878A8">
        <w:rPr>
          <w:rFonts w:ascii="Cambria" w:hAnsi="Cambria"/>
        </w:rPr>
        <w:t>ks)</w:t>
      </w:r>
    </w:p>
    <w:p w:rsidR="00125994" w:rsidRDefault="00125994" w:rsidP="0095742D">
      <w:pPr>
        <w:pStyle w:val="ListParagraph"/>
        <w:numPr>
          <w:ilvl w:val="3"/>
          <w:numId w:val="65"/>
        </w:numPr>
        <w:tabs>
          <w:tab w:val="left" w:pos="1639"/>
        </w:tabs>
        <w:spacing w:after="200"/>
        <w:rPr>
          <w:rFonts w:ascii="Cambria" w:hAnsi="Cambria"/>
        </w:rPr>
      </w:pPr>
      <w:r w:rsidRPr="001878A8">
        <w:rPr>
          <w:rFonts w:ascii="Cambria" w:hAnsi="Cambria"/>
        </w:rPr>
        <w:t xml:space="preserve">The volume of the solid.                       </w:t>
      </w:r>
      <w:r>
        <w:rPr>
          <w:rFonts w:ascii="Cambria" w:hAnsi="Cambria"/>
        </w:rPr>
        <w:t xml:space="preserve">                        </w:t>
      </w:r>
      <w:r w:rsidRPr="001878A8">
        <w:rPr>
          <w:rFonts w:ascii="Cambria" w:hAnsi="Cambria"/>
        </w:rPr>
        <w:t xml:space="preserve"> 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  <w:t xml:space="preserve"> </w:t>
      </w:r>
      <w:r>
        <w:rPr>
          <w:rFonts w:ascii="Cambria" w:hAnsi="Cambria"/>
        </w:rPr>
        <w:tab/>
        <w:t>(</w:t>
      </w:r>
      <w:r w:rsidRPr="001878A8">
        <w:rPr>
          <w:rFonts w:ascii="Cambria" w:hAnsi="Cambria"/>
        </w:rPr>
        <w:t>4 m</w:t>
      </w:r>
      <w:r>
        <w:rPr>
          <w:rFonts w:ascii="Cambria" w:hAnsi="Cambria"/>
        </w:rPr>
        <w:t>ar</w:t>
      </w:r>
      <w:r w:rsidRPr="001878A8">
        <w:rPr>
          <w:rFonts w:ascii="Cambria" w:hAnsi="Cambria"/>
        </w:rPr>
        <w:t>ks)</w:t>
      </w:r>
    </w:p>
    <w:p w:rsidR="00125994" w:rsidRDefault="00125994" w:rsidP="00125994">
      <w:pPr>
        <w:pStyle w:val="ListParagraph"/>
        <w:tabs>
          <w:tab w:val="left" w:pos="1639"/>
        </w:tabs>
        <w:spacing w:after="200"/>
        <w:ind w:left="2021" w:firstLine="0"/>
        <w:rPr>
          <w:rFonts w:ascii="Cambria" w:hAnsi="Cambria"/>
        </w:rPr>
      </w:pPr>
    </w:p>
    <w:p w:rsidR="00125994" w:rsidRDefault="00125994" w:rsidP="0095742D">
      <w:pPr>
        <w:pStyle w:val="ListParagraph"/>
        <w:numPr>
          <w:ilvl w:val="0"/>
          <w:numId w:val="69"/>
        </w:numPr>
        <w:tabs>
          <w:tab w:val="left" w:pos="1639"/>
        </w:tabs>
        <w:spacing w:after="200"/>
        <w:rPr>
          <w:rFonts w:ascii="Cambria" w:hAnsi="Cambria"/>
        </w:rPr>
      </w:pPr>
      <w:r w:rsidRPr="008D49B2">
        <w:rPr>
          <w:rFonts w:ascii="Cambria" w:hAnsi="Cambria"/>
        </w:rPr>
        <w:t>If the density of the material used to make the solid is 1.3g/cm</w:t>
      </w:r>
      <w:r w:rsidRPr="008D49B2">
        <w:rPr>
          <w:rFonts w:ascii="Cambria" w:hAnsi="Cambria"/>
          <w:vertAlign w:val="superscript"/>
        </w:rPr>
        <w:t>3</w:t>
      </w:r>
      <w:r w:rsidRPr="008D49B2">
        <w:rPr>
          <w:rFonts w:ascii="Cambria" w:hAnsi="Cambria"/>
        </w:rPr>
        <w:t xml:space="preserve">, calculate </w:t>
      </w:r>
    </w:p>
    <w:p w:rsidR="00125994" w:rsidRDefault="00125994" w:rsidP="00125994">
      <w:pPr>
        <w:pStyle w:val="ListParagraph"/>
        <w:tabs>
          <w:tab w:val="left" w:pos="1639"/>
        </w:tabs>
        <w:spacing w:after="200"/>
        <w:ind w:left="941" w:firstLine="0"/>
        <w:rPr>
          <w:rFonts w:ascii="Cambria" w:hAnsi="Cambria"/>
        </w:rPr>
      </w:pPr>
      <w:r w:rsidRPr="008D49B2">
        <w:rPr>
          <w:rFonts w:ascii="Cambria" w:hAnsi="Cambria"/>
        </w:rPr>
        <w:t>its</w:t>
      </w:r>
      <w:r w:rsidRPr="001878A8">
        <w:rPr>
          <w:rFonts w:ascii="Cambria" w:hAnsi="Cambria"/>
        </w:rPr>
        <w:t xml:space="preserve"> mass in kilograms.                          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 w:rsidRPr="001878A8">
        <w:rPr>
          <w:rFonts w:ascii="Cambria" w:hAnsi="Cambria"/>
        </w:rPr>
        <w:t xml:space="preserve"> (3 m</w:t>
      </w:r>
      <w:r>
        <w:rPr>
          <w:rFonts w:ascii="Cambria" w:hAnsi="Cambria"/>
        </w:rPr>
        <w:t>ar</w:t>
      </w:r>
      <w:r w:rsidRPr="001878A8">
        <w:rPr>
          <w:rFonts w:ascii="Cambria" w:hAnsi="Cambria"/>
        </w:rPr>
        <w:t>ks)</w:t>
      </w:r>
    </w:p>
    <w:p w:rsidR="00125994" w:rsidRPr="001878A8" w:rsidRDefault="00125994" w:rsidP="00125994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71</w:t>
      </w:r>
      <w:r w:rsidRPr="001878A8">
        <w:rPr>
          <w:rFonts w:ascii="Cambria" w:hAnsi="Cambria"/>
          <w:b/>
          <w:sz w:val="22"/>
          <w:szCs w:val="22"/>
        </w:rPr>
        <w:t>.    2012 Q4 P1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      </w:t>
      </w:r>
      <w:r w:rsidRPr="001878A8">
        <w:rPr>
          <w:rFonts w:ascii="Cambria" w:hAnsi="Cambria"/>
          <w:sz w:val="22"/>
          <w:szCs w:val="22"/>
        </w:rPr>
        <w:t>In the parallelogram PQRS shown below, PQ=8cm and angle SPQ = 3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    </w:t>
      </w:r>
    </w:p>
    <w:p w:rsidR="00125994" w:rsidRPr="001878A8" w:rsidRDefault="00596A8A" w:rsidP="00125994">
      <w:pPr>
        <w:contextualSpacing/>
        <w:rPr>
          <w:rFonts w:ascii="Cambria" w:hAnsi="Cambria"/>
          <w:sz w:val="22"/>
          <w:szCs w:val="22"/>
        </w:rPr>
      </w:pPr>
      <w:r w:rsidRPr="00596A8A">
        <w:rPr>
          <w:rFonts w:ascii="Cambria" w:hAnsi="Cambria"/>
          <w:noProof/>
          <w:sz w:val="22"/>
          <w:szCs w:val="22"/>
        </w:rPr>
        <w:pict>
          <v:group id="_x0000_s1404" style="position:absolute;margin-left:103.8pt;margin-top:11.2pt;width:202.8pt;height:70.95pt;z-index:251749376" coordorigin="3456,8472" coordsize="4056,1251">
            <v:shape id="_x0000_s1405" type="#_x0000_t32" style="position:absolute;left:6996;top:8952;width:168;height:240;flip:y" o:connectortype="straight">
              <v:stroke endarrow="block"/>
            </v:shape>
            <v:group id="_x0000_s1406" style="position:absolute;left:3456;top:8472;width:4056;height:1251" coordorigin="3456,8472" coordsize="4056,1251">
              <v:shape id="_x0000_s1407" type="#_x0000_t32" style="position:absolute;left:3876;top:8880;width:168;height:240;flip:y" o:connectortype="straight">
                <v:stroke endarrow="block"/>
              </v:shape>
              <v:group id="_x0000_s1408" style="position:absolute;left:3456;top:8472;width:4056;height:1251" coordorigin="3492,8412" coordsize="4056,1251">
                <v:group id="_x0000_s1409" style="position:absolute;left:3492;top:8412;width:4056;height:1251" coordorigin="3492,8412" coordsize="4056,1251">
                  <v:shape id="_x0000_s1410" type="#_x0000_t32" style="position:absolute;left:5100;top:8412;width:408;height:0" o:connectortype="straight">
                    <v:stroke endarrow="block"/>
                  </v:shape>
                  <v:shape id="_x0000_s1411" type="#_x0000_t32" style="position:absolute;left:5700;top:8412;width:276;height:0" o:connectortype="straight">
                    <v:stroke endarrow="block"/>
                  </v:shape>
                  <v:shape id="_x0000_s1412" type="#_x0000_t32" style="position:absolute;left:4824;top:9655;width:336;height:0" o:connectortype="straight">
                    <v:stroke endarrow="block"/>
                  </v:shape>
                  <v:shape id="_x0000_s1413" type="#_x0000_t32" style="position:absolute;left:5220;top:9648;width:312;height:0" o:connectortype="straight">
                    <v:stroke endarrow="block"/>
                  </v:shape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414" type="#_x0000_t19" style="position:absolute;left:3672;top:9351;width:192;height:312" coordsize="21600,24533" adj=",511459" path="wr-21600,,21600,43200,,,21400,24533nfewr-21600,,21600,43200,,,21400,24533l,21600nsxe">
                    <v:path o:connectlocs="0,0;21400,24533;0,21600"/>
                  </v:shape>
                  <v:shape id="_x0000_s1415" type="#_x0000_t32" style="position:absolute;left:4380;top:8412;width:3168;height:0" o:connectortype="straight"/>
                  <v:shape id="_x0000_s1416" type="#_x0000_t32" style="position:absolute;left:3492;top:8412;width:888;height:1236;flip:x" o:connectortype="straight"/>
                  <v:shape id="_x0000_s1417" type="#_x0000_t32" style="position:absolute;left:3492;top:9648;width:3180;height:0" o:connectortype="straight"/>
                </v:group>
                <v:shape id="_x0000_s1418" type="#_x0000_t32" style="position:absolute;left:6672;top:8412;width:876;height:1236;flip:x" o:connectortype="straight"/>
              </v:group>
            </v:group>
          </v:group>
        </w:pict>
      </w:r>
      <w:r w:rsidR="00125994" w:rsidRPr="001878A8">
        <w:rPr>
          <w:rFonts w:ascii="Cambria" w:hAnsi="Cambria"/>
          <w:sz w:val="22"/>
          <w:szCs w:val="22"/>
        </w:rPr>
        <w:t xml:space="preserve">                                               </w:t>
      </w:r>
      <w:r w:rsidR="00125994">
        <w:rPr>
          <w:rFonts w:ascii="Cambria" w:hAnsi="Cambria"/>
          <w:sz w:val="22"/>
          <w:szCs w:val="22"/>
        </w:rPr>
        <w:t xml:space="preserve">           </w:t>
      </w:r>
      <w:r w:rsidR="00125994" w:rsidRPr="001878A8">
        <w:rPr>
          <w:rFonts w:ascii="Cambria" w:hAnsi="Cambria"/>
          <w:sz w:val="22"/>
          <w:szCs w:val="22"/>
        </w:rPr>
        <w:t xml:space="preserve">   S                                             </w:t>
      </w:r>
      <w:r w:rsidR="00125994">
        <w:rPr>
          <w:rFonts w:ascii="Cambria" w:hAnsi="Cambria"/>
          <w:sz w:val="22"/>
          <w:szCs w:val="22"/>
        </w:rPr>
        <w:t xml:space="preserve">             </w:t>
      </w:r>
      <w:r w:rsidR="00125994" w:rsidRPr="001878A8">
        <w:rPr>
          <w:rFonts w:ascii="Cambria" w:hAnsi="Cambria"/>
          <w:sz w:val="22"/>
          <w:szCs w:val="22"/>
        </w:rPr>
        <w:t xml:space="preserve">     R</w:t>
      </w:r>
    </w:p>
    <w:p w:rsidR="00125994" w:rsidRPr="001878A8" w:rsidRDefault="00125994" w:rsidP="00125994">
      <w:pPr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196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ab/>
        <w:t xml:space="preserve">   </w:t>
      </w:r>
    </w:p>
    <w:p w:rsidR="00125994" w:rsidRPr="001878A8" w:rsidRDefault="00125994" w:rsidP="00125994">
      <w:pPr>
        <w:tabs>
          <w:tab w:val="left" w:pos="1968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1968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196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</w:t>
      </w:r>
      <w:r>
        <w:rPr>
          <w:rFonts w:ascii="Cambria" w:hAnsi="Cambria"/>
          <w:sz w:val="22"/>
          <w:szCs w:val="22"/>
        </w:rPr>
        <w:t xml:space="preserve">         </w:t>
      </w:r>
      <w:r w:rsidRPr="001878A8">
        <w:rPr>
          <w:rFonts w:ascii="Cambria" w:hAnsi="Cambria"/>
          <w:sz w:val="22"/>
          <w:szCs w:val="22"/>
        </w:rPr>
        <w:t>30</w:t>
      </w:r>
      <w:r w:rsidRPr="001878A8">
        <w:rPr>
          <w:rFonts w:ascii="Cambria" w:hAnsi="Cambria"/>
          <w:sz w:val="22"/>
          <w:szCs w:val="22"/>
          <w:vertAlign w:val="superscript"/>
        </w:rPr>
        <w:t>0</w:t>
      </w:r>
      <w:r w:rsidRPr="001878A8">
        <w:rPr>
          <w:rFonts w:ascii="Cambria" w:hAnsi="Cambria"/>
          <w:sz w:val="22"/>
          <w:szCs w:val="22"/>
        </w:rPr>
        <w:t xml:space="preserve">                                                  </w:t>
      </w:r>
    </w:p>
    <w:p w:rsidR="00125994" w:rsidRDefault="00125994" w:rsidP="00125994">
      <w:pPr>
        <w:tabs>
          <w:tab w:val="left" w:pos="1836"/>
          <w:tab w:val="left" w:pos="3144"/>
          <w:tab w:val="left" w:pos="5208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</w:t>
      </w:r>
      <w:r w:rsidRPr="001878A8">
        <w:rPr>
          <w:rFonts w:ascii="Cambria" w:hAnsi="Cambria"/>
          <w:sz w:val="22"/>
          <w:szCs w:val="22"/>
        </w:rPr>
        <w:tab/>
      </w:r>
    </w:p>
    <w:p w:rsidR="00125994" w:rsidRDefault="00125994" w:rsidP="00125994">
      <w:pPr>
        <w:tabs>
          <w:tab w:val="left" w:pos="1836"/>
          <w:tab w:val="left" w:pos="3144"/>
          <w:tab w:val="left" w:pos="5208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                  </w:t>
      </w:r>
      <w:r w:rsidRPr="001878A8">
        <w:rPr>
          <w:rFonts w:ascii="Cambria" w:hAnsi="Cambria"/>
          <w:sz w:val="22"/>
          <w:szCs w:val="22"/>
        </w:rPr>
        <w:t>P</w:t>
      </w:r>
      <w:r w:rsidRPr="001878A8">
        <w:rPr>
          <w:rFonts w:ascii="Cambria" w:hAnsi="Cambria"/>
          <w:sz w:val="22"/>
          <w:szCs w:val="22"/>
        </w:rPr>
        <w:tab/>
        <w:t xml:space="preserve">      8cm</w:t>
      </w:r>
      <w:r w:rsidRPr="001878A8">
        <w:rPr>
          <w:rFonts w:ascii="Cambria" w:hAnsi="Cambria"/>
          <w:sz w:val="22"/>
          <w:szCs w:val="22"/>
        </w:rPr>
        <w:tab/>
        <w:t>Q</w:t>
      </w:r>
    </w:p>
    <w:p w:rsidR="00125994" w:rsidRPr="001878A8" w:rsidRDefault="00125994" w:rsidP="00125994">
      <w:pPr>
        <w:tabs>
          <w:tab w:val="left" w:pos="1836"/>
          <w:tab w:val="left" w:pos="3144"/>
          <w:tab w:val="left" w:pos="5208"/>
        </w:tabs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720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</w:t>
      </w:r>
      <w:r>
        <w:rPr>
          <w:rFonts w:ascii="Cambria" w:hAnsi="Cambria"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>If the area of the parallelogram is 24cm</w:t>
      </w:r>
      <w:r w:rsidRPr="001878A8">
        <w:rPr>
          <w:rFonts w:ascii="Cambria" w:hAnsi="Cambria"/>
          <w:sz w:val="22"/>
          <w:szCs w:val="22"/>
          <w:vertAlign w:val="superscript"/>
        </w:rPr>
        <w:t>3</w:t>
      </w:r>
      <w:r w:rsidRPr="001878A8">
        <w:rPr>
          <w:rFonts w:ascii="Cambria" w:hAnsi="Cambria"/>
          <w:sz w:val="22"/>
          <w:szCs w:val="22"/>
        </w:rPr>
        <w:t xml:space="preserve">, find its perimeter.                  </w:t>
      </w:r>
      <w:r>
        <w:rPr>
          <w:rFonts w:ascii="Cambria" w:hAnsi="Cambria"/>
          <w:sz w:val="22"/>
          <w:szCs w:val="22"/>
        </w:rPr>
        <w:t xml:space="preserve">          </w:t>
      </w:r>
      <w:r w:rsidRPr="001878A8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125994" w:rsidRPr="001878A8" w:rsidRDefault="00125994" w:rsidP="00125994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</w:p>
    <w:p w:rsidR="00125994" w:rsidRPr="001878A8" w:rsidRDefault="00125994" w:rsidP="00125994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7</w:t>
      </w:r>
      <w:r>
        <w:rPr>
          <w:rFonts w:ascii="Cambria" w:hAnsi="Cambria"/>
          <w:b/>
          <w:sz w:val="22"/>
          <w:szCs w:val="22"/>
        </w:rPr>
        <w:t>2</w:t>
      </w:r>
      <w:r w:rsidRPr="001878A8">
        <w:rPr>
          <w:rFonts w:ascii="Cambria" w:hAnsi="Cambria"/>
          <w:b/>
          <w:sz w:val="22"/>
          <w:szCs w:val="22"/>
        </w:rPr>
        <w:t>.   2012 Q15 P1</w:t>
      </w:r>
    </w:p>
    <w:p w:rsidR="00125994" w:rsidRPr="001878A8" w:rsidRDefault="00125994" w:rsidP="00125994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</w:t>
      </w:r>
      <w:r>
        <w:rPr>
          <w:rFonts w:ascii="Cambria" w:hAnsi="Cambria"/>
          <w:b/>
          <w:sz w:val="22"/>
          <w:szCs w:val="22"/>
        </w:rPr>
        <w:t xml:space="preserve">      </w:t>
      </w:r>
      <w:r w:rsidRPr="001878A8">
        <w:rPr>
          <w:rFonts w:ascii="Cambria" w:hAnsi="Cambria"/>
          <w:sz w:val="22"/>
          <w:szCs w:val="22"/>
        </w:rPr>
        <w:t xml:space="preserve">The figure below represents a solid cone with a cylindrical hole drilled into </w:t>
      </w:r>
    </w:p>
    <w:p w:rsidR="00125994" w:rsidRPr="001878A8" w:rsidRDefault="00125994" w:rsidP="00125994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  it. The radius of the cone is 10.5cm an its vertical height is 15cm.The hole </w:t>
      </w:r>
    </w:p>
    <w:p w:rsidR="00125994" w:rsidRDefault="00125994" w:rsidP="00125994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 has a  diameter of 7cm and depth of 8cm.</w:t>
      </w:r>
    </w:p>
    <w:p w:rsidR="00125994" w:rsidRPr="001878A8" w:rsidRDefault="00125994" w:rsidP="00125994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125994" w:rsidRDefault="00125994" w:rsidP="00125994">
      <w:pPr>
        <w:tabs>
          <w:tab w:val="left" w:pos="7032"/>
        </w:tabs>
        <w:contextualSpacing/>
        <w:rPr>
          <w:rFonts w:ascii="Cambria" w:hAnsi="Cambria"/>
          <w:noProof/>
          <w:sz w:val="22"/>
          <w:szCs w:val="22"/>
        </w:rPr>
      </w:pPr>
      <w:r w:rsidRPr="001878A8">
        <w:rPr>
          <w:rFonts w:ascii="Cambria" w:hAnsi="Cambria"/>
          <w:noProof/>
          <w:sz w:val="22"/>
          <w:szCs w:val="22"/>
        </w:rPr>
        <w:t xml:space="preserve">                                </w:t>
      </w:r>
      <w:r>
        <w:rPr>
          <w:rFonts w:ascii="Cambria" w:hAnsi="Cambria"/>
          <w:noProof/>
          <w:sz w:val="22"/>
          <w:szCs w:val="22"/>
        </w:rPr>
        <w:t xml:space="preserve">          </w:t>
      </w:r>
      <w:r w:rsidRPr="001878A8">
        <w:rPr>
          <w:rFonts w:ascii="Cambria" w:hAnsi="Cambria"/>
          <w:noProof/>
          <w:sz w:val="22"/>
          <w:szCs w:val="22"/>
        </w:rPr>
        <w:t xml:space="preserve"> </w:t>
      </w:r>
      <w:r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628900" cy="2190750"/>
            <wp:effectExtent l="19050" t="0" r="0" b="0"/>
            <wp:docPr id="240" name="Picture 1" descr="img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g008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 l="37558" t="17294" r="24052" b="527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Default="00125994" w:rsidP="00125994">
      <w:pPr>
        <w:tabs>
          <w:tab w:val="left" w:pos="7032"/>
        </w:tabs>
        <w:contextualSpacing/>
        <w:rPr>
          <w:rFonts w:ascii="Cambria" w:hAnsi="Cambria"/>
          <w:noProof/>
          <w:sz w:val="22"/>
          <w:szCs w:val="22"/>
        </w:rPr>
      </w:pPr>
    </w:p>
    <w:p w:rsidR="00125994" w:rsidRDefault="00125994" w:rsidP="00125994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</w:t>
      </w:r>
      <w:r>
        <w:rPr>
          <w:rFonts w:ascii="Cambria" w:hAnsi="Cambria"/>
          <w:sz w:val="22"/>
          <w:szCs w:val="22"/>
        </w:rPr>
        <w:t xml:space="preserve">              </w:t>
      </w:r>
      <w:r w:rsidRPr="001878A8">
        <w:rPr>
          <w:rFonts w:ascii="Cambria" w:hAnsi="Cambria"/>
          <w:sz w:val="22"/>
          <w:szCs w:val="22"/>
        </w:rPr>
        <w:t xml:space="preserve"> Calculate the volume of the solid.                                                              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 w:rsidRPr="001878A8">
        <w:rPr>
          <w:rFonts w:ascii="Cambria" w:hAnsi="Cambria"/>
          <w:sz w:val="22"/>
          <w:szCs w:val="22"/>
        </w:rPr>
        <w:t xml:space="preserve"> (3</w:t>
      </w:r>
      <w:r>
        <w:rPr>
          <w:rFonts w:ascii="Cambria" w:hAnsi="Cambria"/>
          <w:sz w:val="22"/>
          <w:szCs w:val="22"/>
        </w:rPr>
        <w:t xml:space="preserve"> </w:t>
      </w:r>
      <w:r w:rsidRPr="001878A8">
        <w:rPr>
          <w:rFonts w:ascii="Cambria" w:hAnsi="Cambria"/>
          <w:sz w:val="22"/>
          <w:szCs w:val="22"/>
        </w:rPr>
        <w:t>marks)</w:t>
      </w:r>
    </w:p>
    <w:p w:rsidR="00125994" w:rsidRDefault="00125994" w:rsidP="00125994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125994" w:rsidRPr="001878A8" w:rsidRDefault="00125994" w:rsidP="00125994">
      <w:pPr>
        <w:tabs>
          <w:tab w:val="left" w:pos="720"/>
        </w:tabs>
        <w:contextualSpacing/>
        <w:rPr>
          <w:rFonts w:ascii="Cambria" w:hAnsi="Cambria"/>
          <w:b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>7</w:t>
      </w:r>
      <w:r>
        <w:rPr>
          <w:rFonts w:ascii="Cambria" w:hAnsi="Cambria"/>
          <w:b/>
          <w:sz w:val="22"/>
          <w:szCs w:val="22"/>
        </w:rPr>
        <w:t>3</w:t>
      </w:r>
      <w:r w:rsidRPr="001878A8">
        <w:rPr>
          <w:rFonts w:ascii="Cambria" w:hAnsi="Cambria"/>
          <w:b/>
          <w:sz w:val="22"/>
          <w:szCs w:val="22"/>
        </w:rPr>
        <w:t>.       2012 Q18 P1</w:t>
      </w:r>
    </w:p>
    <w:p w:rsidR="00125994" w:rsidRPr="001878A8" w:rsidRDefault="00125994" w:rsidP="00125994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b/>
          <w:sz w:val="22"/>
          <w:szCs w:val="22"/>
        </w:rPr>
        <w:t xml:space="preserve">           </w:t>
      </w:r>
      <w:r w:rsidRPr="001878A8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  </w:t>
      </w:r>
      <w:r w:rsidRPr="001878A8">
        <w:rPr>
          <w:rFonts w:ascii="Cambria" w:hAnsi="Cambria"/>
          <w:sz w:val="22"/>
          <w:szCs w:val="22"/>
        </w:rPr>
        <w:t xml:space="preserve">The figure below represents a solid cuboid ABCDEFGH with a rectangular </w:t>
      </w:r>
    </w:p>
    <w:p w:rsidR="00125994" w:rsidRPr="001878A8" w:rsidRDefault="00125994" w:rsidP="00125994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</w:t>
      </w:r>
      <w:r>
        <w:rPr>
          <w:rFonts w:ascii="Cambria" w:hAnsi="Cambria"/>
          <w:sz w:val="22"/>
          <w:szCs w:val="22"/>
        </w:rPr>
        <w:t xml:space="preserve">    </w:t>
      </w:r>
      <w:r w:rsidRPr="001878A8">
        <w:rPr>
          <w:rFonts w:ascii="Cambria" w:hAnsi="Cambria"/>
          <w:sz w:val="22"/>
          <w:szCs w:val="22"/>
        </w:rPr>
        <w:t>base.AC = 13cm, BC = 5cm and CH = 15cm.</w:t>
      </w:r>
    </w:p>
    <w:p w:rsidR="00125994" w:rsidRDefault="00125994" w:rsidP="00125994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  <w:r w:rsidRPr="001878A8">
        <w:rPr>
          <w:rFonts w:ascii="Cambria" w:hAnsi="Cambria"/>
          <w:sz w:val="22"/>
          <w:szCs w:val="22"/>
        </w:rPr>
        <w:t xml:space="preserve">                                             </w:t>
      </w:r>
      <w:r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695450" cy="1495425"/>
            <wp:effectExtent l="19050" t="0" r="0" b="0"/>
            <wp:docPr id="241" name="Picture 20" descr="img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img009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 l="39885" t="18941" r="30534" b="625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Pr="001878A8" w:rsidRDefault="00125994" w:rsidP="00125994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</w:pPr>
    </w:p>
    <w:p w:rsidR="00125994" w:rsidRDefault="00125994" w:rsidP="0095742D">
      <w:pPr>
        <w:pStyle w:val="ListParagraph"/>
        <w:numPr>
          <w:ilvl w:val="0"/>
          <w:numId w:val="64"/>
        </w:numPr>
        <w:tabs>
          <w:tab w:val="left" w:pos="1418"/>
        </w:tabs>
        <w:spacing w:after="20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Determine the length of AB.                                                    </w:t>
      </w:r>
      <w:r>
        <w:rPr>
          <w:rFonts w:ascii="Cambria" w:eastAsia="Times New Roman" w:hAnsi="Cambria"/>
        </w:rPr>
        <w:t xml:space="preserve">               </w:t>
      </w:r>
      <w:r w:rsidRPr="001878A8">
        <w:rPr>
          <w:rFonts w:ascii="Cambria" w:eastAsia="Times New Roman" w:hAnsi="Cambria"/>
        </w:rPr>
        <w:t xml:space="preserve">   </w:t>
      </w:r>
      <w:r>
        <w:rPr>
          <w:rFonts w:ascii="Cambria" w:eastAsia="Times New Roman" w:hAnsi="Cambria"/>
        </w:rPr>
        <w:tab/>
        <w:t xml:space="preserve">  </w:t>
      </w:r>
      <w:r>
        <w:rPr>
          <w:rFonts w:ascii="Cambria" w:eastAsia="Times New Roman" w:hAnsi="Cambria"/>
        </w:rPr>
        <w:tab/>
        <w:t xml:space="preserve"> </w:t>
      </w:r>
      <w:r w:rsidRPr="001878A8">
        <w:rPr>
          <w:rFonts w:ascii="Cambria" w:eastAsia="Times New Roman" w:hAnsi="Cambria"/>
        </w:rPr>
        <w:t>(1</w:t>
      </w: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>mark)</w:t>
      </w:r>
    </w:p>
    <w:p w:rsidR="00125994" w:rsidRPr="001878A8" w:rsidRDefault="00125994" w:rsidP="00125994">
      <w:pPr>
        <w:pStyle w:val="ListParagraph"/>
        <w:tabs>
          <w:tab w:val="left" w:pos="1418"/>
        </w:tabs>
        <w:spacing w:after="200"/>
        <w:ind w:left="1116" w:firstLine="0"/>
        <w:rPr>
          <w:rFonts w:ascii="Cambria" w:eastAsia="Times New Roman" w:hAnsi="Cambria"/>
        </w:rPr>
      </w:pPr>
    </w:p>
    <w:p w:rsidR="00125994" w:rsidRDefault="00125994" w:rsidP="0095742D">
      <w:pPr>
        <w:pStyle w:val="ListParagraph"/>
        <w:numPr>
          <w:ilvl w:val="0"/>
          <w:numId w:val="64"/>
        </w:numPr>
        <w:tabs>
          <w:tab w:val="left" w:pos="1418"/>
        </w:tabs>
        <w:spacing w:after="20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Calculate the surface area of the cuboid                                    </w:t>
      </w:r>
      <w:r>
        <w:rPr>
          <w:rFonts w:ascii="Cambria" w:eastAsia="Times New Roman" w:hAnsi="Cambria"/>
        </w:rPr>
        <w:t xml:space="preserve">               </w:t>
      </w:r>
      <w:r>
        <w:rPr>
          <w:rFonts w:ascii="Cambria" w:eastAsia="Times New Roman" w:hAnsi="Cambria"/>
        </w:rPr>
        <w:tab/>
        <w:t xml:space="preserve"> </w:t>
      </w:r>
      <w:r w:rsidRPr="001878A8">
        <w:rPr>
          <w:rFonts w:ascii="Cambria" w:eastAsia="Times New Roman" w:hAnsi="Cambria"/>
        </w:rPr>
        <w:t>(3</w:t>
      </w: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>marks)</w:t>
      </w:r>
    </w:p>
    <w:p w:rsidR="00125994" w:rsidRPr="001878A8" w:rsidRDefault="00125994" w:rsidP="00125994">
      <w:pPr>
        <w:pStyle w:val="ListParagraph"/>
        <w:tabs>
          <w:tab w:val="left" w:pos="1418"/>
        </w:tabs>
        <w:spacing w:after="200"/>
        <w:ind w:left="1116" w:firstLine="0"/>
        <w:rPr>
          <w:rFonts w:ascii="Cambria" w:eastAsia="Times New Roman" w:hAnsi="Cambria"/>
        </w:rPr>
      </w:pPr>
    </w:p>
    <w:p w:rsidR="00125994" w:rsidRDefault="00125994" w:rsidP="0095742D">
      <w:pPr>
        <w:pStyle w:val="ListParagraph"/>
        <w:numPr>
          <w:ilvl w:val="0"/>
          <w:numId w:val="64"/>
        </w:numPr>
        <w:tabs>
          <w:tab w:val="left" w:pos="1276"/>
        </w:tabs>
        <w:spacing w:after="200"/>
        <w:rPr>
          <w:rFonts w:ascii="Cambria" w:eastAsia="Times New Roman" w:hAnsi="Cambria"/>
        </w:rPr>
      </w:pP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 xml:space="preserve">Given that the density of the material used to make the cuboid is </w:t>
      </w:r>
      <w:r>
        <w:rPr>
          <w:rFonts w:ascii="Cambria" w:eastAsia="Times New Roman" w:hAnsi="Cambria"/>
        </w:rPr>
        <w:t xml:space="preserve"> </w:t>
      </w:r>
    </w:p>
    <w:p w:rsidR="00125994" w:rsidRDefault="00125994" w:rsidP="00125994">
      <w:pPr>
        <w:pStyle w:val="ListParagraph"/>
        <w:tabs>
          <w:tab w:val="left" w:pos="1276"/>
        </w:tabs>
        <w:spacing w:after="200"/>
        <w:ind w:left="1116" w:firstLine="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>7.6g/cm</w:t>
      </w:r>
      <w:r w:rsidRPr="001878A8">
        <w:rPr>
          <w:rFonts w:ascii="Cambria" w:eastAsia="Times New Roman" w:hAnsi="Cambria"/>
          <w:vertAlign w:val="superscript"/>
        </w:rPr>
        <w:t>3</w:t>
      </w:r>
      <w:r w:rsidRPr="001878A8">
        <w:rPr>
          <w:rFonts w:ascii="Cambria" w:eastAsia="Times New Roman" w:hAnsi="Cambria"/>
        </w:rPr>
        <w:t xml:space="preserve">, </w:t>
      </w:r>
      <w:r w:rsidRPr="00327E2A">
        <w:rPr>
          <w:rFonts w:ascii="Cambria" w:eastAsia="Times New Roman" w:hAnsi="Cambria"/>
        </w:rPr>
        <w:t xml:space="preserve">calculate its mass in kilograms.                                                 </w:t>
      </w:r>
      <w:r w:rsidRPr="00327E2A">
        <w:rPr>
          <w:rFonts w:ascii="Cambria" w:eastAsia="Times New Roman" w:hAnsi="Cambria"/>
        </w:rPr>
        <w:tab/>
        <w:t xml:space="preserve"> (4 marks)</w:t>
      </w:r>
    </w:p>
    <w:p w:rsidR="00125994" w:rsidRPr="00327E2A" w:rsidRDefault="00125994" w:rsidP="00125994">
      <w:pPr>
        <w:pStyle w:val="ListParagraph"/>
        <w:tabs>
          <w:tab w:val="left" w:pos="1276"/>
        </w:tabs>
        <w:spacing w:after="200"/>
        <w:ind w:left="1116" w:firstLine="0"/>
        <w:rPr>
          <w:rFonts w:ascii="Cambria" w:eastAsia="Times New Roman" w:hAnsi="Cambria"/>
        </w:rPr>
      </w:pPr>
    </w:p>
    <w:p w:rsidR="00125994" w:rsidRDefault="00125994" w:rsidP="0095742D">
      <w:pPr>
        <w:pStyle w:val="ListParagraph"/>
        <w:numPr>
          <w:ilvl w:val="0"/>
          <w:numId w:val="64"/>
        </w:numPr>
        <w:tabs>
          <w:tab w:val="left" w:pos="1276"/>
        </w:tabs>
        <w:spacing w:after="200"/>
        <w:rPr>
          <w:rFonts w:ascii="Cambria" w:eastAsia="Times New Roman" w:hAnsi="Cambria"/>
        </w:rPr>
      </w:pPr>
      <w:r w:rsidRPr="001878A8">
        <w:rPr>
          <w:rFonts w:ascii="Cambria" w:eastAsia="Times New Roman" w:hAnsi="Cambria"/>
        </w:rPr>
        <w:t xml:space="preserve">Determine the number of such cuboids that can fit exactly in a container </w:t>
      </w:r>
      <w:r>
        <w:rPr>
          <w:rFonts w:ascii="Cambria" w:eastAsia="Times New Roman" w:hAnsi="Cambria"/>
        </w:rPr>
        <w:t xml:space="preserve">    </w:t>
      </w:r>
    </w:p>
    <w:p w:rsidR="00125994" w:rsidRDefault="00125994" w:rsidP="00125994">
      <w:pPr>
        <w:pStyle w:val="ListParagraph"/>
        <w:tabs>
          <w:tab w:val="left" w:pos="1276"/>
        </w:tabs>
        <w:spacing w:after="200"/>
        <w:ind w:left="1116" w:firstLine="0"/>
        <w:rPr>
          <w:rFonts w:ascii="Cambria" w:eastAsia="Times New Roman" w:hAnsi="Cambria"/>
        </w:rPr>
      </w:pP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 xml:space="preserve">measuring 1.5m by 1.2m by 1m.                                          </w:t>
      </w:r>
      <w:r>
        <w:rPr>
          <w:rFonts w:ascii="Cambria" w:eastAsia="Times New Roman" w:hAnsi="Cambria"/>
        </w:rPr>
        <w:t xml:space="preserve">                       </w:t>
      </w:r>
      <w:r w:rsidRPr="001878A8">
        <w:rPr>
          <w:rFonts w:ascii="Cambria" w:eastAsia="Times New Roman" w:hAnsi="Cambria"/>
        </w:rPr>
        <w:t xml:space="preserve"> </w:t>
      </w:r>
      <w:r>
        <w:rPr>
          <w:rFonts w:ascii="Cambria" w:eastAsia="Times New Roman" w:hAnsi="Cambria"/>
        </w:rPr>
        <w:tab/>
      </w:r>
      <w:r w:rsidRPr="001878A8">
        <w:rPr>
          <w:rFonts w:ascii="Cambria" w:eastAsia="Times New Roman" w:hAnsi="Cambria"/>
        </w:rPr>
        <w:t>(2</w:t>
      </w:r>
      <w:r>
        <w:rPr>
          <w:rFonts w:ascii="Cambria" w:eastAsia="Times New Roman" w:hAnsi="Cambria"/>
        </w:rPr>
        <w:t xml:space="preserve"> </w:t>
      </w:r>
      <w:r w:rsidRPr="001878A8">
        <w:rPr>
          <w:rFonts w:ascii="Cambria" w:eastAsia="Times New Roman" w:hAnsi="Cambria"/>
        </w:rPr>
        <w:t>marks)</w:t>
      </w:r>
    </w:p>
    <w:p w:rsidR="00125994" w:rsidRPr="00374804" w:rsidRDefault="00125994" w:rsidP="00125994">
      <w:pPr>
        <w:pStyle w:val="ListParagraph"/>
        <w:tabs>
          <w:tab w:val="left" w:pos="1276"/>
        </w:tabs>
        <w:spacing w:after="200"/>
        <w:ind w:left="1116" w:firstLine="0"/>
        <w:rPr>
          <w:rFonts w:ascii="Cambria" w:eastAsia="Times New Roman" w:hAnsi="Cambria"/>
        </w:rPr>
      </w:pPr>
    </w:p>
    <w:p w:rsidR="00125994" w:rsidRDefault="00125994" w:rsidP="00125994">
      <w:pPr>
        <w:pStyle w:val="ListParagraph"/>
        <w:tabs>
          <w:tab w:val="left" w:pos="-180"/>
          <w:tab w:val="center" w:pos="4680"/>
        </w:tabs>
        <w:ind w:left="360"/>
        <w:rPr>
          <w:rFonts w:ascii="Cambria" w:hAnsi="Cambria"/>
          <w:b/>
          <w:bCs/>
          <w:sz w:val="36"/>
        </w:rPr>
      </w:pPr>
      <w:r>
        <w:rPr>
          <w:rFonts w:ascii="Cambria" w:hAnsi="Cambria"/>
          <w:b/>
          <w:bCs/>
          <w:sz w:val="36"/>
        </w:rPr>
        <w:t xml:space="preserve"> </w:t>
      </w:r>
      <w:r>
        <w:rPr>
          <w:rFonts w:ascii="Cambria" w:hAnsi="Cambria"/>
          <w:b/>
          <w:bCs/>
        </w:rPr>
        <w:t>74.   2013 Q7 P1</w:t>
      </w:r>
      <w:r>
        <w:rPr>
          <w:rFonts w:ascii="Cambria" w:hAnsi="Cambria"/>
          <w:b/>
          <w:bCs/>
          <w:sz w:val="36"/>
        </w:rPr>
        <w:t xml:space="preserve">                   </w:t>
      </w:r>
    </w:p>
    <w:p w:rsidR="00125994" w:rsidRPr="00AA0931" w:rsidRDefault="00125994" w:rsidP="00125994">
      <w:pPr>
        <w:spacing w:line="276" w:lineRule="auto"/>
        <w:rPr>
          <w:rFonts w:asciiTheme="majorHAnsi" w:eastAsiaTheme="minorEastAsia" w:hAnsiTheme="majorHAnsi"/>
          <w:sz w:val="22"/>
          <w:szCs w:val="22"/>
        </w:rPr>
      </w:pPr>
      <w:r w:rsidRPr="00AA0931">
        <w:rPr>
          <w:rFonts w:asciiTheme="majorHAnsi" w:eastAsiaTheme="minorEastAsia" w:hAnsiTheme="majorHAnsi"/>
          <w:sz w:val="22"/>
          <w:szCs w:val="22"/>
        </w:rPr>
        <w:t xml:space="preserve">             </w:t>
      </w:r>
      <w:r w:rsidR="00465BDB">
        <w:rPr>
          <w:rFonts w:asciiTheme="majorHAnsi" w:eastAsiaTheme="minorEastAsia" w:hAnsiTheme="majorHAnsi"/>
          <w:sz w:val="22"/>
          <w:szCs w:val="22"/>
        </w:rPr>
        <w:t xml:space="preserve">   </w:t>
      </w:r>
      <w:r w:rsidRPr="00AA0931">
        <w:rPr>
          <w:rFonts w:asciiTheme="majorHAnsi" w:eastAsiaTheme="minorEastAsia" w:hAnsiTheme="majorHAnsi"/>
          <w:sz w:val="22"/>
          <w:szCs w:val="22"/>
        </w:rPr>
        <w:t xml:space="preserve">Chelimo’s clock loses 15 seconds every hour. She sets the correct time on the </w:t>
      </w:r>
    </w:p>
    <w:p w:rsidR="00125994" w:rsidRPr="00AA0931" w:rsidRDefault="00125994" w:rsidP="00125994">
      <w:pPr>
        <w:spacing w:line="276" w:lineRule="auto"/>
        <w:rPr>
          <w:rFonts w:asciiTheme="majorHAnsi" w:eastAsiaTheme="minorEastAsia" w:hAnsiTheme="majorHAnsi"/>
          <w:sz w:val="22"/>
          <w:szCs w:val="22"/>
        </w:rPr>
      </w:pPr>
      <w:r w:rsidRPr="00AA0931">
        <w:rPr>
          <w:rFonts w:asciiTheme="majorHAnsi" w:eastAsiaTheme="minorEastAsia" w:hAnsiTheme="majorHAnsi"/>
          <w:sz w:val="22"/>
          <w:szCs w:val="22"/>
        </w:rPr>
        <w:t xml:space="preserve">            </w:t>
      </w:r>
      <w:r w:rsidR="00465BDB">
        <w:rPr>
          <w:rFonts w:asciiTheme="majorHAnsi" w:eastAsiaTheme="minorEastAsia" w:hAnsiTheme="majorHAnsi"/>
          <w:sz w:val="22"/>
          <w:szCs w:val="22"/>
        </w:rPr>
        <w:t xml:space="preserve">   </w:t>
      </w:r>
      <w:r w:rsidRPr="00AA0931">
        <w:rPr>
          <w:rFonts w:asciiTheme="majorHAnsi" w:eastAsiaTheme="minorEastAsia" w:hAnsiTheme="majorHAnsi"/>
          <w:sz w:val="22"/>
          <w:szCs w:val="22"/>
        </w:rPr>
        <w:t xml:space="preserve"> clock at 0700h on a Monday. Determine the time shown on the clock when </w:t>
      </w:r>
    </w:p>
    <w:p w:rsidR="00125994" w:rsidRDefault="00125994" w:rsidP="00125994">
      <w:pPr>
        <w:spacing w:line="276" w:lineRule="auto"/>
        <w:rPr>
          <w:rFonts w:asciiTheme="majorHAnsi" w:eastAsiaTheme="minorEastAsia" w:hAnsiTheme="majorHAnsi"/>
          <w:sz w:val="22"/>
          <w:szCs w:val="22"/>
        </w:rPr>
      </w:pPr>
      <w:r w:rsidRPr="00AA0931">
        <w:rPr>
          <w:rFonts w:asciiTheme="majorHAnsi" w:eastAsiaTheme="minorEastAsia" w:hAnsiTheme="majorHAnsi"/>
          <w:sz w:val="22"/>
          <w:szCs w:val="22"/>
        </w:rPr>
        <w:t xml:space="preserve">            </w:t>
      </w:r>
      <w:r w:rsidR="00465BDB">
        <w:rPr>
          <w:rFonts w:asciiTheme="majorHAnsi" w:eastAsiaTheme="minorEastAsia" w:hAnsiTheme="majorHAnsi"/>
          <w:sz w:val="22"/>
          <w:szCs w:val="22"/>
        </w:rPr>
        <w:t xml:space="preserve">    </w:t>
      </w:r>
      <w:r>
        <w:rPr>
          <w:rFonts w:asciiTheme="majorHAnsi" w:eastAsiaTheme="minorEastAsia" w:hAnsiTheme="majorHAnsi"/>
          <w:sz w:val="22"/>
          <w:szCs w:val="22"/>
        </w:rPr>
        <w:t xml:space="preserve"> </w:t>
      </w:r>
      <w:r w:rsidRPr="00AA0931">
        <w:rPr>
          <w:rFonts w:asciiTheme="majorHAnsi" w:eastAsiaTheme="minorEastAsia" w:hAnsiTheme="majorHAnsi"/>
          <w:sz w:val="22"/>
          <w:szCs w:val="22"/>
        </w:rPr>
        <w:t>the correct time was 1900h on Wednesday the same week.</w:t>
      </w:r>
      <w:r w:rsidRPr="00AA0931">
        <w:rPr>
          <w:rFonts w:asciiTheme="majorHAnsi" w:eastAsiaTheme="minorEastAsia" w:hAnsiTheme="majorHAnsi"/>
          <w:sz w:val="22"/>
          <w:szCs w:val="22"/>
        </w:rPr>
        <w:tab/>
      </w:r>
      <w:r w:rsidRPr="00AA0931">
        <w:rPr>
          <w:rFonts w:asciiTheme="majorHAnsi" w:eastAsiaTheme="minorEastAsia" w:hAnsiTheme="majorHAnsi"/>
          <w:sz w:val="22"/>
          <w:szCs w:val="22"/>
        </w:rPr>
        <w:tab/>
        <w:t xml:space="preserve">  </w:t>
      </w:r>
      <w:r>
        <w:rPr>
          <w:rFonts w:asciiTheme="majorHAnsi" w:eastAsiaTheme="minorEastAsia" w:hAnsiTheme="majorHAnsi"/>
          <w:sz w:val="22"/>
          <w:szCs w:val="22"/>
        </w:rPr>
        <w:tab/>
      </w:r>
      <w:r w:rsidRPr="00AA0931">
        <w:rPr>
          <w:rFonts w:asciiTheme="majorHAnsi" w:eastAsiaTheme="minorEastAsia" w:hAnsiTheme="majorHAnsi"/>
          <w:sz w:val="22"/>
          <w:szCs w:val="22"/>
        </w:rPr>
        <w:t>(3 marks)</w:t>
      </w:r>
    </w:p>
    <w:p w:rsidR="00125994" w:rsidRDefault="00125994" w:rsidP="00125994">
      <w:pPr>
        <w:spacing w:line="276" w:lineRule="auto"/>
        <w:rPr>
          <w:rFonts w:asciiTheme="majorHAnsi" w:eastAsiaTheme="minorEastAsia" w:hAnsiTheme="majorHAnsi"/>
          <w:sz w:val="22"/>
          <w:szCs w:val="22"/>
        </w:rPr>
      </w:pPr>
    </w:p>
    <w:p w:rsidR="00465BDB" w:rsidRDefault="00465BDB" w:rsidP="00125994">
      <w:pPr>
        <w:spacing w:line="276" w:lineRule="auto"/>
        <w:rPr>
          <w:rFonts w:asciiTheme="majorHAnsi" w:eastAsiaTheme="minorEastAsia" w:hAnsiTheme="majorHAnsi"/>
          <w:sz w:val="22"/>
          <w:szCs w:val="22"/>
        </w:rPr>
      </w:pPr>
    </w:p>
    <w:p w:rsidR="00125994" w:rsidRPr="00AA0931" w:rsidRDefault="00125994" w:rsidP="00125994">
      <w:pPr>
        <w:spacing w:line="276" w:lineRule="auto"/>
        <w:rPr>
          <w:rFonts w:asciiTheme="majorHAnsi" w:eastAsiaTheme="minorEastAsia" w:hAnsiTheme="majorHAnsi"/>
          <w:b/>
          <w:sz w:val="22"/>
          <w:szCs w:val="22"/>
        </w:rPr>
      </w:pP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75.   </w:t>
      </w:r>
      <w:r w:rsidR="00794A85">
        <w:rPr>
          <w:rFonts w:asciiTheme="majorHAnsi" w:eastAsiaTheme="minorEastAsia" w:hAnsiTheme="majorHAnsi"/>
          <w:b/>
          <w:sz w:val="22"/>
          <w:szCs w:val="22"/>
        </w:rPr>
        <w:t xml:space="preserve"> 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>2013 Q14 P1</w:t>
      </w:r>
    </w:p>
    <w:p w:rsidR="00125994" w:rsidRDefault="00125994" w:rsidP="00125994">
      <w:pPr>
        <w:pStyle w:val="ListParagraph"/>
        <w:tabs>
          <w:tab w:val="left" w:pos="630"/>
        </w:tabs>
        <w:ind w:left="360" w:firstLine="0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</w:t>
      </w:r>
      <w:r w:rsidRPr="00AA0931">
        <w:rPr>
          <w:rFonts w:asciiTheme="majorHAnsi" w:eastAsiaTheme="minorEastAsia" w:hAnsiTheme="majorHAnsi"/>
        </w:rPr>
        <w:t>A cylindrical pipe 2 ½ metres long has an internal diameter of 21 millimetres</w:t>
      </w:r>
    </w:p>
    <w:p w:rsidR="00125994" w:rsidRDefault="00125994" w:rsidP="00125994">
      <w:pPr>
        <w:pStyle w:val="ListParagraph"/>
        <w:tabs>
          <w:tab w:val="left" w:pos="630"/>
        </w:tabs>
        <w:ind w:left="360" w:firstLine="0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</w:t>
      </w:r>
      <w:r w:rsidRPr="00AA0931">
        <w:rPr>
          <w:rFonts w:asciiTheme="majorHAnsi" w:eastAsiaTheme="minorEastAsia" w:hAnsiTheme="majorHAnsi"/>
        </w:rPr>
        <w:t xml:space="preserve"> and </w:t>
      </w:r>
      <w:r w:rsidRPr="00327E2A">
        <w:rPr>
          <w:rFonts w:asciiTheme="majorHAnsi" w:eastAsiaTheme="minorEastAsia" w:hAnsiTheme="majorHAnsi"/>
        </w:rPr>
        <w:t xml:space="preserve">an external diameter of 35 millimetres. The density of the material that </w:t>
      </w:r>
    </w:p>
    <w:p w:rsidR="00125994" w:rsidRPr="00327E2A" w:rsidRDefault="00125994" w:rsidP="00125994">
      <w:pPr>
        <w:pStyle w:val="ListParagraph"/>
        <w:tabs>
          <w:tab w:val="left" w:pos="630"/>
        </w:tabs>
        <w:ind w:left="360" w:firstLine="0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</w:t>
      </w:r>
      <w:r w:rsidRPr="00327E2A">
        <w:rPr>
          <w:rFonts w:asciiTheme="majorHAnsi" w:eastAsiaTheme="minorEastAsia" w:hAnsiTheme="majorHAnsi"/>
        </w:rPr>
        <w:t>makes the pipe is 1.25 g/cm</w:t>
      </w:r>
      <w:r w:rsidRPr="00327E2A">
        <w:rPr>
          <w:rFonts w:asciiTheme="majorHAnsi" w:eastAsiaTheme="minorEastAsia" w:hAnsiTheme="majorHAnsi"/>
          <w:vertAlign w:val="superscript"/>
        </w:rPr>
        <w:t>3</w:t>
      </w:r>
      <w:r w:rsidRPr="00327E2A">
        <w:rPr>
          <w:rFonts w:asciiTheme="majorHAnsi" w:eastAsiaTheme="minorEastAsia" w:hAnsiTheme="majorHAnsi"/>
        </w:rPr>
        <w:t xml:space="preserve">. </w:t>
      </w:r>
    </w:p>
    <w:p w:rsidR="00125994" w:rsidRDefault="00125994" w:rsidP="00125994">
      <w:pPr>
        <w:pStyle w:val="ListParagraph"/>
        <w:tabs>
          <w:tab w:val="left" w:pos="630"/>
        </w:tabs>
        <w:ind w:left="360"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     </w:t>
      </w:r>
      <w:r w:rsidRPr="00AA0931">
        <w:rPr>
          <w:rFonts w:asciiTheme="majorHAnsi" w:eastAsiaTheme="minorEastAsia" w:hAnsiTheme="majorHAnsi"/>
        </w:rPr>
        <w:t xml:space="preserve"> </w:t>
      </w:r>
      <w:r>
        <w:rPr>
          <w:rFonts w:asciiTheme="majorHAnsi" w:eastAsiaTheme="minorEastAsia" w:hAnsiTheme="majorHAnsi"/>
        </w:rPr>
        <w:t xml:space="preserve"> </w:t>
      </w:r>
      <w:r w:rsidRPr="00AA0931">
        <w:rPr>
          <w:rFonts w:asciiTheme="majorHAnsi" w:eastAsiaTheme="minorEastAsia" w:hAnsiTheme="majorHAnsi"/>
        </w:rPr>
        <w:t>Calculate the mass of mass of the pipe in kilograms. (Take π =</w:t>
      </w:r>
      <m:oMath>
        <m:f>
          <m:fPr>
            <m:ctrlPr>
              <w:rPr>
                <w:rFonts w:ascii="Cambria Math" w:eastAsiaTheme="minorEastAsia" w:hAnsiTheme="majorHAnsi"/>
                <w:i/>
              </w:rPr>
            </m:ctrlPr>
          </m:fPr>
          <m:num>
            <m:r>
              <w:rPr>
                <w:rFonts w:ascii="Cambria Math" w:eastAsiaTheme="minorEastAsia" w:hAnsiTheme="majorHAnsi"/>
              </w:rPr>
              <m:t>22</m:t>
            </m:r>
          </m:num>
          <m:den>
            <m:r>
              <w:rPr>
                <w:rFonts w:ascii="Cambria Math" w:eastAsiaTheme="minorEastAsia" w:hAnsiTheme="majorHAnsi"/>
              </w:rPr>
              <m:t>7</m:t>
            </m:r>
          </m:den>
        </m:f>
      </m:oMath>
      <w:r w:rsidRPr="00AA0931">
        <w:rPr>
          <w:rFonts w:asciiTheme="majorHAnsi" w:eastAsiaTheme="minorEastAsia" w:hAnsiTheme="majorHAnsi"/>
        </w:rPr>
        <w:t>).</w:t>
      </w:r>
      <w:r>
        <w:rPr>
          <w:rFonts w:asciiTheme="majorHAnsi" w:eastAsiaTheme="minorEastAsia" w:hAnsiTheme="majorHAnsi"/>
        </w:rPr>
        <w:t xml:space="preserve"> </w:t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 w:rsidRPr="00AA0931">
        <w:rPr>
          <w:rFonts w:asciiTheme="majorHAnsi" w:eastAsiaTheme="minorEastAsia" w:hAnsiTheme="majorHAnsi"/>
        </w:rPr>
        <w:t>(4 marks)</w:t>
      </w:r>
    </w:p>
    <w:p w:rsidR="00125994" w:rsidRPr="00AA0931" w:rsidRDefault="00125994" w:rsidP="00125994">
      <w:pPr>
        <w:pStyle w:val="ListParagraph"/>
        <w:tabs>
          <w:tab w:val="left" w:pos="630"/>
        </w:tabs>
        <w:ind w:left="360"/>
        <w:rPr>
          <w:rFonts w:asciiTheme="majorHAnsi" w:eastAsiaTheme="minorEastAsia" w:hAnsiTheme="majorHAnsi"/>
        </w:rPr>
      </w:pPr>
    </w:p>
    <w:p w:rsidR="00125994" w:rsidRPr="00AA0931" w:rsidRDefault="00125994" w:rsidP="00125994">
      <w:pPr>
        <w:spacing w:line="276" w:lineRule="auto"/>
        <w:rPr>
          <w:rFonts w:asciiTheme="majorHAnsi" w:eastAsiaTheme="minorEastAsia" w:hAnsiTheme="majorHAnsi"/>
          <w:b/>
          <w:sz w:val="22"/>
          <w:szCs w:val="22"/>
        </w:rPr>
      </w:pPr>
      <w:r w:rsidRPr="00AA0931">
        <w:rPr>
          <w:rFonts w:asciiTheme="majorHAnsi" w:eastAsiaTheme="minorEastAsia" w:hAnsiTheme="majorHAnsi"/>
          <w:b/>
          <w:sz w:val="22"/>
          <w:szCs w:val="22"/>
        </w:rPr>
        <w:t>7</w:t>
      </w:r>
      <w:r>
        <w:rPr>
          <w:rFonts w:asciiTheme="majorHAnsi" w:eastAsiaTheme="minorEastAsia" w:hAnsiTheme="majorHAnsi"/>
          <w:b/>
          <w:sz w:val="22"/>
          <w:szCs w:val="22"/>
        </w:rPr>
        <w:t>6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>.   201</w:t>
      </w:r>
      <w:r>
        <w:rPr>
          <w:rFonts w:asciiTheme="majorHAnsi" w:eastAsiaTheme="minorEastAsia" w:hAnsiTheme="majorHAnsi"/>
          <w:b/>
          <w:sz w:val="22"/>
          <w:szCs w:val="22"/>
        </w:rPr>
        <w:t>3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 Q1</w:t>
      </w:r>
      <w:r>
        <w:rPr>
          <w:rFonts w:asciiTheme="majorHAnsi" w:eastAsiaTheme="minorEastAsia" w:hAnsiTheme="majorHAnsi"/>
          <w:b/>
          <w:sz w:val="22"/>
          <w:szCs w:val="22"/>
        </w:rPr>
        <w:t>5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 P1</w:t>
      </w:r>
    </w:p>
    <w:p w:rsidR="00125994" w:rsidRDefault="00125994" w:rsidP="00125994">
      <w:pPr>
        <w:pStyle w:val="ListParagraph"/>
        <w:tabs>
          <w:tab w:val="left" w:pos="630"/>
        </w:tabs>
        <w:spacing w:line="276" w:lineRule="auto"/>
        <w:ind w:firstLine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The figure below represents a pentagonal prism of length 12 cm.The </w:t>
      </w:r>
    </w:p>
    <w:p w:rsidR="00125994" w:rsidRPr="00D53E26" w:rsidRDefault="00125994" w:rsidP="00125994">
      <w:pPr>
        <w:pStyle w:val="ListParagraph"/>
        <w:tabs>
          <w:tab w:val="left" w:pos="630"/>
        </w:tabs>
        <w:spacing w:line="276" w:lineRule="auto"/>
        <w:ind w:firstLine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cross-section is </w:t>
      </w:r>
      <w:r w:rsidRPr="00D53E26">
        <w:rPr>
          <w:rFonts w:ascii="Times New Roman" w:eastAsiaTheme="minorEastAsia" w:hAnsi="Times New Roman"/>
          <w:sz w:val="24"/>
          <w:szCs w:val="24"/>
        </w:rPr>
        <w:t>a regular pentagon of side 5 cm.</w:t>
      </w:r>
    </w:p>
    <w:p w:rsidR="00125994" w:rsidRDefault="00596A8A" w:rsidP="00125994">
      <w:pPr>
        <w:pStyle w:val="ListParagraph"/>
        <w:tabs>
          <w:tab w:val="left" w:pos="630"/>
        </w:tabs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55" type="#_x0000_t32" style="position:absolute;left:0;text-align:left;margin-left:141.75pt;margin-top:11.65pt;width:224.25pt;height:16.5pt;flip:y;z-index:251772928" o:connectortype="straight"/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49" type="#_x0000_t32" style="position:absolute;left:0;text-align:left;margin-left:366pt;margin-top:11.65pt;width:48pt;height:53.3pt;z-index:251766784" o:connectortype="straight"/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48" type="#_x0000_t32" style="position:absolute;left:0;text-align:left;margin-left:314.25pt;margin-top:11.65pt;width:51.75pt;height:48pt;flip:y;z-index:251765760" o:connectortype="straight">
            <v:stroke dashstyle="longDash"/>
          </v:shape>
        </w:pict>
      </w:r>
    </w:p>
    <w:p w:rsidR="00125994" w:rsidRDefault="00596A8A" w:rsidP="00125994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52" type="#_x0000_t32" style="position:absolute;left:0;text-align:left;margin-left:78pt;margin-top:12.25pt;width:63.75pt;height:51.75pt;flip:x;z-index:251769856" o:connectortype="straight"/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50" type="#_x0000_t32" style="position:absolute;left:0;text-align:left;margin-left:141.75pt;margin-top:12.25pt;width:56.25pt;height:47.25pt;z-index:251767808" o:connectortype="straight"/>
        </w:pict>
      </w:r>
    </w:p>
    <w:p w:rsidR="00125994" w:rsidRDefault="00125994" w:rsidP="00125994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</w:p>
    <w:p w:rsidR="00125994" w:rsidRDefault="00596A8A" w:rsidP="00125994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58" type="#_x0000_t32" style="position:absolute;left:0;text-align:left;margin-left:314.25pt;margin-top:12pt;width:3.75pt;height:69.75pt;z-index:251776000" o:connectortype="straight">
            <v:stroke dashstyle="longDash"/>
          </v:shape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51" type="#_x0000_t32" style="position:absolute;left:0;text-align:left;margin-left:78pt;margin-top:12pt;width:236.25pt;height:20.25pt;flip:y;z-index:251768832" o:connectortype="straight">
            <v:stroke dashstyle="longDash"/>
          </v:shape>
        </w:pict>
      </w:r>
    </w:p>
    <w:p w:rsidR="00125994" w:rsidRDefault="00596A8A" w:rsidP="00125994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56" type="#_x0000_t32" style="position:absolute;left:0;text-align:left;margin-left:198pt;margin-top:1.45pt;width:3in;height:10.45pt;flip:y;z-index:251773952" o:connectortype="straight"/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47" type="#_x0000_t32" style="position:absolute;left:0;text-align:left;margin-left:394.5pt;margin-top:1.45pt;width:19.5pt;height:68.2pt;flip:x;z-index:251764736" o:connectortype="straight"/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46" type="#_x0000_t32" style="position:absolute;left:0;text-align:left;margin-left:166.5pt;margin-top:11.9pt;width:31.5pt;height:81pt;flip:y;z-index:251763712" o:connectortype="straight"/>
        </w:pict>
      </w:r>
    </w:p>
    <w:p w:rsidR="00125994" w:rsidRDefault="00596A8A" w:rsidP="00125994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53" type="#_x0000_t32" style="position:absolute;left:0;text-align:left;margin-left:78pt;margin-top:.55pt;width:30.75pt;height:76.5pt;z-index:251770880" o:connectortype="straight"/>
        </w:pict>
      </w:r>
    </w:p>
    <w:p w:rsidR="00125994" w:rsidRDefault="00125994" w:rsidP="00125994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</w:p>
    <w:p w:rsidR="00125994" w:rsidRDefault="00125994" w:rsidP="00125994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</w:p>
    <w:p w:rsidR="00125994" w:rsidRDefault="00596A8A" w:rsidP="00125994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60" type="#_x0000_t32" style="position:absolute;left:0;text-align:left;margin-left:113.25pt;margin-top:2.45pt;width:201pt;height:27pt;flip:x;z-index:251778048" o:connectortype="straight">
            <v:stroke dashstyle="longDash"/>
          </v:shape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59" type="#_x0000_t32" style="position:absolute;left:0;text-align:left;margin-left:318pt;margin-top:2.45pt;width:76.5pt;height:0;z-index:251777024" o:connectortype="straight">
            <v:stroke dashstyle="longDash"/>
          </v:shape>
        </w:pict>
      </w: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57" type="#_x0000_t32" style="position:absolute;left:0;text-align:left;margin-left:166.5pt;margin-top:2.45pt;width:228pt;height:27.05pt;flip:y;z-index:251774976" o:connectortype="straight"/>
        </w:pict>
      </w:r>
    </w:p>
    <w:p w:rsidR="00125994" w:rsidRDefault="00596A8A" w:rsidP="00125994">
      <w:pPr>
        <w:pStyle w:val="ListParagraph"/>
        <w:tabs>
          <w:tab w:val="left" w:pos="630"/>
        </w:tabs>
        <w:spacing w:line="276" w:lineRule="auto"/>
        <w:ind w:left="5490" w:firstLine="27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pict>
          <v:shape id="_x0000_s1454" type="#_x0000_t32" style="position:absolute;left:0;text-align:left;margin-left:108.75pt;margin-top:13.55pt;width:57.75pt;height:.05pt;z-index:251771904" o:connectortype="straight"/>
        </w:pict>
      </w:r>
      <w:r w:rsidR="00125994">
        <w:rPr>
          <w:rFonts w:ascii="Times New Roman" w:eastAsiaTheme="minorEastAsia" w:hAnsi="Times New Roman"/>
          <w:sz w:val="24"/>
          <w:szCs w:val="24"/>
        </w:rPr>
        <w:t>12cm</w:t>
      </w:r>
    </w:p>
    <w:p w:rsidR="00125994" w:rsidRDefault="00125994" w:rsidP="00125994">
      <w:pPr>
        <w:pStyle w:val="ListParagraph"/>
        <w:tabs>
          <w:tab w:val="left" w:pos="630"/>
        </w:tabs>
        <w:spacing w:line="276" w:lineRule="auto"/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 xml:space="preserve">                  5cm</w:t>
      </w:r>
    </w:p>
    <w:p w:rsidR="00125994" w:rsidRDefault="00125994" w:rsidP="00125994">
      <w:pPr>
        <w:pStyle w:val="ListParagraph"/>
        <w:tabs>
          <w:tab w:val="left" w:pos="630"/>
        </w:tabs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            </w:t>
      </w:r>
    </w:p>
    <w:p w:rsidR="00125994" w:rsidRDefault="00125994" w:rsidP="00125994">
      <w:pPr>
        <w:pStyle w:val="ListParagraph"/>
        <w:tabs>
          <w:tab w:val="left" w:pos="630"/>
        </w:tabs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             Calculate the surface area of the prism correct to 4 significant figures.</w:t>
      </w:r>
      <w:r>
        <w:rPr>
          <w:rFonts w:ascii="Times New Roman" w:eastAsiaTheme="minorEastAsia" w:hAnsi="Times New Roman"/>
          <w:sz w:val="24"/>
          <w:szCs w:val="24"/>
        </w:rPr>
        <w:tab/>
        <w:t>(4 marks)</w:t>
      </w:r>
    </w:p>
    <w:p w:rsidR="00125994" w:rsidRDefault="00125994" w:rsidP="00125994">
      <w:pPr>
        <w:spacing w:line="276" w:lineRule="auto"/>
        <w:rPr>
          <w:rFonts w:asciiTheme="majorHAnsi" w:eastAsiaTheme="minorEastAsia" w:hAnsiTheme="majorHAnsi"/>
          <w:b/>
          <w:sz w:val="22"/>
          <w:szCs w:val="22"/>
        </w:rPr>
      </w:pPr>
    </w:p>
    <w:p w:rsidR="00125994" w:rsidRDefault="00125994" w:rsidP="00125994">
      <w:pPr>
        <w:spacing w:line="276" w:lineRule="auto"/>
        <w:rPr>
          <w:rFonts w:asciiTheme="majorHAnsi" w:eastAsiaTheme="minorEastAsia" w:hAnsiTheme="majorHAnsi"/>
          <w:b/>
          <w:sz w:val="22"/>
          <w:szCs w:val="22"/>
        </w:rPr>
      </w:pPr>
    </w:p>
    <w:p w:rsidR="00125994" w:rsidRPr="00AA0931" w:rsidRDefault="00125994" w:rsidP="00125994">
      <w:pPr>
        <w:spacing w:line="276" w:lineRule="auto"/>
        <w:rPr>
          <w:rFonts w:asciiTheme="majorHAnsi" w:eastAsiaTheme="minorEastAsia" w:hAnsiTheme="majorHAnsi"/>
          <w:b/>
          <w:sz w:val="22"/>
          <w:szCs w:val="22"/>
        </w:rPr>
      </w:pPr>
      <w:r w:rsidRPr="00AA0931">
        <w:rPr>
          <w:rFonts w:asciiTheme="majorHAnsi" w:eastAsiaTheme="minorEastAsia" w:hAnsiTheme="majorHAnsi"/>
          <w:b/>
          <w:sz w:val="22"/>
          <w:szCs w:val="22"/>
        </w:rPr>
        <w:t>7</w:t>
      </w:r>
      <w:r>
        <w:rPr>
          <w:rFonts w:asciiTheme="majorHAnsi" w:eastAsiaTheme="minorEastAsia" w:hAnsiTheme="majorHAnsi"/>
          <w:b/>
          <w:sz w:val="22"/>
          <w:szCs w:val="22"/>
        </w:rPr>
        <w:t>7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.   </w:t>
      </w:r>
      <w:r>
        <w:rPr>
          <w:rFonts w:asciiTheme="majorHAnsi" w:eastAsiaTheme="minorEastAsia" w:hAnsiTheme="majorHAnsi"/>
          <w:b/>
          <w:sz w:val="22"/>
          <w:szCs w:val="22"/>
        </w:rPr>
        <w:t xml:space="preserve"> 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>201</w:t>
      </w:r>
      <w:r>
        <w:rPr>
          <w:rFonts w:asciiTheme="majorHAnsi" w:eastAsiaTheme="minorEastAsia" w:hAnsiTheme="majorHAnsi"/>
          <w:b/>
          <w:sz w:val="22"/>
          <w:szCs w:val="22"/>
        </w:rPr>
        <w:t>4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 Q</w:t>
      </w:r>
      <w:r>
        <w:rPr>
          <w:rFonts w:asciiTheme="majorHAnsi" w:eastAsiaTheme="minorEastAsia" w:hAnsiTheme="majorHAnsi"/>
          <w:b/>
          <w:sz w:val="22"/>
          <w:szCs w:val="22"/>
        </w:rPr>
        <w:t>3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 P1</w:t>
      </w:r>
    </w:p>
    <w:p w:rsidR="00125994" w:rsidRDefault="00125994" w:rsidP="00125994">
      <w:pPr>
        <w:pStyle w:val="ListParagraph"/>
        <w:spacing w:after="200" w:line="276" w:lineRule="auto"/>
        <w:ind w:left="360" w:firstLine="0"/>
        <w:rPr>
          <w:rFonts w:asciiTheme="majorHAnsi" w:eastAsiaTheme="minorEastAsia" w:hAnsiTheme="majorHAnsi"/>
        </w:rPr>
      </w:pPr>
      <w:r>
        <w:rPr>
          <w:rFonts w:asciiTheme="majorHAnsi" w:hAnsiTheme="majorHAnsi"/>
          <w:b/>
          <w:bCs/>
        </w:rPr>
        <w:t xml:space="preserve">        </w:t>
      </w:r>
      <w:r w:rsidRPr="007D5464">
        <w:rPr>
          <w:rFonts w:asciiTheme="majorHAnsi" w:eastAsiaTheme="minorEastAsia" w:hAnsiTheme="majorHAnsi"/>
        </w:rPr>
        <w:t xml:space="preserve">The mass of solid cone of radius 14cm and height 18cm is 4.62kg. </w:t>
      </w:r>
    </w:p>
    <w:p w:rsidR="00125994" w:rsidRPr="0006164C" w:rsidRDefault="00125994" w:rsidP="00125994">
      <w:pPr>
        <w:pStyle w:val="ListParagraph"/>
        <w:spacing w:after="200" w:line="276" w:lineRule="auto"/>
        <w:ind w:left="360" w:firstLine="0"/>
        <w:rPr>
          <w:rFonts w:asciiTheme="majorHAnsi" w:hAnsiTheme="majorHAnsi"/>
        </w:rPr>
      </w:pPr>
      <w:r>
        <w:rPr>
          <w:rFonts w:asciiTheme="majorHAnsi" w:eastAsiaTheme="minorEastAsia" w:hAnsiTheme="majorHAnsi"/>
        </w:rPr>
        <w:t xml:space="preserve">        </w:t>
      </w:r>
      <w:r w:rsidRPr="007D5464">
        <w:rPr>
          <w:rFonts w:asciiTheme="majorHAnsi" w:eastAsiaTheme="minorEastAsia" w:hAnsiTheme="majorHAnsi"/>
        </w:rPr>
        <w:t>find its density in g/cm</w:t>
      </w:r>
      <w:r w:rsidRPr="007D5464">
        <w:rPr>
          <w:rFonts w:asciiTheme="majorHAnsi" w:eastAsiaTheme="minorEastAsia" w:hAnsiTheme="majorHAnsi"/>
          <w:vertAlign w:val="superscript"/>
        </w:rPr>
        <w:t>3</w:t>
      </w:r>
      <w:r w:rsidRPr="007D5464">
        <w:rPr>
          <w:rFonts w:asciiTheme="majorHAnsi" w:eastAsiaTheme="minorEastAsia" w:hAnsiTheme="majorHAnsi"/>
        </w:rPr>
        <w:t xml:space="preserve"> </w:t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 w:rsidRPr="0006164C">
        <w:rPr>
          <w:rFonts w:asciiTheme="majorHAnsi" w:eastAsiaTheme="minorEastAsia" w:hAnsiTheme="majorHAnsi"/>
        </w:rPr>
        <w:t xml:space="preserve"> (3marks)</w:t>
      </w:r>
    </w:p>
    <w:p w:rsidR="00125994" w:rsidRPr="00AA0931" w:rsidRDefault="00125994" w:rsidP="00125994">
      <w:pPr>
        <w:spacing w:line="276" w:lineRule="auto"/>
        <w:rPr>
          <w:rFonts w:asciiTheme="majorHAnsi" w:eastAsiaTheme="minorEastAsia" w:hAnsiTheme="majorHAnsi"/>
          <w:b/>
          <w:sz w:val="22"/>
          <w:szCs w:val="22"/>
        </w:rPr>
      </w:pPr>
      <w:r w:rsidRPr="00AA0931">
        <w:rPr>
          <w:rFonts w:asciiTheme="majorHAnsi" w:eastAsiaTheme="minorEastAsia" w:hAnsiTheme="majorHAnsi"/>
          <w:b/>
          <w:sz w:val="22"/>
          <w:szCs w:val="22"/>
        </w:rPr>
        <w:t>7</w:t>
      </w:r>
      <w:r>
        <w:rPr>
          <w:rFonts w:asciiTheme="majorHAnsi" w:eastAsiaTheme="minorEastAsia" w:hAnsiTheme="majorHAnsi"/>
          <w:b/>
          <w:sz w:val="22"/>
          <w:szCs w:val="22"/>
        </w:rPr>
        <w:t>8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>.   201</w:t>
      </w:r>
      <w:r>
        <w:rPr>
          <w:rFonts w:asciiTheme="majorHAnsi" w:eastAsiaTheme="minorEastAsia" w:hAnsiTheme="majorHAnsi"/>
          <w:b/>
          <w:sz w:val="22"/>
          <w:szCs w:val="22"/>
        </w:rPr>
        <w:t>4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 Q1</w:t>
      </w:r>
      <w:r>
        <w:rPr>
          <w:rFonts w:asciiTheme="majorHAnsi" w:eastAsiaTheme="minorEastAsia" w:hAnsiTheme="majorHAnsi"/>
          <w:b/>
          <w:sz w:val="22"/>
          <w:szCs w:val="22"/>
        </w:rPr>
        <w:t>3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 P1</w:t>
      </w:r>
    </w:p>
    <w:p w:rsidR="00125994" w:rsidRDefault="00125994" w:rsidP="00125994">
      <w:pPr>
        <w:pStyle w:val="ListParagraph"/>
        <w:spacing w:after="200" w:line="276" w:lineRule="auto"/>
        <w:ind w:left="630"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>The figure below shows a rectangular container of dimensions 40cm by 25cm</w:t>
      </w:r>
    </w:p>
    <w:p w:rsidR="00125994" w:rsidRPr="00D53E26" w:rsidRDefault="00125994" w:rsidP="00125994">
      <w:pPr>
        <w:pStyle w:val="ListParagraph"/>
        <w:spacing w:after="200" w:line="276" w:lineRule="auto"/>
        <w:ind w:left="630"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 by 90cm. </w:t>
      </w:r>
      <w:r w:rsidRPr="00D53E26">
        <w:rPr>
          <w:rFonts w:asciiTheme="majorHAnsi" w:hAnsiTheme="majorHAnsi"/>
        </w:rPr>
        <w:t>a cylindrical pipe of radius 7.5cm is fitted in the container as shown.</w:t>
      </w:r>
    </w:p>
    <w:p w:rsidR="00125994" w:rsidRDefault="00125994" w:rsidP="00125994">
      <w:pPr>
        <w:pStyle w:val="ListParagraph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                       </w:t>
      </w:r>
      <w:r>
        <w:rPr>
          <w:rFonts w:asciiTheme="majorHAnsi" w:hAnsiTheme="majorHAnsi"/>
        </w:rPr>
        <w:t xml:space="preserve">                        </w:t>
      </w:r>
      <w:r w:rsidRPr="007D5464">
        <w:rPr>
          <w:rFonts w:asciiTheme="majorHAnsi" w:hAnsiTheme="majorHAnsi"/>
        </w:rPr>
        <w:t xml:space="preserve">   </w:t>
      </w:r>
      <w:r w:rsidRPr="007D5464">
        <w:rPr>
          <w:rFonts w:asciiTheme="majorHAnsi" w:hAnsiTheme="majorHAnsi"/>
          <w:noProof/>
        </w:rPr>
        <w:drawing>
          <wp:inline distT="0" distB="0" distL="0" distR="0">
            <wp:extent cx="1924050" cy="1695450"/>
            <wp:effectExtent l="19050" t="0" r="0" b="0"/>
            <wp:docPr id="242" name="Picture 2" descr="C:\Users\Wambui Kigoro\Pictures\img0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Wambui Kigoro\Pictures\img043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 l="32532" t="16239" r="42788" b="640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Default="00125994" w:rsidP="00125994">
      <w:pPr>
        <w:pStyle w:val="ListParagraph"/>
        <w:rPr>
          <w:rFonts w:asciiTheme="majorHAnsi" w:hAnsiTheme="majorHAnsi"/>
        </w:rPr>
      </w:pPr>
    </w:p>
    <w:p w:rsidR="00125994" w:rsidRDefault="00125994" w:rsidP="00125994">
      <w:pPr>
        <w:pStyle w:val="ListParagraph"/>
        <w:spacing w:line="276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</w:t>
      </w:r>
      <w:r w:rsidRPr="007D5464">
        <w:rPr>
          <w:rFonts w:asciiTheme="majorHAnsi" w:hAnsiTheme="majorHAnsi"/>
        </w:rPr>
        <w:t xml:space="preserve">Water is poured into the container in the space outside the pipe such that the </w:t>
      </w:r>
    </w:p>
    <w:p w:rsidR="00125994" w:rsidRDefault="00125994" w:rsidP="00125994">
      <w:pPr>
        <w:pStyle w:val="ListParagraph"/>
        <w:spacing w:line="276" w:lineRule="auto"/>
        <w:ind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water level </w:t>
      </w:r>
      <w:r w:rsidRPr="00D53E26">
        <w:rPr>
          <w:rFonts w:asciiTheme="majorHAnsi" w:hAnsiTheme="majorHAnsi"/>
        </w:rPr>
        <w:t xml:space="preserve">is 80% the height of the container. Calculate the amount of the water, </w:t>
      </w:r>
    </w:p>
    <w:p w:rsidR="00125994" w:rsidRPr="00D53E26" w:rsidRDefault="00125994" w:rsidP="00125994">
      <w:pPr>
        <w:pStyle w:val="ListParagraph"/>
        <w:spacing w:line="276" w:lineRule="auto"/>
        <w:ind w:firstLine="0"/>
        <w:rPr>
          <w:rFonts w:asciiTheme="majorHAnsi" w:hAnsiTheme="majorHAnsi"/>
        </w:rPr>
      </w:pPr>
      <w:r w:rsidRPr="00D53E26">
        <w:rPr>
          <w:rFonts w:asciiTheme="majorHAnsi" w:hAnsiTheme="majorHAnsi"/>
        </w:rPr>
        <w:t>in litres, in the container i</w:t>
      </w:r>
      <w:r>
        <w:rPr>
          <w:rFonts w:asciiTheme="majorHAnsi" w:hAnsiTheme="majorHAnsi"/>
        </w:rPr>
        <w:t xml:space="preserve">n 3 significant figures.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D53E26">
        <w:rPr>
          <w:rFonts w:asciiTheme="majorHAnsi" w:hAnsiTheme="majorHAnsi"/>
        </w:rPr>
        <w:t>(4marks)</w:t>
      </w:r>
    </w:p>
    <w:p w:rsidR="00125994" w:rsidRDefault="00125994" w:rsidP="00125994">
      <w:pPr>
        <w:pStyle w:val="ListParagraph"/>
        <w:rPr>
          <w:rFonts w:asciiTheme="majorHAnsi" w:hAnsiTheme="majorHAnsi"/>
        </w:rPr>
      </w:pPr>
    </w:p>
    <w:p w:rsidR="00125994" w:rsidRPr="00AA0931" w:rsidRDefault="00125994" w:rsidP="00125994">
      <w:pPr>
        <w:spacing w:line="276" w:lineRule="auto"/>
        <w:rPr>
          <w:rFonts w:asciiTheme="majorHAnsi" w:eastAsiaTheme="minorEastAsia" w:hAnsiTheme="majorHAnsi"/>
          <w:b/>
          <w:sz w:val="22"/>
          <w:szCs w:val="22"/>
        </w:rPr>
      </w:pPr>
      <w:r w:rsidRPr="00AA0931">
        <w:rPr>
          <w:rFonts w:asciiTheme="majorHAnsi" w:eastAsiaTheme="minorEastAsia" w:hAnsiTheme="majorHAnsi"/>
          <w:b/>
          <w:sz w:val="22"/>
          <w:szCs w:val="22"/>
        </w:rPr>
        <w:t>7</w:t>
      </w:r>
      <w:r>
        <w:rPr>
          <w:rFonts w:asciiTheme="majorHAnsi" w:eastAsiaTheme="minorEastAsia" w:hAnsiTheme="majorHAnsi"/>
          <w:b/>
          <w:sz w:val="22"/>
          <w:szCs w:val="22"/>
        </w:rPr>
        <w:t>9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>.   201</w:t>
      </w:r>
      <w:r>
        <w:rPr>
          <w:rFonts w:asciiTheme="majorHAnsi" w:eastAsiaTheme="minorEastAsia" w:hAnsiTheme="majorHAnsi"/>
          <w:b/>
          <w:sz w:val="22"/>
          <w:szCs w:val="22"/>
        </w:rPr>
        <w:t>4</w:t>
      </w:r>
      <w:r w:rsidRPr="00AA0931">
        <w:rPr>
          <w:rFonts w:asciiTheme="majorHAnsi" w:eastAsiaTheme="minorEastAsia" w:hAnsiTheme="majorHAnsi"/>
          <w:b/>
          <w:sz w:val="22"/>
          <w:szCs w:val="22"/>
        </w:rPr>
        <w:t xml:space="preserve"> Q14 P1</w:t>
      </w:r>
    </w:p>
    <w:p w:rsidR="00125994" w:rsidRDefault="00125994" w:rsidP="00125994">
      <w:pPr>
        <w:pStyle w:val="ListParagraph"/>
        <w:spacing w:line="276" w:lineRule="auto"/>
        <w:ind w:firstLine="0"/>
        <w:rPr>
          <w:rFonts w:asciiTheme="majorHAnsi" w:hAnsiTheme="majorHAnsi"/>
        </w:rPr>
      </w:pPr>
      <w:r w:rsidRPr="007D5464">
        <w:rPr>
          <w:rFonts w:asciiTheme="majorHAnsi" w:hAnsiTheme="majorHAnsi"/>
        </w:rPr>
        <w:t xml:space="preserve">A minor arc of a circle subtends an angle of 1050 at the centre of the circle. If </w:t>
      </w:r>
    </w:p>
    <w:p w:rsidR="00794A85" w:rsidRDefault="00125994" w:rsidP="00125994">
      <w:pPr>
        <w:ind w:firstLine="720"/>
        <w:rPr>
          <w:rFonts w:asciiTheme="majorHAnsi" w:hAnsiTheme="majorHAnsi"/>
        </w:rPr>
      </w:pPr>
      <w:r w:rsidRPr="00D53E26">
        <w:rPr>
          <w:rFonts w:asciiTheme="majorHAnsi" w:hAnsiTheme="majorHAnsi"/>
        </w:rPr>
        <w:t xml:space="preserve">the radius of the circle is 8.4cm, find the length of the major arc </w:t>
      </w:r>
    </w:p>
    <w:p w:rsidR="00125994" w:rsidRPr="00D53E26" w:rsidRDefault="00125994" w:rsidP="00125994">
      <w:pPr>
        <w:ind w:firstLine="720"/>
        <w:rPr>
          <w:rFonts w:asciiTheme="majorHAnsi" w:eastAsia="Calibri" w:hAnsiTheme="majorHAnsi"/>
        </w:rPr>
      </w:pPr>
      <w:r w:rsidRPr="00D53E26">
        <w:rPr>
          <w:rFonts w:asciiTheme="majorHAnsi" w:hAnsiTheme="majorHAnsi"/>
        </w:rPr>
        <w:t xml:space="preserve">( take </w:t>
      </w:r>
      <m:oMath>
        <m:r>
          <w:rPr>
            <w:rFonts w:ascii="Cambria Math" w:hAnsi="Cambria Math"/>
          </w:rPr>
          <m:t>π</m:t>
        </m:r>
        <m:r>
          <w:rPr>
            <w:rFonts w:ascii="Cambria Math" w:hAnsiTheme="majorHAnsi"/>
          </w:rPr>
          <m:t>=</m:t>
        </m:r>
        <m:f>
          <m:fPr>
            <m:ctrlPr>
              <w:rPr>
                <w:rFonts w:ascii="Cambria Math" w:hAnsiTheme="majorHAnsi"/>
                <w:i/>
              </w:rPr>
            </m:ctrlPr>
          </m:fPr>
          <m:num>
            <m:r>
              <w:rPr>
                <w:rFonts w:ascii="Cambria Math" w:hAnsiTheme="majorHAnsi"/>
              </w:rPr>
              <m:t>22</m:t>
            </m:r>
          </m:num>
          <m:den>
            <m:r>
              <w:rPr>
                <w:rFonts w:ascii="Cambria Math" w:hAnsiTheme="majorHAnsi"/>
              </w:rPr>
              <m:t>7</m:t>
            </m:r>
          </m:den>
        </m:f>
      </m:oMath>
      <w:r w:rsidRPr="00D53E26">
        <w:rPr>
          <w:rFonts w:asciiTheme="majorHAnsi" w:eastAsiaTheme="minorEastAsia" w:hAnsiTheme="majorHAnsi"/>
        </w:rPr>
        <w:t xml:space="preserve"> ) </w:t>
      </w:r>
      <w:r w:rsidRPr="00D53E26">
        <w:rPr>
          <w:rFonts w:asciiTheme="majorHAnsi" w:eastAsiaTheme="minorEastAsia" w:hAnsiTheme="majorHAnsi"/>
        </w:rPr>
        <w:tab/>
      </w:r>
      <w:r w:rsidRPr="00D53E26">
        <w:rPr>
          <w:rFonts w:asciiTheme="majorHAnsi" w:eastAsiaTheme="minorEastAsia" w:hAnsiTheme="majorHAnsi"/>
        </w:rPr>
        <w:tab/>
      </w:r>
      <w:r w:rsidRPr="00D53E26">
        <w:rPr>
          <w:rFonts w:asciiTheme="majorHAnsi" w:eastAsiaTheme="minorEastAsia" w:hAnsiTheme="majorHAnsi"/>
        </w:rPr>
        <w:tab/>
      </w:r>
      <w:r w:rsidRPr="00D53E26"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 w:rsidR="00794A85">
        <w:rPr>
          <w:rFonts w:asciiTheme="majorHAnsi" w:eastAsiaTheme="minorEastAsia" w:hAnsiTheme="majorHAnsi"/>
        </w:rPr>
        <w:tab/>
      </w:r>
      <w:r w:rsidR="00794A85">
        <w:rPr>
          <w:rFonts w:asciiTheme="majorHAnsi" w:eastAsiaTheme="minorEastAsia" w:hAnsiTheme="majorHAnsi"/>
        </w:rPr>
        <w:tab/>
      </w:r>
      <w:r w:rsidR="00794A85">
        <w:rPr>
          <w:rFonts w:asciiTheme="majorHAnsi" w:eastAsiaTheme="minorEastAsia" w:hAnsiTheme="majorHAnsi"/>
        </w:rPr>
        <w:tab/>
      </w:r>
      <w:r w:rsidR="00794A85">
        <w:rPr>
          <w:rFonts w:asciiTheme="majorHAnsi" w:eastAsiaTheme="minorEastAsia" w:hAnsiTheme="majorHAnsi"/>
        </w:rPr>
        <w:tab/>
      </w:r>
      <w:r w:rsidR="00794A85">
        <w:rPr>
          <w:rFonts w:asciiTheme="majorHAnsi" w:eastAsiaTheme="minorEastAsia" w:hAnsiTheme="majorHAnsi"/>
        </w:rPr>
        <w:tab/>
      </w:r>
      <w:r w:rsidR="00794A85">
        <w:rPr>
          <w:rFonts w:asciiTheme="majorHAnsi" w:eastAsiaTheme="minorEastAsia" w:hAnsiTheme="majorHAnsi"/>
        </w:rPr>
        <w:tab/>
      </w:r>
      <w:r w:rsidR="00794A85">
        <w:rPr>
          <w:rFonts w:asciiTheme="majorHAnsi" w:eastAsiaTheme="minorEastAsia" w:hAnsiTheme="majorHAnsi"/>
        </w:rPr>
        <w:tab/>
      </w:r>
      <w:r w:rsidR="00794A85">
        <w:rPr>
          <w:rFonts w:asciiTheme="majorHAnsi" w:eastAsiaTheme="minorEastAsia" w:hAnsiTheme="majorHAnsi"/>
        </w:rPr>
        <w:tab/>
      </w:r>
      <w:r w:rsidR="00794A85">
        <w:rPr>
          <w:rFonts w:asciiTheme="majorHAnsi" w:eastAsiaTheme="minorEastAsia" w:hAnsiTheme="majorHAnsi"/>
        </w:rPr>
        <w:tab/>
      </w:r>
      <w:r w:rsidRPr="00D53E26">
        <w:rPr>
          <w:rFonts w:asciiTheme="majorHAnsi" w:eastAsiaTheme="minorEastAsia" w:hAnsiTheme="majorHAnsi"/>
        </w:rPr>
        <w:t xml:space="preserve"> </w:t>
      </w:r>
      <w:r w:rsidRPr="00794A85">
        <w:rPr>
          <w:rFonts w:asciiTheme="majorHAnsi" w:eastAsiaTheme="minorEastAsia" w:hAnsiTheme="majorHAnsi"/>
          <w:sz w:val="22"/>
        </w:rPr>
        <w:t>(3marks)</w:t>
      </w:r>
    </w:p>
    <w:p w:rsidR="00125994" w:rsidRDefault="00125994" w:rsidP="00125994">
      <w:pPr>
        <w:rPr>
          <w:rFonts w:ascii="Cambria" w:hAnsi="Cambria"/>
          <w:b/>
          <w:sz w:val="22"/>
          <w:szCs w:val="22"/>
        </w:rPr>
      </w:pPr>
      <w:r>
        <w:rPr>
          <w:rFonts w:ascii="Cambria" w:hAnsi="Cambria"/>
          <w:b/>
          <w:sz w:val="22"/>
          <w:szCs w:val="22"/>
        </w:rPr>
        <w:t>80.    2015 Q3 P1</w:t>
      </w:r>
    </w:p>
    <w:p w:rsidR="00125994" w:rsidRPr="0025274F" w:rsidRDefault="00125994" w:rsidP="00125994">
      <w:pPr>
        <w:pStyle w:val="NoSpacing"/>
        <w:spacing w:line="276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</w:t>
      </w:r>
      <w:r w:rsidRPr="0025274F">
        <w:rPr>
          <w:rFonts w:asciiTheme="majorHAnsi" w:hAnsiTheme="majorHAnsi"/>
        </w:rPr>
        <w:t xml:space="preserve">    </w:t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>The volume of a cube is 1728 cm</w:t>
      </w:r>
      <w:r w:rsidRPr="0025274F">
        <w:rPr>
          <w:rFonts w:asciiTheme="majorHAnsi" w:hAnsiTheme="majorHAnsi"/>
          <w:vertAlign w:val="superscript"/>
        </w:rPr>
        <w:t>3</w:t>
      </w:r>
      <w:r w:rsidRPr="0025274F">
        <w:rPr>
          <w:rFonts w:asciiTheme="majorHAnsi" w:hAnsiTheme="majorHAnsi"/>
        </w:rPr>
        <w:t xml:space="preserve">. Calculate, correct to 2 decimal places, </w:t>
      </w:r>
    </w:p>
    <w:p w:rsidR="00125994" w:rsidRDefault="00125994" w:rsidP="00125994">
      <w:pPr>
        <w:pStyle w:val="NoSpacing"/>
        <w:spacing w:line="276" w:lineRule="auto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        </w:t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>the length of the diagonal of a face of the cube.</w:t>
      </w:r>
      <w:r w:rsidRPr="0025274F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>(3 marks)</w:t>
      </w:r>
    </w:p>
    <w:p w:rsidR="00125994" w:rsidRDefault="00125994" w:rsidP="00125994">
      <w:pPr>
        <w:pStyle w:val="NoSpacing"/>
        <w:spacing w:line="276" w:lineRule="auto"/>
        <w:rPr>
          <w:rFonts w:asciiTheme="majorHAnsi" w:hAnsiTheme="majorHAnsi"/>
        </w:rPr>
      </w:pPr>
    </w:p>
    <w:p w:rsidR="00125994" w:rsidRPr="0025274F" w:rsidRDefault="00125994" w:rsidP="00125994">
      <w:pPr>
        <w:pStyle w:val="NoSpacing"/>
        <w:spacing w:line="276" w:lineRule="auto"/>
        <w:rPr>
          <w:rFonts w:asciiTheme="majorHAnsi" w:hAnsiTheme="majorHAnsi"/>
          <w:b/>
        </w:rPr>
      </w:pPr>
      <w:r w:rsidRPr="0025274F">
        <w:rPr>
          <w:rFonts w:asciiTheme="majorHAnsi" w:hAnsiTheme="majorHAnsi"/>
          <w:b/>
        </w:rPr>
        <w:t>81.    2015 Q23 P1</w:t>
      </w:r>
    </w:p>
    <w:p w:rsidR="00125994" w:rsidRPr="0025274F" w:rsidRDefault="00125994" w:rsidP="00125994">
      <w:pPr>
        <w:pStyle w:val="NoSpacing"/>
        <w:spacing w:line="276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</w:t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 xml:space="preserve">The figure below represents a conical flask. The flask consists of a cylindrical </w:t>
      </w:r>
    </w:p>
    <w:p w:rsidR="00125994" w:rsidRPr="0025274F" w:rsidRDefault="00125994" w:rsidP="00125994">
      <w:pPr>
        <w:pStyle w:val="NoSpacing"/>
        <w:spacing w:line="276" w:lineRule="auto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       </w:t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 xml:space="preserve">part and a frustum of a cone. The diameter of the base is 10cm while that of the </w:t>
      </w:r>
    </w:p>
    <w:p w:rsidR="00125994" w:rsidRPr="0025274F" w:rsidRDefault="00125994" w:rsidP="00125994">
      <w:pPr>
        <w:pStyle w:val="NoSpacing"/>
        <w:spacing w:line="276" w:lineRule="auto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       </w:t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>neck is 2 cm. the vertical height of the flask is 12cm.</w:t>
      </w:r>
    </w:p>
    <w:p w:rsidR="00125994" w:rsidRPr="0025274F" w:rsidRDefault="00125994" w:rsidP="00125994">
      <w:pPr>
        <w:pStyle w:val="NoSpacing"/>
        <w:spacing w:line="276" w:lineRule="auto"/>
        <w:jc w:val="center"/>
        <w:rPr>
          <w:rFonts w:asciiTheme="majorHAnsi" w:hAnsiTheme="majorHAnsi"/>
        </w:rPr>
      </w:pPr>
      <w:r w:rsidRPr="0025274F">
        <w:rPr>
          <w:rFonts w:asciiTheme="majorHAnsi" w:hAnsiTheme="majorHAnsi"/>
          <w:noProof/>
        </w:rPr>
        <w:drawing>
          <wp:inline distT="0" distB="0" distL="0" distR="0">
            <wp:extent cx="2405670" cy="2578813"/>
            <wp:effectExtent l="19050" t="0" r="0" b="0"/>
            <wp:docPr id="674" name="Picture 5" descr="C:\Documents and Settings\user\Desktop\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Documents and Settings\user\Desktop\6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542" cy="2578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5994" w:rsidRPr="0025274F" w:rsidRDefault="00125994" w:rsidP="00125994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  <w:r w:rsidRPr="0025274F">
        <w:rPr>
          <w:rFonts w:asciiTheme="majorHAnsi" w:hAnsiTheme="majorHAnsi"/>
        </w:rPr>
        <w:t>Calculate, correct to 1 decimal place</w:t>
      </w:r>
    </w:p>
    <w:p w:rsidR="00125994" w:rsidRDefault="00125994" w:rsidP="00125994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a) The slant height of the frustum part </w:t>
      </w:r>
      <w:r w:rsidRPr="0025274F"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>(2 marks)</w:t>
      </w:r>
    </w:p>
    <w:p w:rsidR="00125994" w:rsidRPr="0025274F" w:rsidRDefault="00125994" w:rsidP="00125994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</w:p>
    <w:p w:rsidR="00125994" w:rsidRDefault="00125994" w:rsidP="00125994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b) The slant height of the smaller cone that was cut off to make the </w:t>
      </w:r>
    </w:p>
    <w:p w:rsidR="00125994" w:rsidRPr="0025274F" w:rsidRDefault="00125994" w:rsidP="00125994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</w:t>
      </w:r>
      <w:r w:rsidRPr="0025274F">
        <w:rPr>
          <w:rFonts w:asciiTheme="majorHAnsi" w:hAnsiTheme="majorHAnsi"/>
        </w:rPr>
        <w:t xml:space="preserve">frustum part </w:t>
      </w:r>
      <w:r w:rsidRPr="0025274F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>(2 marks)</w:t>
      </w:r>
    </w:p>
    <w:p w:rsidR="00125994" w:rsidRDefault="00125994" w:rsidP="00125994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  <w:r w:rsidRPr="0025274F">
        <w:rPr>
          <w:rFonts w:asciiTheme="majorHAnsi" w:hAnsiTheme="majorHAnsi"/>
        </w:rPr>
        <w:t xml:space="preserve">c) The external surface area of the flask. (Take </w:t>
      </w:r>
      <m:oMath>
        <m:r>
          <m:rPr>
            <m:sty m:val="p"/>
          </m:rPr>
          <w:rPr>
            <w:rFonts w:ascii="Cambria Math" w:hAnsiTheme="majorHAnsi"/>
          </w:rPr>
          <m:t>π</m:t>
        </m:r>
        <m:r>
          <m:rPr>
            <m:sty m:val="p"/>
          </m:rPr>
          <w:rPr>
            <w:rFonts w:ascii="Cambria Math" w:hAnsiTheme="majorHAnsi"/>
          </w:rPr>
          <m:t>=3.142</m:t>
        </m:r>
      </m:oMath>
      <w:r w:rsidRPr="0025274F">
        <w:rPr>
          <w:rFonts w:asciiTheme="majorHAnsi" w:hAnsiTheme="majorHAnsi"/>
        </w:rPr>
        <w:t>)</w:t>
      </w:r>
      <w:r w:rsidRPr="0025274F"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ab/>
      </w:r>
      <w:r w:rsidRPr="0025274F">
        <w:rPr>
          <w:rFonts w:asciiTheme="majorHAnsi" w:hAnsiTheme="majorHAnsi"/>
        </w:rPr>
        <w:tab/>
        <w:t>(6 marks)</w:t>
      </w:r>
    </w:p>
    <w:p w:rsidR="00125994" w:rsidRDefault="00125994" w:rsidP="00125994">
      <w:pPr>
        <w:pStyle w:val="NoSpacing"/>
        <w:spacing w:line="276" w:lineRule="auto"/>
        <w:ind w:left="360" w:firstLine="360"/>
        <w:rPr>
          <w:rFonts w:asciiTheme="majorHAnsi" w:hAnsiTheme="majorHAnsi"/>
        </w:rPr>
      </w:pPr>
    </w:p>
    <w:p w:rsidR="00125994" w:rsidRPr="0025274F" w:rsidRDefault="00125994" w:rsidP="00125994">
      <w:pPr>
        <w:rPr>
          <w:rFonts w:asciiTheme="majorHAnsi" w:hAnsiTheme="majorHAnsi"/>
          <w:b/>
          <w:sz w:val="22"/>
          <w:szCs w:val="22"/>
        </w:rPr>
      </w:pPr>
      <w:r>
        <w:rPr>
          <w:rFonts w:asciiTheme="majorHAnsi" w:hAnsiTheme="majorHAnsi"/>
          <w:b/>
          <w:sz w:val="22"/>
          <w:szCs w:val="22"/>
        </w:rPr>
        <w:t>82.     2015 Q3 P2</w:t>
      </w:r>
    </w:p>
    <w:p w:rsidR="00125994" w:rsidRPr="0025274F" w:rsidRDefault="00125994" w:rsidP="00125994">
      <w:pPr>
        <w:pStyle w:val="NoSpacing"/>
        <w:spacing w:line="276" w:lineRule="auto"/>
        <w:rPr>
          <w:rFonts w:asciiTheme="majorHAnsi" w:eastAsia="Times New Roman" w:hAnsiTheme="majorHAnsi" w:cstheme="minorHAnsi"/>
        </w:rPr>
      </w:pPr>
      <w:r>
        <w:rPr>
          <w:rFonts w:asciiTheme="majorHAnsi" w:hAnsiTheme="majorHAnsi" w:cstheme="minorHAnsi"/>
        </w:rPr>
        <w:t xml:space="preserve">   </w:t>
      </w:r>
      <w:r>
        <w:rPr>
          <w:rFonts w:asciiTheme="majorHAnsi" w:hAnsiTheme="majorHAnsi" w:cstheme="minorHAnsi"/>
        </w:rPr>
        <w:tab/>
      </w:r>
      <w:r w:rsidRPr="0025274F">
        <w:rPr>
          <w:rFonts w:asciiTheme="majorHAnsi" w:hAnsiTheme="majorHAnsi" w:cstheme="minorHAnsi"/>
        </w:rPr>
        <w:t>An arc 11 cm long, subtends an angle of 70</w:t>
      </w:r>
      <w:r w:rsidRPr="0025274F">
        <w:rPr>
          <w:rFonts w:asciiTheme="majorHAnsi" w:eastAsia="Times New Roman" w:hAnsiTheme="majorHAnsi" w:cstheme="minorHAnsi"/>
        </w:rPr>
        <w:t xml:space="preserve">° at the centre of a circle. Calculate </w:t>
      </w:r>
    </w:p>
    <w:p w:rsidR="00125994" w:rsidRDefault="00125994" w:rsidP="00125994">
      <w:pPr>
        <w:pStyle w:val="NoSpacing"/>
        <w:spacing w:line="276" w:lineRule="auto"/>
        <w:rPr>
          <w:rFonts w:asciiTheme="majorHAnsi" w:eastAsia="Times New Roman" w:hAnsiTheme="majorHAnsi" w:cstheme="minorHAnsi"/>
        </w:rPr>
      </w:pPr>
      <w:r w:rsidRPr="0025274F">
        <w:rPr>
          <w:rFonts w:asciiTheme="majorHAnsi" w:eastAsia="Times New Roman" w:hAnsiTheme="majorHAnsi" w:cstheme="minorHAnsi"/>
        </w:rPr>
        <w:t xml:space="preserve">   </w:t>
      </w:r>
      <w:r>
        <w:rPr>
          <w:rFonts w:asciiTheme="majorHAnsi" w:eastAsia="Times New Roman" w:hAnsiTheme="majorHAnsi" w:cstheme="minorHAnsi"/>
        </w:rPr>
        <w:tab/>
      </w:r>
      <w:r w:rsidRPr="0025274F">
        <w:rPr>
          <w:rFonts w:asciiTheme="majorHAnsi" w:eastAsia="Times New Roman" w:hAnsiTheme="majorHAnsi" w:cstheme="minorHAnsi"/>
        </w:rPr>
        <w:t xml:space="preserve">the length, correct to one decimal place, of a chord that subtends an angle of 90° </w:t>
      </w:r>
    </w:p>
    <w:p w:rsidR="00125994" w:rsidRPr="0025274F" w:rsidRDefault="00125994" w:rsidP="00125994">
      <w:pPr>
        <w:pStyle w:val="NoSpacing"/>
        <w:spacing w:line="276" w:lineRule="auto"/>
        <w:ind w:firstLine="720"/>
        <w:rPr>
          <w:rFonts w:asciiTheme="majorHAnsi" w:eastAsia="Times New Roman" w:hAnsiTheme="majorHAnsi" w:cstheme="minorHAnsi"/>
        </w:rPr>
      </w:pPr>
      <w:r w:rsidRPr="0025274F">
        <w:rPr>
          <w:rFonts w:asciiTheme="majorHAnsi" w:eastAsia="Times New Roman" w:hAnsiTheme="majorHAnsi" w:cstheme="minorHAnsi"/>
        </w:rPr>
        <w:t>at the centre of the same circle.</w:t>
      </w:r>
      <w:r w:rsidRPr="0025274F">
        <w:rPr>
          <w:rFonts w:asciiTheme="majorHAnsi" w:eastAsia="Times New Roman" w:hAnsiTheme="majorHAnsi" w:cstheme="minorHAnsi"/>
        </w:rPr>
        <w:tab/>
      </w:r>
      <w:r>
        <w:rPr>
          <w:rFonts w:asciiTheme="majorHAnsi" w:eastAsia="Times New Roman" w:hAnsiTheme="majorHAnsi" w:cstheme="minorHAnsi"/>
        </w:rPr>
        <w:tab/>
      </w:r>
      <w:r>
        <w:rPr>
          <w:rFonts w:asciiTheme="majorHAnsi" w:eastAsia="Times New Roman" w:hAnsiTheme="majorHAnsi" w:cstheme="minorHAnsi"/>
        </w:rPr>
        <w:tab/>
      </w:r>
      <w:r>
        <w:rPr>
          <w:rFonts w:asciiTheme="majorHAnsi" w:eastAsia="Times New Roman" w:hAnsiTheme="majorHAnsi" w:cstheme="minorHAnsi"/>
        </w:rPr>
        <w:tab/>
      </w:r>
      <w:r>
        <w:rPr>
          <w:rFonts w:asciiTheme="majorHAnsi" w:eastAsia="Times New Roman" w:hAnsiTheme="majorHAnsi" w:cstheme="minorHAnsi"/>
        </w:rPr>
        <w:tab/>
      </w:r>
      <w:r>
        <w:rPr>
          <w:rFonts w:asciiTheme="majorHAnsi" w:eastAsia="Times New Roman" w:hAnsiTheme="majorHAnsi" w:cstheme="minorHAnsi"/>
        </w:rPr>
        <w:tab/>
      </w:r>
      <w:r w:rsidRPr="0025274F">
        <w:rPr>
          <w:rFonts w:asciiTheme="majorHAnsi" w:eastAsia="Times New Roman" w:hAnsiTheme="majorHAnsi" w:cstheme="minorHAnsi"/>
        </w:rPr>
        <w:t>(4 marks)</w:t>
      </w:r>
    </w:p>
    <w:p w:rsidR="00125994" w:rsidRDefault="00125994" w:rsidP="00AA4CF9">
      <w:pPr>
        <w:tabs>
          <w:tab w:val="left" w:pos="2865"/>
        </w:tabs>
        <w:rPr>
          <w:rFonts w:asciiTheme="majorHAnsi" w:eastAsiaTheme="minorEastAsia" w:hAnsiTheme="majorHAnsi"/>
          <w:sz w:val="22"/>
          <w:szCs w:val="22"/>
        </w:rPr>
      </w:pPr>
    </w:p>
    <w:p w:rsidR="005879F0" w:rsidRPr="005879F0" w:rsidRDefault="005879F0" w:rsidP="005879F0">
      <w:pPr>
        <w:rPr>
          <w:rFonts w:ascii="Cambria" w:hAnsi="Cambria"/>
          <w:b/>
        </w:rPr>
      </w:pPr>
      <w:r>
        <w:rPr>
          <w:rFonts w:ascii="Cambria" w:hAnsi="Cambria"/>
          <w:b/>
        </w:rPr>
        <w:t xml:space="preserve">83.    </w:t>
      </w:r>
      <w:r w:rsidRPr="005879F0">
        <w:rPr>
          <w:rFonts w:ascii="Cambria" w:hAnsi="Cambria"/>
          <w:b/>
        </w:rPr>
        <w:t>2015 Q15 P1</w:t>
      </w:r>
    </w:p>
    <w:p w:rsidR="005879F0" w:rsidRPr="005E5198" w:rsidRDefault="005879F0" w:rsidP="005879F0">
      <w:pPr>
        <w:pStyle w:val="ListParagraph"/>
        <w:spacing w:line="276" w:lineRule="auto"/>
        <w:ind w:left="630" w:firstLine="0"/>
        <w:rPr>
          <w:rFonts w:ascii="Cambria" w:hAnsi="Cambria"/>
          <w:b/>
        </w:rPr>
      </w:pPr>
      <w:r>
        <w:rPr>
          <w:rFonts w:ascii="Cambria" w:hAnsi="Cambria"/>
          <w:color w:val="000000"/>
        </w:rPr>
        <w:t xml:space="preserve"> </w:t>
      </w:r>
      <w:r w:rsidRPr="005E5198">
        <w:rPr>
          <w:rFonts w:ascii="Cambria" w:hAnsi="Cambria"/>
          <w:color w:val="000000"/>
        </w:rPr>
        <w:t xml:space="preserve"> </w:t>
      </w:r>
      <w:r>
        <w:rPr>
          <w:rFonts w:ascii="Cambria" w:hAnsi="Cambria"/>
          <w:color w:val="000000"/>
        </w:rPr>
        <w:t xml:space="preserve"> </w:t>
      </w:r>
      <w:r w:rsidRPr="005E5198">
        <w:rPr>
          <w:rFonts w:ascii="Cambria" w:hAnsi="Cambria"/>
          <w:color w:val="000000"/>
        </w:rPr>
        <w:t xml:space="preserve">A tailor had a piece of cloth in the shape of a trapezium. The perpendicular </w:t>
      </w:r>
    </w:p>
    <w:p w:rsidR="005879F0" w:rsidRPr="005E5198" w:rsidRDefault="005879F0" w:rsidP="005879F0">
      <w:pPr>
        <w:shd w:val="clear" w:color="auto" w:fill="FFFFFF"/>
        <w:tabs>
          <w:tab w:val="left" w:pos="810"/>
          <w:tab w:val="left" w:pos="900"/>
        </w:tabs>
        <w:spacing w:line="276" w:lineRule="auto"/>
        <w:ind w:left="630"/>
        <w:rPr>
          <w:rFonts w:ascii="Cambria" w:hAnsi="Cambria"/>
          <w:color w:val="000000"/>
          <w:sz w:val="22"/>
          <w:szCs w:val="22"/>
        </w:rPr>
      </w:pPr>
      <w:r>
        <w:rPr>
          <w:rFonts w:ascii="Cambria" w:hAnsi="Cambria"/>
          <w:color w:val="000000"/>
          <w:sz w:val="22"/>
          <w:szCs w:val="22"/>
        </w:rPr>
        <w:t xml:space="preserve">   </w:t>
      </w:r>
      <w:r w:rsidRPr="005E5198">
        <w:rPr>
          <w:rFonts w:ascii="Cambria" w:hAnsi="Cambria"/>
          <w:color w:val="000000"/>
          <w:sz w:val="22"/>
          <w:szCs w:val="22"/>
        </w:rPr>
        <w:t xml:space="preserve">distance between the two parallel edges was 30cm. The lengths of the two </w:t>
      </w:r>
    </w:p>
    <w:p w:rsidR="005879F0" w:rsidRPr="005E5198" w:rsidRDefault="005879F0" w:rsidP="005879F0">
      <w:pPr>
        <w:shd w:val="clear" w:color="auto" w:fill="FFFFFF"/>
        <w:tabs>
          <w:tab w:val="left" w:pos="810"/>
          <w:tab w:val="left" w:pos="900"/>
        </w:tabs>
        <w:spacing w:line="276" w:lineRule="auto"/>
        <w:ind w:left="630"/>
        <w:rPr>
          <w:rFonts w:ascii="Cambria" w:hAnsi="Cambria"/>
          <w:color w:val="000000"/>
          <w:sz w:val="22"/>
          <w:szCs w:val="22"/>
        </w:rPr>
      </w:pPr>
      <w:r w:rsidRPr="005E5198">
        <w:rPr>
          <w:rFonts w:ascii="Cambria" w:hAnsi="Cambria"/>
          <w:color w:val="000000"/>
          <w:sz w:val="22"/>
          <w:szCs w:val="22"/>
        </w:rPr>
        <w:t xml:space="preserve"> </w:t>
      </w:r>
      <w:r>
        <w:rPr>
          <w:rFonts w:ascii="Cambria" w:hAnsi="Cambria"/>
          <w:color w:val="000000"/>
          <w:sz w:val="22"/>
          <w:szCs w:val="22"/>
        </w:rPr>
        <w:t xml:space="preserve">  </w:t>
      </w:r>
      <w:r w:rsidRPr="005E5198">
        <w:rPr>
          <w:rFonts w:ascii="Cambria" w:hAnsi="Cambria"/>
          <w:color w:val="000000"/>
          <w:sz w:val="22"/>
          <w:szCs w:val="22"/>
        </w:rPr>
        <w:t xml:space="preserve">parallel edges were 36 cm and 60cm. The tailor cut off a semi circular piece </w:t>
      </w:r>
    </w:p>
    <w:p w:rsidR="005879F0" w:rsidRPr="005E5198" w:rsidRDefault="005879F0" w:rsidP="005879F0">
      <w:pPr>
        <w:shd w:val="clear" w:color="auto" w:fill="FFFFFF"/>
        <w:tabs>
          <w:tab w:val="left" w:pos="810"/>
          <w:tab w:val="left" w:pos="900"/>
        </w:tabs>
        <w:spacing w:line="276" w:lineRule="auto"/>
        <w:ind w:left="630"/>
        <w:rPr>
          <w:rFonts w:ascii="Cambria" w:hAnsi="Cambria"/>
          <w:color w:val="000000"/>
          <w:sz w:val="22"/>
          <w:szCs w:val="22"/>
        </w:rPr>
      </w:pPr>
      <w:r w:rsidRPr="005E5198">
        <w:rPr>
          <w:rFonts w:ascii="Cambria" w:hAnsi="Cambria"/>
          <w:color w:val="000000"/>
          <w:sz w:val="22"/>
          <w:szCs w:val="22"/>
        </w:rPr>
        <w:t xml:space="preserve">   of the cloth of radius 14cm from the 60cm edge. Calculate the area of the </w:t>
      </w:r>
    </w:p>
    <w:p w:rsidR="005879F0" w:rsidRPr="005E5198" w:rsidRDefault="005879F0" w:rsidP="005879F0">
      <w:pPr>
        <w:shd w:val="clear" w:color="auto" w:fill="FFFFFF"/>
        <w:tabs>
          <w:tab w:val="left" w:pos="810"/>
          <w:tab w:val="left" w:pos="900"/>
        </w:tabs>
        <w:spacing w:line="276" w:lineRule="auto"/>
        <w:ind w:left="630"/>
        <w:rPr>
          <w:rFonts w:ascii="Cambria" w:hAnsi="Cambria"/>
          <w:sz w:val="22"/>
          <w:szCs w:val="22"/>
        </w:rPr>
      </w:pPr>
      <w:r w:rsidRPr="005E5198">
        <w:rPr>
          <w:rFonts w:ascii="Cambria" w:hAnsi="Cambria"/>
          <w:color w:val="000000"/>
          <w:sz w:val="22"/>
          <w:szCs w:val="22"/>
        </w:rPr>
        <w:lastRenderedPageBreak/>
        <w:t xml:space="preserve">  </w:t>
      </w:r>
      <w:r>
        <w:rPr>
          <w:rFonts w:ascii="Cambria" w:hAnsi="Cambria"/>
          <w:color w:val="000000"/>
          <w:sz w:val="22"/>
          <w:szCs w:val="22"/>
        </w:rPr>
        <w:t xml:space="preserve"> </w:t>
      </w:r>
      <w:r w:rsidRPr="005E5198">
        <w:rPr>
          <w:rFonts w:ascii="Cambria" w:hAnsi="Cambria"/>
          <w:color w:val="000000"/>
          <w:sz w:val="22"/>
          <w:szCs w:val="22"/>
        </w:rPr>
        <w:t xml:space="preserve">remaining piece of cloth.   (Take </w:t>
      </w:r>
      <m:oMath>
        <m:r>
          <m:rPr>
            <m:sty m:val="p"/>
          </m:rPr>
          <w:rPr>
            <w:rFonts w:ascii="Cambria" w:hAnsi="Cambria"/>
            <w:color w:val="000000"/>
            <w:sz w:val="22"/>
            <w:szCs w:val="22"/>
          </w:rPr>
          <m:t>π</m:t>
        </m:r>
        <m:r>
          <m:rPr>
            <m:sty m:val="p"/>
          </m:rPr>
          <w:rPr>
            <w:rFonts w:ascii="Cambria Math" w:hAnsi="Cambria"/>
            <w:color w:val="000000"/>
            <w:sz w:val="22"/>
            <w:szCs w:val="22"/>
          </w:rPr>
          <m:t xml:space="preserve">= </m:t>
        </m:r>
        <m:f>
          <m:fPr>
            <m:ctrlPr>
              <w:rPr>
                <w:rFonts w:ascii="Cambria Math" w:hAnsi="Cambria"/>
                <w:color w:val="000000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"/>
                <w:color w:val="000000"/>
                <w:sz w:val="22"/>
                <w:szCs w:val="22"/>
              </w:rPr>
              <m:t xml:space="preserve">22 </m:t>
            </m:r>
          </m:num>
          <m:den>
            <m:r>
              <m:rPr>
                <m:sty m:val="p"/>
              </m:rPr>
              <w:rPr>
                <w:rFonts w:ascii="Cambria Math" w:hAnsi="Cambria"/>
                <w:color w:val="000000"/>
                <w:sz w:val="22"/>
                <w:szCs w:val="22"/>
              </w:rPr>
              <m:t>7</m:t>
            </m:r>
          </m:den>
        </m:f>
      </m:oMath>
      <w:r w:rsidRPr="005E5198">
        <w:rPr>
          <w:rFonts w:ascii="Cambria" w:eastAsiaTheme="minorEastAsia" w:hAnsi="Cambria"/>
          <w:color w:val="000000"/>
          <w:sz w:val="22"/>
          <w:szCs w:val="22"/>
        </w:rPr>
        <w:tab/>
      </w:r>
      <w:r w:rsidRPr="005E5198">
        <w:rPr>
          <w:rFonts w:ascii="Cambria" w:eastAsiaTheme="minorEastAsia" w:hAnsi="Cambria"/>
          <w:color w:val="000000"/>
          <w:sz w:val="22"/>
          <w:szCs w:val="22"/>
        </w:rPr>
        <w:tab/>
      </w:r>
      <w:r w:rsidRPr="005E5198">
        <w:rPr>
          <w:rFonts w:ascii="Cambria" w:eastAsiaTheme="minorEastAsia" w:hAnsi="Cambria"/>
          <w:color w:val="000000"/>
          <w:sz w:val="22"/>
          <w:szCs w:val="22"/>
        </w:rPr>
        <w:tab/>
      </w:r>
      <w:r w:rsidRPr="005E5198">
        <w:rPr>
          <w:rFonts w:ascii="Cambria" w:eastAsiaTheme="minorEastAsia" w:hAnsi="Cambria"/>
          <w:color w:val="000000"/>
          <w:sz w:val="22"/>
          <w:szCs w:val="22"/>
        </w:rPr>
        <w:tab/>
      </w:r>
      <w:r w:rsidRPr="005E5198">
        <w:rPr>
          <w:rFonts w:ascii="Cambria" w:eastAsiaTheme="minorEastAsia" w:hAnsi="Cambria"/>
          <w:color w:val="000000"/>
          <w:sz w:val="22"/>
          <w:szCs w:val="22"/>
        </w:rPr>
        <w:tab/>
      </w:r>
      <w:r w:rsidRPr="005E5198">
        <w:rPr>
          <w:rFonts w:ascii="Cambria" w:hAnsi="Cambria"/>
          <w:color w:val="000000"/>
          <w:sz w:val="22"/>
          <w:szCs w:val="22"/>
        </w:rPr>
        <w:t>(3 marks)</w:t>
      </w:r>
    </w:p>
    <w:p w:rsidR="00E56267" w:rsidRPr="008309EF" w:rsidRDefault="00E56267" w:rsidP="00E56267">
      <w:pPr>
        <w:jc w:val="center"/>
        <w:rPr>
          <w:rFonts w:asciiTheme="majorHAnsi" w:hAnsiTheme="majorHAnsi"/>
          <w:b/>
          <w:sz w:val="32"/>
        </w:rPr>
      </w:pPr>
      <w:r w:rsidRPr="008309EF">
        <w:rPr>
          <w:rFonts w:asciiTheme="majorHAnsi" w:hAnsiTheme="majorHAnsi"/>
          <w:b/>
          <w:sz w:val="32"/>
        </w:rPr>
        <w:t>MARKING SCHEMES</w:t>
      </w:r>
    </w:p>
    <w:p w:rsidR="00E56267" w:rsidRDefault="00E56267" w:rsidP="00E56267">
      <w:pPr>
        <w:ind w:left="2880"/>
        <w:rPr>
          <w:rFonts w:asciiTheme="majorHAnsi" w:hAnsiTheme="majorHAnsi"/>
          <w:b/>
          <w:sz w:val="28"/>
        </w:rPr>
        <w:sectPr w:rsidR="00E56267" w:rsidSect="00AA17C6">
          <w:headerReference w:type="even" r:id="rId82"/>
          <w:headerReference w:type="default" r:id="rId83"/>
          <w:footerReference w:type="even" r:id="rId84"/>
          <w:footerReference w:type="default" r:id="rId85"/>
          <w:headerReference w:type="first" r:id="rId86"/>
          <w:footerReference w:type="first" r:id="rId87"/>
          <w:pgSz w:w="12240" w:h="15840" w:code="1"/>
          <w:pgMar w:top="993" w:right="1440" w:bottom="1440" w:left="1440" w:header="720" w:footer="720" w:gutter="0"/>
          <w:cols w:space="720"/>
          <w:docGrid w:linePitch="360"/>
        </w:sectPr>
      </w:pPr>
      <w:r w:rsidRPr="004973E6">
        <w:rPr>
          <w:rFonts w:asciiTheme="majorHAnsi" w:hAnsiTheme="majorHAnsi"/>
          <w:b/>
          <w:sz w:val="28"/>
        </w:rPr>
        <w:t>ALGEBRAIC EXPRESSIONS</w:t>
      </w:r>
    </w:p>
    <w:p w:rsidR="00E56267" w:rsidRPr="004973E6" w:rsidRDefault="00E56267" w:rsidP="00E56267">
      <w:pPr>
        <w:ind w:left="2880"/>
        <w:rPr>
          <w:rFonts w:asciiTheme="majorHAnsi" w:hAnsiTheme="majorHAnsi"/>
          <w:b/>
          <w:sz w:val="28"/>
        </w:rPr>
      </w:pPr>
    </w:p>
    <w:p w:rsidR="00E56267" w:rsidRDefault="00E56267" w:rsidP="00E56267">
      <w:pPr>
        <w:rPr>
          <w:rFonts w:asciiTheme="majorHAnsi" w:hAnsiTheme="majorHAnsi"/>
          <w:b/>
        </w:rPr>
        <w:sectPr w:rsidR="00E56267" w:rsidSect="00AA17C6">
          <w:type w:val="continuous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</w:p>
    <w:tbl>
      <w:tblPr>
        <w:tblStyle w:val="TableGrid"/>
        <w:tblW w:w="4239" w:type="dxa"/>
        <w:tblInd w:w="-162" w:type="dxa"/>
        <w:tblLayout w:type="fixed"/>
        <w:tblLook w:val="04A0"/>
      </w:tblPr>
      <w:tblGrid>
        <w:gridCol w:w="540"/>
        <w:gridCol w:w="2991"/>
        <w:gridCol w:w="708"/>
      </w:tblGrid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EE2577">
              <w:rPr>
                <w:rFonts w:asciiTheme="majorHAnsi" w:hAnsiTheme="majorHAnsi"/>
                <w:b/>
                <w:sz w:val="20"/>
                <w:szCs w:val="20"/>
              </w:rPr>
              <w:lastRenderedPageBreak/>
              <w:t>NO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EE2577">
              <w:rPr>
                <w:rFonts w:asciiTheme="majorHAnsi" w:hAnsiTheme="majorHAnsi"/>
                <w:b/>
                <w:sz w:val="20"/>
                <w:szCs w:val="20"/>
              </w:rPr>
              <w:t>SOLUTION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EE2577">
              <w:rPr>
                <w:rFonts w:asciiTheme="majorHAnsi" w:hAnsiTheme="majorHAnsi"/>
                <w:b/>
                <w:sz w:val="20"/>
                <w:szCs w:val="20"/>
              </w:rPr>
              <w:t>MKS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1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a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-3ab -12ab + 36b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a(a – 3b) – 12b(a-3b)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(a -12b) (a-3b)                                     </w:t>
            </w:r>
          </w:p>
          <w:p w:rsidR="006F35FE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</w:t>
            </w:r>
          </w:p>
          <w:p w:rsidR="00E56267" w:rsidRPr="00EE2577" w:rsidRDefault="006F35FE" w:rsidP="008874B2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</w:t>
            </w:r>
            <w:r w:rsidR="00E56267" w:rsidRPr="00EE2577">
              <w:rPr>
                <w:rFonts w:asciiTheme="majorHAnsi" w:hAnsiTheme="majorHAnsi"/>
                <w:b/>
                <w:sz w:val="20"/>
                <w:szCs w:val="20"/>
              </w:rPr>
              <w:t>1989Q2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8" w:type="dxa"/>
          </w:tcPr>
          <w:p w:rsidR="00E56267" w:rsidRPr="00EE2577" w:rsidRDefault="00E56267" w:rsidP="008874B2">
            <w:pPr>
              <w:ind w:hanging="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E56267" w:rsidRPr="00EE2577" w:rsidRDefault="00E56267" w:rsidP="008874B2">
            <w:pPr>
              <w:ind w:hanging="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M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6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e>
                  </m:d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i/>
                <w:sz w:val="20"/>
                <w:szCs w:val="20"/>
              </w:rPr>
            </w:pPr>
            <w:r w:rsidRPr="00EE2577">
              <w:rPr>
                <w:rFonts w:asciiTheme="majorHAnsi" w:hAnsiTheme="majorHAnsi"/>
                <w:i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a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6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6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6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= 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3</m:t>
              </m:r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</w:t>
            </w:r>
          </w:p>
          <w:p w:rsidR="006F35FE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</w:t>
            </w:r>
          </w:p>
          <w:p w:rsidR="00E56267" w:rsidRPr="00EE2577" w:rsidRDefault="006F35FE" w:rsidP="008874B2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</w:t>
            </w:r>
            <w:r w:rsidR="00E56267" w:rsidRPr="00EE2577">
              <w:rPr>
                <w:rFonts w:asciiTheme="majorHAnsi" w:hAnsiTheme="majorHAnsi"/>
                <w:b/>
                <w:sz w:val="20"/>
                <w:szCs w:val="20"/>
              </w:rPr>
              <w:t>1990Q3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ind w:hanging="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3M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a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ba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ba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2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+2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2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 </m:t>
                      </m:r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</w:t>
            </w:r>
          </w:p>
          <w:p w:rsidR="006F35FE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</w:t>
            </w:r>
          </w:p>
          <w:p w:rsidR="00E56267" w:rsidRPr="00EE2577" w:rsidRDefault="006F35FE" w:rsidP="008874B2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</w:t>
            </w:r>
            <w:r w:rsidR="00E56267" w:rsidRPr="00EE2577">
              <w:rPr>
                <w:rFonts w:asciiTheme="majorHAnsi" w:hAnsiTheme="majorHAnsi"/>
                <w:b/>
                <w:sz w:val="20"/>
                <w:szCs w:val="20"/>
              </w:rPr>
              <w:t>1991Q8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8" w:type="dxa"/>
          </w:tcPr>
          <w:p w:rsidR="00E56267" w:rsidRPr="00EE2577" w:rsidRDefault="00E56267" w:rsidP="008874B2">
            <w:pPr>
              <w:ind w:hanging="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3M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4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Ac = </w:t>
            </w:r>
            <m:oMath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sup>
              </m:sSup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5d =</w:t>
            </w:r>
            <m:oMath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70</m:t>
                          </m:r>
                        </m:num>
                        <m:den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sup>
              </m:sSup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  <w:u w:val="single"/>
              </w:rPr>
              <w:t>25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d  =</w:t>
            </w:r>
            <w:r w:rsidRPr="00EE2577">
              <w:rPr>
                <w:rFonts w:asciiTheme="majorHAnsi" w:hAnsiTheme="majorHAnsi"/>
                <w:sz w:val="20"/>
                <w:szCs w:val="20"/>
                <w:u w:val="single"/>
              </w:rPr>
              <w:t>1225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5          25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d=49                                                                 </w:t>
            </w:r>
          </w:p>
          <w:p w:rsidR="006F35FE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</w:t>
            </w:r>
            <w:r w:rsidR="006F35FE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E56267" w:rsidRPr="00EE2577" w:rsidRDefault="006F35FE" w:rsidP="008874B2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</w:t>
            </w:r>
            <w:r w:rsidR="00E56267" w:rsidRPr="00EE2577">
              <w:rPr>
                <w:rFonts w:asciiTheme="majorHAnsi" w:hAnsiTheme="majorHAnsi"/>
                <w:b/>
                <w:sz w:val="20"/>
                <w:szCs w:val="20"/>
              </w:rPr>
              <w:t>1992Q6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8" w:type="dxa"/>
          </w:tcPr>
          <w:p w:rsidR="00E56267" w:rsidRPr="00EE2577" w:rsidRDefault="00E56267" w:rsidP="008874B2">
            <w:pPr>
              <w:ind w:hanging="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3M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5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– 8xy + 3xy -12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xy (xy -4) + 3(xy -4)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(xy-4) (2xy + 3 )                        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lastRenderedPageBreak/>
              <w:t xml:space="preserve">                                                                   </w:t>
            </w:r>
          </w:p>
          <w:p w:rsidR="00E56267" w:rsidRDefault="00E56267" w:rsidP="008874B2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         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</w:t>
            </w:r>
            <w:r w:rsidRPr="00EE2577">
              <w:rPr>
                <w:rFonts w:asciiTheme="majorHAnsi" w:hAnsiTheme="majorHAnsi"/>
                <w:b/>
                <w:sz w:val="20"/>
                <w:szCs w:val="20"/>
              </w:rPr>
              <w:t>1993Q1</w:t>
            </w:r>
          </w:p>
          <w:p w:rsidR="00E56267" w:rsidRDefault="00E56267" w:rsidP="008874B2">
            <w:pPr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6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0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4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+4+2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20</m:t>
                  </m:r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6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16</m:t>
                  </m:r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8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+2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16</m:t>
                  </m:r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  <w:u w:val="single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>=2  2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8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  <w:u w:val="single"/>
              </w:rPr>
              <w:t xml:space="preserve"> 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8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=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den>
              </m:f>
            </m:oMath>
          </w:p>
          <w:p w:rsidR="006F35FE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                                                                   </w:t>
            </w:r>
            <w:r w:rsidR="006F35FE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E56267" w:rsidRPr="00FF5408" w:rsidRDefault="006F35FE" w:rsidP="008874B2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</w:t>
            </w:r>
            <w:r w:rsidR="00E56267" w:rsidRPr="00EE2577">
              <w:rPr>
                <w:rFonts w:asciiTheme="majorHAnsi" w:hAnsiTheme="majorHAnsi"/>
                <w:b/>
                <w:sz w:val="20"/>
                <w:szCs w:val="20"/>
              </w:rPr>
              <w:t>1993Q14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7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8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+ 7x -4x -1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7x (4x + 1) -1(4x + 1)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(4x + 1)(7x -1)                                      </w:t>
            </w:r>
          </w:p>
          <w:p w:rsidR="006F35FE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</w:t>
            </w:r>
            <w:r w:rsidR="006F35FE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E56267" w:rsidRPr="00EE2577" w:rsidRDefault="006F35FE" w:rsidP="008874B2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</w:t>
            </w:r>
            <w:r w:rsidR="00E56267" w:rsidRPr="00EE2577">
              <w:rPr>
                <w:rFonts w:asciiTheme="majorHAnsi" w:hAnsiTheme="majorHAnsi"/>
                <w:b/>
                <w:sz w:val="20"/>
                <w:szCs w:val="20"/>
              </w:rPr>
              <w:t>1994Q2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M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8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6</m:t>
                      </m:r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 9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8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2</m:t>
                      </m:r>
                    </m:den>
                  </m:f>
                </m:e>
              </m:d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÷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</m:den>
                  </m:f>
                </m:e>
              </m:d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</m:t>
                          </m:r>
                        </m:e>
                      </m:d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+ 4 </m:t>
                      </m:r>
                      <m:d>
                        <m:d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</m:t>
                          </m:r>
                        </m:e>
                      </m:d>
                    </m:den>
                  </m:f>
                </m:e>
              </m:d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÷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</m:den>
                  </m:f>
                </m:e>
              </m:d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+4</m:t>
                          </m:r>
                        </m:e>
                      </m:d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-</m:t>
                          </m:r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</m:t>
                          </m:r>
                        </m:e>
                      </m:d>
                    </m:den>
                  </m:f>
                </m:e>
              </m:d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÷</m:t>
              </m:r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3</m:t>
                  </m:r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=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3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+4</m:t>
                  </m:r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</w:t>
            </w:r>
          </w:p>
          <w:p w:rsidR="006F35FE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</w:t>
            </w:r>
            <w:r w:rsidR="006F35FE"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</w:p>
          <w:p w:rsidR="00E56267" w:rsidRPr="00EE2577" w:rsidRDefault="006F35FE" w:rsidP="008874B2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</w:t>
            </w:r>
            <w:r w:rsidR="00E56267" w:rsidRPr="00EE2577">
              <w:rPr>
                <w:rFonts w:asciiTheme="majorHAnsi" w:hAnsiTheme="majorHAnsi"/>
                <w:b/>
                <w:sz w:val="20"/>
                <w:szCs w:val="20"/>
              </w:rPr>
              <w:t>1995Q2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9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1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1+2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+16</m:t>
                  </m:r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1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+ 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 xml:space="preserve"> (x 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1 )  (x + 1)</m:t>
                  </m:r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1</m:t>
                      </m:r>
                    </m:e>
                  </m:d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 xml:space="preserve"> (x 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1 )  (x + 1)</m:t>
                  </m:r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lastRenderedPageBreak/>
              <w:t xml:space="preserve">       =  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1</m:t>
                  </m:r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</w:t>
            </w:r>
          </w:p>
          <w:p w:rsidR="006F35FE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</w:t>
            </w:r>
            <w:r w:rsidR="006F35FE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E56267" w:rsidRPr="00FF5408" w:rsidRDefault="006F35FE" w:rsidP="008874B2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</w:t>
            </w:r>
            <w:r w:rsidR="00E56267" w:rsidRPr="00EE2577">
              <w:rPr>
                <w:rFonts w:asciiTheme="majorHAnsi" w:hAnsiTheme="majorHAnsi"/>
                <w:b/>
                <w:sz w:val="20"/>
                <w:szCs w:val="20"/>
              </w:rPr>
              <w:t>1995Q8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lastRenderedPageBreak/>
              <w:t>3M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lastRenderedPageBreak/>
              <w:t>10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– 3xy + xy – 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x (x-y) + y (x-y)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(x-y) (3x+y)                                           </w:t>
            </w:r>
          </w:p>
          <w:p w:rsidR="006F35FE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</w:t>
            </w:r>
          </w:p>
          <w:p w:rsidR="00E56267" w:rsidRDefault="006F35FE" w:rsidP="008874B2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</w:t>
            </w:r>
            <w:r w:rsidR="00E56267" w:rsidRPr="00EE2577">
              <w:rPr>
                <w:rFonts w:asciiTheme="majorHAnsi" w:hAnsiTheme="majorHAnsi"/>
                <w:b/>
                <w:sz w:val="20"/>
                <w:szCs w:val="20"/>
              </w:rPr>
              <w:t>1996Q2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A1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hanging="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11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G.C.F= x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√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x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(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-4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)√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x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(x-2y)(x+2y)√                                  </w:t>
            </w:r>
          </w:p>
          <w:p w:rsidR="006F35FE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</w:t>
            </w:r>
            <w:r w:rsidR="006F35FE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E56267" w:rsidRPr="00EE2577" w:rsidRDefault="006F35FE" w:rsidP="008874B2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</w:t>
            </w:r>
            <w:r w:rsidR="00E56267" w:rsidRPr="00EE2577">
              <w:rPr>
                <w:rFonts w:asciiTheme="majorHAnsi" w:hAnsiTheme="majorHAnsi"/>
                <w:b/>
                <w:sz w:val="20"/>
                <w:szCs w:val="20"/>
              </w:rPr>
              <w:t>1997Q2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 M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righ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12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(a + b) (a – b)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(2557 + 2547) (2557 -2547)</w:t>
            </w:r>
          </w:p>
          <w:p w:rsidR="00E5626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5104 x 10 = 51040       </w:t>
            </w:r>
          </w:p>
          <w:p w:rsidR="006F35FE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</w:t>
            </w:r>
            <w:r w:rsidR="006F35FE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E56267" w:rsidRPr="00EE2577" w:rsidRDefault="006F35FE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</w:t>
            </w:r>
            <w:r w:rsidR="00E56267" w:rsidRPr="00EE2577">
              <w:rPr>
                <w:rFonts w:asciiTheme="majorHAnsi" w:hAnsiTheme="majorHAnsi" w:cs="Arial"/>
                <w:b/>
                <w:sz w:val="20"/>
                <w:szCs w:val="20"/>
              </w:rPr>
              <w:t>1998Q2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righ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13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b). 5a -4b-2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  <m:r>
                    <w:rPr>
                      <w:rFonts w:asciiTheme="majorHAnsi" w:hAnsiTheme="majorHAnsi" w:cs="Arial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(2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c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)</m:t>
                  </m:r>
                </m:e>
              </m:d>
            </m:oMath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=5a – 4b – 2a + 4b +2c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=3a + 2c                                        </w:t>
            </w:r>
          </w:p>
          <w:p w:rsidR="006F35FE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</w:t>
            </w:r>
            <w:r w:rsidR="006F35FE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E56267" w:rsidRPr="00EE2577" w:rsidRDefault="006F35FE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</w:t>
            </w:r>
            <w:r w:rsidR="00E56267" w:rsidRPr="00EE2577">
              <w:rPr>
                <w:rFonts w:asciiTheme="majorHAnsi" w:hAnsiTheme="majorHAnsi" w:cs="Arial"/>
                <w:b/>
                <w:sz w:val="20"/>
                <w:szCs w:val="20"/>
              </w:rPr>
              <w:t>1999Q1b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4M  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right="-108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14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(x+y)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+ (y-x)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-2(x-y)(x+y)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=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+2xy+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+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-2xy+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+2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+2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=2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+2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-2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+2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=4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=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(2-a)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</w:t>
            </w:r>
          </w:p>
          <w:p w:rsidR="006F35FE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</w:t>
            </w:r>
            <w:r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              </w:t>
            </w:r>
            <w:r w:rsidR="006F35FE">
              <w:rPr>
                <w:rFonts w:asciiTheme="majorHAnsi" w:hAnsiTheme="majorHAnsi"/>
                <w:noProof/>
                <w:sz w:val="20"/>
                <w:szCs w:val="20"/>
              </w:rPr>
              <w:t xml:space="preserve"> </w:t>
            </w:r>
          </w:p>
          <w:p w:rsidR="00E56267" w:rsidRPr="00EE2577" w:rsidRDefault="006F35FE" w:rsidP="008874B2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</w:t>
            </w:r>
            <w:r w:rsidR="00E56267" w:rsidRPr="00EE2577">
              <w:rPr>
                <w:rFonts w:asciiTheme="majorHAnsi" w:hAnsiTheme="majorHAnsi"/>
                <w:b/>
                <w:noProof/>
                <w:sz w:val="20"/>
                <w:szCs w:val="20"/>
              </w:rPr>
              <w:t>1999Q15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3M 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right="-108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</w:rPr>
              <w:t>15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a). i). (x+y)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=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+2xy + 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             =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+ 2xy + 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3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 xml:space="preserve">2 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= 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+2xy+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=9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ii). 2xy=9-(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+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)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= 9-29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= -20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iii). (x-y)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=x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+y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-2xy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=29 - (-20)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=49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iv). x-y = + √49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= + 7 0r – 7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>b).  x + y = 3           x + y =3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x-y = 7              x – y = -7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2x = 10              2x -4 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x = 5                 x = -2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y = -2               y= 5                  </w:t>
            </w:r>
          </w:p>
          <w:p w:rsidR="006F35FE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                      </w:t>
            </w:r>
            <w: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                    </w:t>
            </w:r>
            <w:r w:rsidRPr="00EE2577"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                                     </w:t>
            </w:r>
          </w:p>
          <w:p w:rsidR="00E56267" w:rsidRDefault="006F35FE" w:rsidP="008874B2">
            <w:pPr>
              <w:rPr>
                <w:rFonts w:asciiTheme="majorHAnsi" w:hAnsiTheme="majorHAnsi"/>
                <w:b/>
                <w:noProof/>
                <w:sz w:val="20"/>
                <w:szCs w:val="20"/>
                <w:lang w:val="fr-FR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  <w:t xml:space="preserve">                                         </w:t>
            </w:r>
            <w:r w:rsidR="00E56267" w:rsidRPr="00EE2577">
              <w:rPr>
                <w:rFonts w:asciiTheme="majorHAnsi" w:hAnsiTheme="majorHAnsi"/>
                <w:b/>
                <w:noProof/>
                <w:sz w:val="20"/>
                <w:szCs w:val="20"/>
                <w:lang w:val="fr-FR"/>
              </w:rPr>
              <w:t>1999Q21</w:t>
            </w:r>
          </w:p>
          <w:p w:rsidR="00E56267" w:rsidRDefault="00E56267" w:rsidP="008874B2">
            <w:pPr>
              <w:rPr>
                <w:rFonts w:asciiTheme="majorHAnsi" w:hAnsiTheme="majorHAnsi"/>
                <w:b/>
                <w:noProof/>
                <w:sz w:val="20"/>
                <w:szCs w:val="20"/>
                <w:lang w:val="fr-FR"/>
              </w:rPr>
            </w:pPr>
          </w:p>
          <w:p w:rsidR="00E56267" w:rsidRPr="00A35EF7" w:rsidRDefault="00E56267" w:rsidP="008874B2">
            <w:pPr>
              <w:rPr>
                <w:rFonts w:asciiTheme="majorHAnsi" w:hAnsiTheme="majorHAnsi"/>
                <w:noProof/>
                <w:sz w:val="20"/>
                <w:szCs w:val="20"/>
                <w:lang w:val="fr-FR"/>
              </w:rPr>
            </w:pP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8 M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righ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16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2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2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 w:val="22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2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b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2"/>
                          <w:szCs w:val="20"/>
                        </w:rPr>
                        <m:t>4</m:t>
                      </m:r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/>
                          <w:sz w:val="22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 w:val="22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a</m:t>
                      </m:r>
                      <m:r>
                        <w:rPr>
                          <w:rFonts w:ascii="Cambria Math" w:hAnsiTheme="majorHAnsi"/>
                          <w:sz w:val="22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b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3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</m:num>
                <m:den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4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  <m:r>
                    <w:rPr>
                      <w:rFonts w:asciiTheme="majorHAnsi" w:hAnsiTheme="majorHAnsi" w:cs="Arial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</m:den>
              </m:f>
            </m:oMath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</w:p>
          <w:p w:rsidR="006F35FE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</w:t>
            </w:r>
          </w:p>
          <w:p w:rsidR="00E56267" w:rsidRPr="00A35EF7" w:rsidRDefault="006F35FE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</w:t>
            </w:r>
            <w:r w:rsidR="00E56267" w:rsidRPr="00EE2577">
              <w:rPr>
                <w:rFonts w:asciiTheme="majorHAnsi" w:hAnsiTheme="majorHAnsi" w:cs="Arial"/>
                <w:b/>
                <w:sz w:val="20"/>
                <w:szCs w:val="20"/>
              </w:rPr>
              <w:t>2000Q2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ind w:left="72" w:right="-108" w:hanging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17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2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 w:val="22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 w:cs="Arial"/>
                          <w:sz w:val="22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y</m:t>
                      </m:r>
                    </m:e>
                  </m:d>
                  <m:r>
                    <w:rPr>
                      <w:rFonts w:ascii="Cambria Math" w:hAnsiTheme="majorHAnsi" w:cs="Arial"/>
                      <w:sz w:val="22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 w:cs="Arial"/>
                          <w:sz w:val="22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y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 w:val="22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 w:cs="Arial"/>
                          <w:sz w:val="22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y</m:t>
                      </m:r>
                    </m:e>
                  </m:d>
                  <m:r>
                    <w:rPr>
                      <w:rFonts w:ascii="Cambria Math" w:hAnsiTheme="majorHAnsi" w:cs="Arial"/>
                      <w:sz w:val="22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 w:val="22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 w:cs="Arial"/>
                          <w:sz w:val="22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y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 w:hAnsiTheme="majorHAnsi" w:cs="Arial"/>
                  <w:sz w:val="22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x</m:t>
                  </m:r>
                  <m:r>
                    <w:rPr>
                      <w:rFonts w:asciiTheme="majorHAnsi" w:hAnsiTheme="majorHAnsi" w:cs="Arial"/>
                      <w:sz w:val="22"/>
                      <w:szCs w:val="20"/>
                    </w:rPr>
                    <m:t>-</m:t>
                  </m:r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y</m:t>
                  </m:r>
                </m:num>
                <m:den>
                  <m:r>
                    <w:rPr>
                      <w:rFonts w:ascii="Cambria Math" w:hAnsiTheme="majorHAnsi" w:cs="Arial"/>
                      <w:sz w:val="22"/>
                      <w:szCs w:val="20"/>
                    </w:rPr>
                    <m:t>3</m:t>
                  </m:r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x</m:t>
                  </m:r>
                  <m:r>
                    <w:rPr>
                      <w:rFonts w:ascii="Cambria Math" w:hAnsiTheme="majorHAnsi" w:cs="Arial"/>
                      <w:sz w:val="22"/>
                      <w:szCs w:val="20"/>
                    </w:rPr>
                    <m:t>+</m:t>
                  </m:r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y</m:t>
                  </m:r>
                </m:den>
              </m:f>
            </m:oMath>
            <w:r w:rsidRPr="00A35EF7">
              <w:rPr>
                <w:rFonts w:asciiTheme="majorHAnsi" w:hAnsiTheme="majorHAnsi" w:cs="Arial"/>
                <w:sz w:val="22"/>
                <w:szCs w:val="20"/>
              </w:rPr>
              <w:t xml:space="preserve"> 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</w:t>
            </w:r>
          </w:p>
          <w:p w:rsidR="006F35FE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</w:t>
            </w:r>
          </w:p>
          <w:p w:rsidR="00E56267" w:rsidRDefault="006F35FE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</w:t>
            </w:r>
            <w:r w:rsidR="00E56267" w:rsidRPr="00EE2577">
              <w:rPr>
                <w:rFonts w:asciiTheme="majorHAnsi" w:hAnsiTheme="majorHAnsi" w:cs="Arial"/>
                <w:b/>
                <w:sz w:val="20"/>
                <w:szCs w:val="20"/>
              </w:rPr>
              <w:t>2001Q6</w:t>
            </w:r>
            <w:r w:rsidR="00E56267" w:rsidRPr="00EE2577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left="72" w:right="-108" w:hanging="180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18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Either (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+ 4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+ 4xy) – 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(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+ 4xy  –4y)</w:t>
            </w: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= 4xy + 4xy       </w:t>
            </w:r>
          </w:p>
          <w:p w:rsidR="006F35FE" w:rsidRDefault="00E56267" w:rsidP="008874B2">
            <w:pPr>
              <w:ind w:left="72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=   8xy                                 </w:t>
            </w:r>
            <w:r w:rsidR="006F35FE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</w:t>
            </w:r>
          </w:p>
          <w:p w:rsidR="00E56267" w:rsidRPr="00EE2577" w:rsidRDefault="006F35FE" w:rsidP="008874B2">
            <w:pPr>
              <w:ind w:left="72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</w:t>
            </w:r>
            <w:r w:rsidR="00E56267" w:rsidRPr="00EE2577">
              <w:rPr>
                <w:rFonts w:asciiTheme="majorHAnsi" w:hAnsiTheme="majorHAnsi" w:cs="Arial"/>
                <w:b/>
                <w:sz w:val="20"/>
                <w:szCs w:val="20"/>
              </w:rPr>
              <w:t>2002Q2</w:t>
            </w: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B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B1</w:t>
            </w: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3M 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left="72" w:right="-108" w:hanging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19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>4x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–y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>=(2x+y) (2x-y)</w:t>
            </w: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>2x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>-7xy+3y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=(x-3y) (2x-y)</w:t>
            </w: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2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2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y</m:t>
                      </m:r>
                    </m:e>
                  </m:d>
                  <m:r>
                    <w:rPr>
                      <w:rFonts w:ascii="Cambria Math" w:hAnsiTheme="majorHAnsi"/>
                      <w:sz w:val="22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2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/>
                          <w:sz w:val="22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y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/>
                          <w:sz w:val="22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2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y</m:t>
                      </m:r>
                    </m:e>
                  </m:d>
                  <m:r>
                    <w:rPr>
                      <w:rFonts w:ascii="Cambria Math" w:hAnsiTheme="majorHAnsi"/>
                      <w:sz w:val="22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2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/>
                          <w:sz w:val="22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2"/>
                          <w:szCs w:val="20"/>
                        </w:rPr>
                        <m:t>y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 </w:t>
            </w:r>
            <m:oMath>
              <m:r>
                <w:rPr>
                  <w:rFonts w:ascii="Cambria Math" w:hAnsiTheme="majorHAnsi" w:cs="Arial"/>
                  <w:noProof/>
                  <w:sz w:val="22"/>
                  <w:szCs w:val="20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noProof/>
                      <w:sz w:val="22"/>
                      <w:szCs w:val="20"/>
                      <w:lang w:val="fr-FR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noProof/>
                      <w:sz w:val="22"/>
                      <w:szCs w:val="20"/>
                      <w:lang w:val="fr-FR"/>
                    </w:rPr>
                    <m:t>2</m:t>
                  </m:r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  <w:lang w:val="fr-FR"/>
                    </w:rPr>
                    <m:t>x</m:t>
                  </m:r>
                  <m:r>
                    <w:rPr>
                      <w:rFonts w:ascii="Cambria Math" w:hAnsiTheme="majorHAnsi" w:cs="Arial"/>
                      <w:noProof/>
                      <w:sz w:val="22"/>
                      <w:szCs w:val="20"/>
                      <w:lang w:val="fr-FR"/>
                    </w:rPr>
                    <m:t>+</m:t>
                  </m:r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  <w:lang w:val="fr-FR"/>
                    </w:rPr>
                    <m:t>y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  <w:lang w:val="fr-FR"/>
                    </w:rPr>
                    <m:t>x</m:t>
                  </m:r>
                  <m:r>
                    <w:rPr>
                      <w:rFonts w:asciiTheme="majorHAnsi" w:hAnsiTheme="majorHAnsi" w:cs="Arial"/>
                      <w:noProof/>
                      <w:sz w:val="22"/>
                      <w:szCs w:val="20"/>
                      <w:lang w:val="fr-FR"/>
                    </w:rPr>
                    <m:t>-</m:t>
                  </m:r>
                  <m:r>
                    <w:rPr>
                      <w:rFonts w:ascii="Cambria Math" w:hAnsiTheme="majorHAnsi" w:cs="Arial"/>
                      <w:noProof/>
                      <w:sz w:val="22"/>
                      <w:szCs w:val="20"/>
                      <w:lang w:val="fr-FR"/>
                    </w:rPr>
                    <m:t>3</m:t>
                  </m:r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  <w:lang w:val="fr-FR"/>
                    </w:rPr>
                    <m:t>y</m:t>
                  </m:r>
                </m:den>
              </m:f>
            </m:oMath>
          </w:p>
          <w:p w:rsidR="006F35FE" w:rsidRDefault="00E56267" w:rsidP="008874B2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                                                                                                                    </w:t>
            </w:r>
            <w:r w:rsidR="006F35FE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</w:t>
            </w:r>
          </w:p>
          <w:p w:rsidR="00E56267" w:rsidRPr="00A35EF7" w:rsidRDefault="006F35FE" w:rsidP="008874B2">
            <w:pPr>
              <w:ind w:left="72"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                                        </w:t>
            </w:r>
            <w:r w:rsidR="00E56267" w:rsidRPr="00EE2577">
              <w:rPr>
                <w:rFonts w:asciiTheme="majorHAnsi" w:hAnsiTheme="majorHAnsi" w:cs="Arial"/>
                <w:b/>
                <w:noProof/>
                <w:sz w:val="20"/>
                <w:szCs w:val="20"/>
                <w:lang w:val="fr-FR"/>
              </w:rPr>
              <w:t>2002Q11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righ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20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={ (a+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) – (a-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) – (a+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) + (a+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)}</w:t>
            </w: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(a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+2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a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+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) – (a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+2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a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+ 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)</w:t>
            </w: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</w:t>
            </w: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=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(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b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)  (2a)</w:t>
            </w: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= 4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a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 xml:space="preserve">b                 </w:t>
            </w: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</w:t>
            </w:r>
          </w:p>
          <w:p w:rsidR="006F35FE" w:rsidRDefault="00E56267" w:rsidP="008874B2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</w:t>
            </w:r>
          </w:p>
          <w:p w:rsidR="00E56267" w:rsidRPr="00EE2577" w:rsidRDefault="006F35FE" w:rsidP="008874B2">
            <w:pPr>
              <w:ind w:left="72"/>
              <w:rPr>
                <w:rFonts w:asciiTheme="majorHAnsi" w:hAnsiTheme="majorHAnsi" w:cs="Arial"/>
                <w:sz w:val="20"/>
                <w:szCs w:val="20"/>
                <w:vertAlign w:val="subscript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</w:t>
            </w:r>
            <w:r w:rsidR="00E56267" w:rsidRPr="00EE2577">
              <w:rPr>
                <w:rFonts w:asciiTheme="majorHAnsi" w:hAnsiTheme="majorHAnsi" w:cs="Arial"/>
                <w:b/>
                <w:sz w:val="20"/>
                <w:szCs w:val="20"/>
              </w:rPr>
              <w:t>2003Q2</w:t>
            </w:r>
            <w:r w:rsidR="00E56267" w:rsidRPr="00EE257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 xml:space="preserve"> </w:t>
            </w:r>
            <w:r w:rsidR="00E56267"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21. 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  <w:r w:rsidRPr="00EE2577">
              <w:rPr>
                <w:rFonts w:asciiTheme="majorHAnsi" w:hAnsiTheme="majorHAnsi" w:cs="Arial"/>
                <w:sz w:val="20"/>
                <w:szCs w:val="20"/>
                <w:u w:val="single"/>
              </w:rPr>
              <w:t>(2a+b)(a-2b)</w:t>
            </w:r>
          </w:p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(2a+b)(2a-b)</w:t>
            </w:r>
          </w:p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</w:t>
            </w:r>
            <w:r w:rsidRPr="00EE2577">
              <w:rPr>
                <w:rFonts w:asciiTheme="majorHAnsi" w:hAnsiTheme="majorHAnsi" w:cs="Arial"/>
                <w:sz w:val="20"/>
                <w:szCs w:val="20"/>
                <w:u w:val="single"/>
              </w:rPr>
              <w:t>a-2b</w:t>
            </w:r>
          </w:p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2a-b                                                         </w:t>
            </w:r>
          </w:p>
          <w:p w:rsidR="006F35FE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</w:t>
            </w:r>
            <w:r w:rsidR="006F35FE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E56267" w:rsidRPr="00EE2577" w:rsidRDefault="006F35FE" w:rsidP="008874B2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</w:t>
            </w:r>
            <w:r w:rsidR="00E56267" w:rsidRPr="00EE2577">
              <w:rPr>
                <w:rFonts w:asciiTheme="majorHAnsi" w:hAnsiTheme="majorHAnsi" w:cs="Arial"/>
                <w:b/>
                <w:sz w:val="20"/>
                <w:szCs w:val="20"/>
              </w:rPr>
              <w:t>2004Q3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E56267" w:rsidRPr="00EE2577" w:rsidTr="008874B2">
        <w:trPr>
          <w:trHeight w:val="1745"/>
        </w:trPr>
        <w:tc>
          <w:tcPr>
            <w:tcW w:w="540" w:type="dxa"/>
          </w:tcPr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lastRenderedPageBreak/>
              <w:t xml:space="preserve"> 22.</w:t>
            </w:r>
          </w:p>
        </w:tc>
        <w:tc>
          <w:tcPr>
            <w:tcW w:w="2991" w:type="dxa"/>
          </w:tcPr>
          <w:p w:rsidR="00E56267" w:rsidRPr="00A35EF7" w:rsidRDefault="00E56267" w:rsidP="008874B2">
            <w:pPr>
              <w:ind w:left="-108"/>
              <w:rPr>
                <w:rFonts w:asciiTheme="majorHAnsi" w:hAnsiTheme="majorHAnsi" w:cs="Arial"/>
                <w:sz w:val="22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2"/>
                      <w:szCs w:val="20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2"/>
                          <w:szCs w:val="20"/>
                          <w:lang w:val="fr-FR"/>
                        </w:rPr>
                        <m:t>9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  <w:lang w:val="fr-FR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2"/>
                          <w:szCs w:val="20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 w:val="22"/>
                      <w:szCs w:val="20"/>
                      <w:lang w:val="fr-FR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2"/>
                          <w:szCs w:val="20"/>
                          <w:lang w:val="fr-FR"/>
                        </w:rPr>
                        <m:t>25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  <w:lang w:val="fr-FR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2"/>
                          <w:szCs w:val="20"/>
                          <w:lang w:val="fr-FR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2"/>
                          <w:szCs w:val="20"/>
                          <w:lang w:val="fr-FR"/>
                        </w:rPr>
                        <m:t>6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  <w:lang w:val="fr-FR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2"/>
                          <w:szCs w:val="20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 w:val="22"/>
                      <w:szCs w:val="20"/>
                      <w:lang w:val="fr-FR"/>
                    </w:rPr>
                    <m:t>+19</m:t>
                  </m:r>
                  <m:r>
                    <w:rPr>
                      <w:rFonts w:ascii="Cambria Math" w:hAnsi="Cambria Math" w:cs="Arial"/>
                      <w:sz w:val="22"/>
                      <w:szCs w:val="20"/>
                      <w:lang w:val="fr-FR"/>
                    </w:rPr>
                    <m:t>at</m:t>
                  </m:r>
                  <m:r>
                    <w:rPr>
                      <w:rFonts w:ascii="Cambria Math" w:hAnsiTheme="majorHAnsi" w:cs="Arial"/>
                      <w:sz w:val="22"/>
                      <w:szCs w:val="20"/>
                      <w:lang w:val="fr-FR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2"/>
                          <w:szCs w:val="20"/>
                          <w:lang w:val="fr-FR"/>
                        </w:rPr>
                        <m:t>15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  <w:lang w:val="fr-FR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2"/>
                          <w:szCs w:val="20"/>
                          <w:lang w:val="fr-FR"/>
                        </w:rPr>
                        <m:t>2</m:t>
                      </m:r>
                    </m:sup>
                  </m:sSup>
                </m:den>
              </m:f>
            </m:oMath>
            <w:r w:rsidRPr="00A35EF7">
              <w:rPr>
                <w:rFonts w:asciiTheme="majorHAnsi" w:hAnsiTheme="majorHAnsi" w:cs="Arial"/>
                <w:sz w:val="22"/>
                <w:szCs w:val="20"/>
                <w:lang w:val="fr-FR"/>
              </w:rPr>
              <w:t xml:space="preserve">  </w:t>
            </w:r>
          </w:p>
          <w:p w:rsidR="00E56267" w:rsidRPr="00A35EF7" w:rsidRDefault="00E56267" w:rsidP="008874B2">
            <w:pPr>
              <w:ind w:left="-108"/>
              <w:rPr>
                <w:rFonts w:asciiTheme="majorHAnsi" w:hAnsiTheme="majorHAnsi" w:cs="Arial"/>
                <w:sz w:val="22"/>
                <w:szCs w:val="20"/>
                <w:lang w:val="fr-FR"/>
              </w:rPr>
            </w:pPr>
          </w:p>
          <w:p w:rsidR="00E56267" w:rsidRPr="00A35EF7" w:rsidRDefault="00E56267" w:rsidP="008874B2">
            <w:pPr>
              <w:ind w:left="-108"/>
              <w:rPr>
                <w:rFonts w:asciiTheme="majorHAnsi" w:hAnsiTheme="majorHAnsi" w:cs="Arial"/>
                <w:sz w:val="22"/>
                <w:szCs w:val="20"/>
                <w:lang w:val="fr-FR"/>
              </w:rPr>
            </w:pPr>
            <w:r w:rsidRPr="00A35EF7">
              <w:rPr>
                <w:rFonts w:asciiTheme="majorHAnsi" w:hAnsiTheme="majorHAnsi" w:cs="Arial"/>
                <w:sz w:val="22"/>
                <w:szCs w:val="20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2"/>
                      <w:szCs w:val="20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  <w:lang w:val="fr-FR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Theme="majorHAnsi" w:cs="Arial"/>
                              <w:i/>
                              <w:sz w:val="22"/>
                              <w:szCs w:val="20"/>
                              <w:lang w:val="fr-F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Theme="majorHAnsi" w:cs="Arial"/>
                              <w:sz w:val="22"/>
                              <w:szCs w:val="20"/>
                              <w:lang w:val="fr-FR"/>
                            </w:rPr>
                            <m:t>3</m:t>
                          </m:r>
                          <m:r>
                            <w:rPr>
                              <w:rFonts w:ascii="Cambria Math" w:hAnsi="Cambria Math" w:cs="Arial"/>
                              <w:sz w:val="22"/>
                              <w:szCs w:val="20"/>
                              <w:lang w:val="fr-FR"/>
                            </w:rPr>
                            <m:t>t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Theme="majorHAnsi" w:cs="Arial"/>
                          <w:sz w:val="22"/>
                          <w:szCs w:val="20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 w:val="22"/>
                      <w:szCs w:val="20"/>
                      <w:lang w:val="fr-FR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  <w:lang w:val="fr-FR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Theme="majorHAnsi" w:cs="Arial"/>
                              <w:i/>
                              <w:sz w:val="22"/>
                              <w:szCs w:val="20"/>
                              <w:lang w:val="fr-F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Theme="majorHAnsi" w:cs="Arial"/>
                              <w:sz w:val="22"/>
                              <w:szCs w:val="20"/>
                              <w:lang w:val="fr-FR"/>
                            </w:rPr>
                            <m:t>5</m:t>
                          </m:r>
                          <m:r>
                            <w:rPr>
                              <w:rFonts w:ascii="Cambria Math" w:hAnsi="Cambria Math" w:cs="Arial"/>
                              <w:sz w:val="22"/>
                              <w:szCs w:val="20"/>
                              <w:lang w:val="fr-FR"/>
                            </w:rPr>
                            <m:t>a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Theme="majorHAnsi" w:cs="Arial"/>
                          <w:sz w:val="22"/>
                          <w:szCs w:val="20"/>
                          <w:lang w:val="fr-FR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2"/>
                          <w:szCs w:val="20"/>
                          <w:lang w:val="fr-FR"/>
                        </w:rPr>
                        <m:t>6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  <w:lang w:val="fr-FR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2"/>
                          <w:szCs w:val="20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 w:val="22"/>
                      <w:szCs w:val="20"/>
                      <w:lang w:val="fr-FR"/>
                    </w:rPr>
                    <m:t>+9</m:t>
                  </m:r>
                  <m:r>
                    <w:rPr>
                      <w:rFonts w:ascii="Cambria Math" w:hAnsi="Cambria Math" w:cs="Arial"/>
                      <w:sz w:val="22"/>
                      <w:szCs w:val="20"/>
                      <w:lang w:val="fr-FR"/>
                    </w:rPr>
                    <m:t>at</m:t>
                  </m:r>
                  <m:r>
                    <w:rPr>
                      <w:rFonts w:ascii="Cambria Math" w:hAnsiTheme="majorHAnsi" w:cs="Arial"/>
                      <w:sz w:val="22"/>
                      <w:szCs w:val="20"/>
                      <w:lang w:val="fr-FR"/>
                    </w:rPr>
                    <m:t>+10</m:t>
                  </m:r>
                  <m:r>
                    <w:rPr>
                      <w:rFonts w:ascii="Cambria Math" w:hAnsi="Cambria Math" w:cs="Arial"/>
                      <w:sz w:val="22"/>
                      <w:szCs w:val="20"/>
                      <w:lang w:val="fr-FR"/>
                    </w:rPr>
                    <m:t>at</m:t>
                  </m:r>
                  <m:r>
                    <w:rPr>
                      <w:rFonts w:ascii="Cambria Math" w:hAnsiTheme="majorHAnsi" w:cs="Arial"/>
                      <w:sz w:val="22"/>
                      <w:szCs w:val="20"/>
                      <w:lang w:val="fr-FR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2"/>
                          <w:szCs w:val="20"/>
                          <w:lang w:val="fr-FR"/>
                        </w:rPr>
                        <m:t>15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  <w:lang w:val="fr-FR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2"/>
                          <w:szCs w:val="20"/>
                          <w:lang w:val="fr-FR"/>
                        </w:rPr>
                        <m:t>2</m:t>
                      </m:r>
                    </m:sup>
                  </m:sSup>
                </m:den>
              </m:f>
            </m:oMath>
          </w:p>
          <w:p w:rsidR="00E56267" w:rsidRPr="00A35EF7" w:rsidRDefault="00E56267" w:rsidP="008874B2">
            <w:pPr>
              <w:ind w:left="-108"/>
              <w:rPr>
                <w:rFonts w:asciiTheme="majorHAnsi" w:hAnsiTheme="majorHAnsi" w:cs="Arial"/>
                <w:sz w:val="22"/>
                <w:szCs w:val="20"/>
                <w:u w:val="single"/>
                <w:lang w:val="fr-FR"/>
              </w:rPr>
            </w:pPr>
            <w:r w:rsidRPr="00A35EF7">
              <w:rPr>
                <w:rFonts w:asciiTheme="majorHAnsi" w:hAnsiTheme="majorHAnsi" w:cs="Arial"/>
                <w:sz w:val="22"/>
                <w:szCs w:val="20"/>
                <w:u w:val="single"/>
                <w:lang w:val="fr-FR"/>
              </w:rPr>
              <w:t xml:space="preserve">    </w:t>
            </w:r>
          </w:p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A35EF7">
              <w:rPr>
                <w:rFonts w:asciiTheme="majorHAnsi" w:hAnsiTheme="majorHAnsi" w:cs="Arial"/>
                <w:sz w:val="22"/>
                <w:szCs w:val="20"/>
              </w:rPr>
              <w:t xml:space="preserve">  </w:t>
            </w:r>
            <m:oMath>
              <m:r>
                <w:rPr>
                  <w:rFonts w:ascii="Cambria Math" w:hAnsiTheme="majorHAnsi" w:cs="Arial"/>
                  <w:sz w:val="22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 w:val="22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 w:val="22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t</m:t>
                      </m:r>
                      <m:r>
                        <w:rPr>
                          <w:rFonts w:ascii="Cambria Math" w:hAnsiTheme="majorHAnsi" w:cs="Arial"/>
                          <w:sz w:val="22"/>
                          <w:szCs w:val="20"/>
                        </w:rPr>
                        <m:t>+5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a</m:t>
                      </m:r>
                    </m:e>
                  </m:d>
                  <m:r>
                    <w:rPr>
                      <w:rFonts w:ascii="Cambria Math" w:hAnsiTheme="majorHAnsi" w:cs="Arial"/>
                      <w:sz w:val="22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 w:val="22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t</m:t>
                      </m:r>
                      <m:r>
                        <w:rPr>
                          <w:rFonts w:asciiTheme="majorHAnsi" w:hAnsiTheme="majorHAnsi" w:cs="Arial"/>
                          <w:sz w:val="22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 w:cs="Arial"/>
                          <w:sz w:val="22"/>
                          <w:szCs w:val="20"/>
                        </w:rPr>
                        <m:t>5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a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 w:val="22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t</m:t>
                      </m:r>
                      <m:r>
                        <w:rPr>
                          <w:rFonts w:ascii="Cambria Math" w:hAnsiTheme="majorHAnsi" w:cs="Arial"/>
                          <w:sz w:val="22"/>
                          <w:szCs w:val="20"/>
                        </w:rPr>
                        <m:t>+5</m:t>
                      </m:r>
                    </m:e>
                  </m:d>
                  <m:r>
                    <w:rPr>
                      <w:rFonts w:ascii="Cambria Math" w:hAnsiTheme="majorHAnsi" w:cs="Arial"/>
                      <w:sz w:val="22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2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 w:val="22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t</m:t>
                      </m:r>
                      <m:r>
                        <w:rPr>
                          <w:rFonts w:ascii="Cambria Math" w:hAnsiTheme="majorHAnsi" w:cs="Arial"/>
                          <w:sz w:val="22"/>
                          <w:szCs w:val="20"/>
                        </w:rPr>
                        <m:t>+3</m:t>
                      </m:r>
                      <m:r>
                        <w:rPr>
                          <w:rFonts w:ascii="Cambria Math" w:hAnsi="Cambria Math" w:cs="Arial"/>
                          <w:sz w:val="22"/>
                          <w:szCs w:val="20"/>
                        </w:rPr>
                        <m:t>a</m:t>
                      </m:r>
                    </m:e>
                  </m:d>
                </m:den>
              </m:f>
              <m:r>
                <w:rPr>
                  <w:rFonts w:ascii="Cambria Math" w:hAnsiTheme="majorHAnsi" w:cs="Arial"/>
                  <w:sz w:val="22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2"/>
                      <w:szCs w:val="20"/>
                    </w:rPr>
                    <m:t>3</m:t>
                  </m:r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t</m:t>
                  </m:r>
                  <m:r>
                    <w:rPr>
                      <w:rFonts w:asciiTheme="majorHAnsi" w:hAnsiTheme="majorHAnsi" w:cs="Arial"/>
                      <w:sz w:val="22"/>
                      <w:szCs w:val="20"/>
                    </w:rPr>
                    <m:t>-</m:t>
                  </m:r>
                  <m:r>
                    <w:rPr>
                      <w:rFonts w:ascii="Cambria Math" w:hAnsiTheme="majorHAnsi" w:cs="Arial"/>
                      <w:sz w:val="22"/>
                      <w:szCs w:val="20"/>
                    </w:rPr>
                    <m:t>5</m:t>
                  </m:r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a</m:t>
                  </m:r>
                </m:num>
                <m:den>
                  <m:r>
                    <w:rPr>
                      <w:rFonts w:ascii="Cambria Math" w:hAnsiTheme="majorHAnsi" w:cs="Arial"/>
                      <w:sz w:val="22"/>
                      <w:szCs w:val="20"/>
                    </w:rPr>
                    <m:t>2</m:t>
                  </m:r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t</m:t>
                  </m:r>
                  <m:r>
                    <w:rPr>
                      <w:rFonts w:ascii="Cambria Math" w:hAnsiTheme="majorHAnsi" w:cs="Arial"/>
                      <w:sz w:val="22"/>
                      <w:szCs w:val="20"/>
                    </w:rPr>
                    <m:t>+3</m:t>
                  </m:r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a</m:t>
                  </m:r>
                </m:den>
              </m:f>
            </m:oMath>
          </w:p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</w:t>
            </w:r>
          </w:p>
          <w:p w:rsidR="006F35FE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</w:t>
            </w:r>
          </w:p>
          <w:p w:rsidR="00E56267" w:rsidRPr="00EE2577" w:rsidRDefault="006F35FE" w:rsidP="008874B2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</w:t>
            </w:r>
            <w:r w:rsidR="00E56267" w:rsidRPr="00EE2577">
              <w:rPr>
                <w:rFonts w:asciiTheme="majorHAnsi" w:hAnsiTheme="majorHAnsi" w:cs="Arial"/>
                <w:b/>
                <w:sz w:val="20"/>
                <w:szCs w:val="20"/>
              </w:rPr>
              <w:t>2005Q4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23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</m:t>
                      </m:r>
                    </m:e>
                  </m:d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</m:t>
                      </m:r>
                    </m:e>
                  </m:d>
                </m:num>
                <m:den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p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+  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q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p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q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</m:oMath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</w:p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</m:t>
                      </m:r>
                    </m:e>
                  </m:d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</m:t>
                      </m:r>
                    </m:e>
                  </m:d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</m:t>
                      </m:r>
                    </m:e>
                  </m:d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p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_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q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  <w:vertAlign w:val="superscript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0"/>
                      <w:szCs w:val="20"/>
                      <w:vertAlign w:val="superscript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0"/>
                      <w:szCs w:val="20"/>
                      <w:vertAlign w:val="superscript"/>
                    </w:rPr>
                    <m:t>p</m:t>
                  </m:r>
                  <m:r>
                    <w:rPr>
                      <w:rFonts w:asciiTheme="majorHAnsi" w:hAnsiTheme="majorHAnsi" w:cs="Arial"/>
                      <w:sz w:val="20"/>
                      <w:szCs w:val="20"/>
                      <w:vertAlign w:val="superscript"/>
                    </w:rPr>
                    <m:t>-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  <w:vertAlign w:val="superscript"/>
                    </w:rPr>
                    <m:t>q</m:t>
                  </m:r>
                </m:den>
              </m:f>
            </m:oMath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</w:t>
            </w:r>
          </w:p>
          <w:p w:rsidR="006F35FE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</w:t>
            </w:r>
          </w:p>
          <w:p w:rsidR="00E56267" w:rsidRPr="00EE2577" w:rsidRDefault="006F35FE" w:rsidP="008874B2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</w:t>
            </w:r>
            <w:r w:rsidR="00E56267" w:rsidRPr="00EE2577">
              <w:rPr>
                <w:rFonts w:asciiTheme="majorHAnsi" w:hAnsiTheme="majorHAnsi" w:cs="Arial"/>
                <w:b/>
                <w:sz w:val="20"/>
                <w:szCs w:val="20"/>
              </w:rPr>
              <w:t>2006Q3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4 M </w:t>
            </w:r>
          </w:p>
        </w:tc>
      </w:tr>
      <w:tr w:rsidR="00E56267" w:rsidRPr="00EE2577" w:rsidTr="008874B2">
        <w:trPr>
          <w:trHeight w:val="890"/>
        </w:trPr>
        <w:tc>
          <w:tcPr>
            <w:tcW w:w="540" w:type="dxa"/>
          </w:tcPr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24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(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-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)(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+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)(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-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)</w:t>
            </w:r>
          </w:p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=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-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) (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-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)</w:t>
            </w:r>
          </w:p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=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8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-2x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4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+y</w:t>
            </w:r>
            <w:r w:rsidRPr="00EE2577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8</w:t>
            </w: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</w:t>
            </w:r>
          </w:p>
          <w:p w:rsidR="006F35FE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                    </w:t>
            </w:r>
          </w:p>
          <w:p w:rsidR="00E56267" w:rsidRPr="00EE2577" w:rsidRDefault="006F35FE" w:rsidP="008874B2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       </w:t>
            </w:r>
            <w:r w:rsidR="00E56267" w:rsidRPr="00EE2577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>2007Q3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lang w:val="fr-FR"/>
              </w:rPr>
              <w:t>2 M</w:t>
            </w:r>
          </w:p>
        </w:tc>
      </w:tr>
      <w:tr w:rsidR="00E56267" w:rsidRPr="00EE2577" w:rsidTr="008874B2">
        <w:trPr>
          <w:trHeight w:val="890"/>
        </w:trPr>
        <w:tc>
          <w:tcPr>
            <w:tcW w:w="540" w:type="dxa"/>
          </w:tcPr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25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15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10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b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 w:cs="Arial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5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b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oMath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5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b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 w:cs="Arial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 w:cs="Arial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  <m:r>
                        <w:rPr>
                          <w:rFonts w:asciiTheme="majorHAnsi" w:hAnsiTheme="majorHAnsi" w:cs="Arial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</w:p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5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b</m:t>
                  </m:r>
                </m:num>
                <m:den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  <m:r>
                    <w:rPr>
                      <w:rFonts w:asciiTheme="majorHAnsi" w:hAnsiTheme="majorHAnsi" w:cs="Arial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b</m:t>
                  </m:r>
                </m:den>
              </m:f>
            </m:oMath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</w:t>
            </w:r>
          </w:p>
          <w:p w:rsidR="006F35FE" w:rsidRDefault="00E56267" w:rsidP="008874B2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</w:pPr>
            <w:r w:rsidRPr="00EE2577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 xml:space="preserve">                                                           </w:t>
            </w:r>
          </w:p>
          <w:p w:rsidR="00E56267" w:rsidRPr="00EE2577" w:rsidRDefault="006F35FE" w:rsidP="008874B2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 xml:space="preserve">                                              </w:t>
            </w:r>
            <w:r w:rsidR="00E56267" w:rsidRPr="00EE2577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>2007Q6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  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E56267" w:rsidRPr="00EE2577" w:rsidTr="008874B2">
        <w:trPr>
          <w:trHeight w:val="1232"/>
        </w:trPr>
        <w:tc>
          <w:tcPr>
            <w:tcW w:w="540" w:type="dxa"/>
          </w:tcPr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26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ind w:left="192"/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4</m:t>
                      </m:r>
                    </m:sup>
                  </m:sSup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3</m:t>
                      </m:r>
                    </m:sup>
                  </m:sSup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b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oMath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Theme="majorHAnsi" w:cs="Arial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0"/>
                              <w:szCs w:val="20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Theme="majorHAnsi" w:cs="Arial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d>
                </m:den>
              </m:f>
            </m:oMath>
          </w:p>
          <w:p w:rsidR="00E56267" w:rsidRPr="00EE2577" w:rsidRDefault="00E56267" w:rsidP="008874B2">
            <w:pPr>
              <w:ind w:left="192"/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</m:den>
              </m:f>
            </m:oMath>
          </w:p>
          <w:p w:rsidR="006F35FE" w:rsidRDefault="00E56267" w:rsidP="008874B2">
            <w:pPr>
              <w:rPr>
                <w:rFonts w:asciiTheme="majorHAnsi" w:hAnsiTheme="majorHAnsi" w:cs="Arial"/>
                <w:i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</w:t>
            </w:r>
            <w:r w:rsidRPr="00EE2577">
              <w:rPr>
                <w:rFonts w:asciiTheme="majorHAnsi" w:hAnsiTheme="majorHAnsi" w:cs="Arial"/>
                <w:i/>
                <w:sz w:val="20"/>
                <w:szCs w:val="20"/>
              </w:rPr>
              <w:t xml:space="preserve">                                                                                                             </w:t>
            </w:r>
          </w:p>
          <w:p w:rsidR="00E56267" w:rsidRPr="00A35EF7" w:rsidRDefault="006F35FE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i/>
                <w:sz w:val="20"/>
                <w:szCs w:val="20"/>
              </w:rPr>
              <w:t xml:space="preserve">                                             </w:t>
            </w:r>
            <w:r w:rsidR="00E56267" w:rsidRPr="00EE2577">
              <w:rPr>
                <w:rFonts w:asciiTheme="majorHAnsi" w:hAnsiTheme="majorHAnsi" w:cs="Arial"/>
                <w:b/>
                <w:sz w:val="20"/>
                <w:szCs w:val="20"/>
              </w:rPr>
              <w:t>2008Q3</w:t>
            </w:r>
            <w:r w:rsidR="00E56267" w:rsidRPr="00EE2577">
              <w:rPr>
                <w:rFonts w:asciiTheme="majorHAnsi" w:hAnsiTheme="majorHAnsi" w:cs="Arial"/>
                <w:i/>
                <w:sz w:val="20"/>
                <w:szCs w:val="20"/>
              </w:rPr>
              <w:t xml:space="preserve">                                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u w:val="single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3 M </w:t>
            </w:r>
          </w:p>
        </w:tc>
      </w:tr>
      <w:tr w:rsidR="00E56267" w:rsidRPr="00EE2577" w:rsidTr="008874B2">
        <w:trPr>
          <w:trHeight w:val="1232"/>
        </w:trPr>
        <w:tc>
          <w:tcPr>
            <w:tcW w:w="540" w:type="dxa"/>
          </w:tcPr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27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12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x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6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9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4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i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i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4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3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</m:d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 w:cs="Arial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+2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</m:d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Theme="majorHAnsi" w:hAnsiTheme="majorHAnsi" w:cs="Arial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a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4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+3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</m:num>
                <m:den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3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+2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a</m:t>
                  </m:r>
                </m:den>
              </m:f>
            </m:oMath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</w:t>
            </w:r>
          </w:p>
          <w:p w:rsidR="006F35FE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</w:t>
            </w:r>
          </w:p>
          <w:p w:rsidR="00E56267" w:rsidRPr="00EE2577" w:rsidRDefault="006F35FE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</w:t>
            </w:r>
            <w:r w:rsidR="00E56267" w:rsidRPr="00EE2577">
              <w:rPr>
                <w:rFonts w:asciiTheme="majorHAnsi" w:hAnsiTheme="majorHAnsi" w:cs="Arial"/>
                <w:b/>
                <w:sz w:val="20"/>
                <w:szCs w:val="20"/>
              </w:rPr>
              <w:t>2009Q8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  <w:u w:val="single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 w:cs="Arial"/>
                <w:sz w:val="20"/>
                <w:szCs w:val="20"/>
              </w:rPr>
              <w:t xml:space="preserve">3 M </w:t>
            </w:r>
          </w:p>
        </w:tc>
      </w:tr>
      <w:tr w:rsidR="00E56267" w:rsidRPr="00EE2577" w:rsidTr="008874B2">
        <w:trPr>
          <w:trHeight w:val="918"/>
        </w:trPr>
        <w:tc>
          <w:tcPr>
            <w:tcW w:w="540" w:type="dxa"/>
          </w:tcPr>
          <w:p w:rsidR="00E56267" w:rsidRPr="00EE2577" w:rsidRDefault="00E56267" w:rsidP="008874B2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8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8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Cambria Math"/>
                      <w:sz w:val="22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y</m:t>
                  </m:r>
                </m:den>
              </m:f>
            </m:oMath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E5626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  <w:u w:val="single"/>
              </w:rPr>
              <w:t>A1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3</w:t>
            </w:r>
          </w:p>
          <w:p w:rsidR="00E5626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A35EF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E56267" w:rsidRPr="00EE2577" w:rsidTr="008874B2">
        <w:trPr>
          <w:trHeight w:val="557"/>
        </w:trPr>
        <w:tc>
          <w:tcPr>
            <w:tcW w:w="540" w:type="dxa"/>
          </w:tcPr>
          <w:p w:rsidR="00E56267" w:rsidRPr="00EE2577" w:rsidRDefault="00E56267" w:rsidP="008874B2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lastRenderedPageBreak/>
              <w:t>29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4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9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4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4</m:t>
                  </m:r>
                </m:den>
              </m:f>
            </m:oMath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+3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+2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e>
                  </m:d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  <w:u w:val="single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x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den>
              </m:f>
            </m:oMath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      </w:t>
            </w:r>
          </w:p>
          <w:p w:rsidR="006F35FE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</w:t>
            </w:r>
          </w:p>
          <w:p w:rsidR="00E56267" w:rsidRPr="00A35EF7" w:rsidRDefault="006F35FE" w:rsidP="008874B2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</w:t>
            </w:r>
            <w:r w:rsidR="00E56267" w:rsidRPr="00EE2577">
              <w:rPr>
                <w:rFonts w:asciiTheme="majorHAnsi" w:hAnsiTheme="majorHAnsi"/>
                <w:b/>
                <w:sz w:val="20"/>
                <w:szCs w:val="20"/>
              </w:rPr>
              <w:t>2011Q6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/>
                <w:sz w:val="20"/>
                <w:szCs w:val="20"/>
                <w:u w:val="single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</w:t>
            </w:r>
          </w:p>
        </w:tc>
      </w:tr>
      <w:tr w:rsidR="00E56267" w:rsidRPr="00EE2577" w:rsidTr="008874B2">
        <w:trPr>
          <w:trHeight w:val="1232"/>
        </w:trPr>
        <w:tc>
          <w:tcPr>
            <w:tcW w:w="540" w:type="dxa"/>
          </w:tcPr>
          <w:p w:rsidR="00E56267" w:rsidRPr="00EE2577" w:rsidRDefault="00E56267" w:rsidP="008874B2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0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– 5xy -12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=2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– 8xy +3xy -12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= 2xy (xy-4) + 3(xy -4)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= (2xy + 3) (xy – 4)   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      </w:t>
            </w:r>
          </w:p>
          <w:p w:rsidR="006F35FE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</w:t>
            </w:r>
          </w:p>
          <w:p w:rsidR="00E56267" w:rsidRPr="00EE2577" w:rsidRDefault="006F35FE" w:rsidP="008874B2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</w:t>
            </w:r>
            <w:r w:rsidR="00E56267" w:rsidRPr="00EE2577">
              <w:rPr>
                <w:rFonts w:asciiTheme="majorHAnsi" w:hAnsiTheme="majorHAnsi"/>
                <w:b/>
                <w:sz w:val="20"/>
                <w:szCs w:val="20"/>
              </w:rPr>
              <w:t>2011Q8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/>
                <w:sz w:val="20"/>
                <w:szCs w:val="20"/>
                <w:u w:val="single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2</w:t>
            </w:r>
          </w:p>
        </w:tc>
      </w:tr>
      <w:tr w:rsidR="00E56267" w:rsidRPr="00EE2577" w:rsidTr="008874B2">
        <w:trPr>
          <w:trHeight w:val="1517"/>
        </w:trPr>
        <w:tc>
          <w:tcPr>
            <w:tcW w:w="540" w:type="dxa"/>
          </w:tcPr>
          <w:p w:rsidR="00E56267" w:rsidRPr="00EE2577" w:rsidRDefault="00E56267" w:rsidP="008874B2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1.</w:t>
            </w: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(2</w:t>
            </w:r>
            <w:r w:rsidRPr="00EE2577">
              <w:rPr>
                <w:rFonts w:asciiTheme="majorHAnsi" w:hAnsiTheme="majorHAnsi"/>
                <w:i/>
                <w:sz w:val="20"/>
                <w:szCs w:val="20"/>
              </w:rPr>
              <w:t>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– 3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)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+ 12</w:t>
            </w:r>
            <w:r w:rsidRPr="00EE2577">
              <w:rPr>
                <w:rFonts w:asciiTheme="majorHAnsi" w:hAnsiTheme="majorHAnsi"/>
                <w:i/>
                <w:sz w:val="20"/>
                <w:szCs w:val="20"/>
              </w:rPr>
              <w:t>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  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= 4</w:t>
            </w:r>
            <w:r w:rsidRPr="00EE2577">
              <w:rPr>
                <w:rFonts w:asciiTheme="majorHAnsi" w:hAnsiTheme="majorHAnsi"/>
                <w:i/>
                <w:sz w:val="20"/>
                <w:szCs w:val="20"/>
              </w:rPr>
              <w:t>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4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– 12</w:t>
            </w:r>
            <w:r w:rsidRPr="00EE2577">
              <w:rPr>
                <w:rFonts w:asciiTheme="majorHAnsi" w:hAnsiTheme="majorHAnsi"/>
                <w:i/>
                <w:sz w:val="20"/>
                <w:szCs w:val="20"/>
              </w:rPr>
              <w:t>x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2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+ 9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6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+ 12</w:t>
            </w:r>
            <w:r w:rsidRPr="00EE2577">
              <w:rPr>
                <w:rFonts w:asciiTheme="majorHAnsi" w:hAnsiTheme="majorHAnsi"/>
                <w:i/>
                <w:sz w:val="20"/>
                <w:szCs w:val="20"/>
              </w:rPr>
              <w:t>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>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6F35FE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= 4</w:t>
            </w:r>
            <w:r w:rsidRPr="00EE2577">
              <w:rPr>
                <w:rFonts w:asciiTheme="majorHAnsi" w:hAnsiTheme="majorHAnsi"/>
                <w:i/>
                <w:sz w:val="20"/>
                <w:szCs w:val="20"/>
              </w:rPr>
              <w:t>x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4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+ 9y</w:t>
            </w:r>
            <w:r w:rsidRPr="00EE2577">
              <w:rPr>
                <w:rFonts w:asciiTheme="majorHAnsi" w:hAnsiTheme="majorHAnsi"/>
                <w:sz w:val="20"/>
                <w:szCs w:val="20"/>
                <w:vertAlign w:val="superscript"/>
              </w:rPr>
              <w:t>6</w:t>
            </w:r>
            <w:r w:rsidRPr="00EE2577">
              <w:rPr>
                <w:rFonts w:asciiTheme="majorHAnsi" w:hAnsiTheme="majorHAnsi"/>
                <w:sz w:val="20"/>
                <w:szCs w:val="20"/>
              </w:rPr>
              <w:t xml:space="preserve">                               </w:t>
            </w:r>
          </w:p>
          <w:p w:rsidR="00E56267" w:rsidRPr="00EE2577" w:rsidRDefault="006F35FE" w:rsidP="008874B2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</w:t>
            </w:r>
            <w:r w:rsidR="00E56267" w:rsidRPr="00EE2577">
              <w:rPr>
                <w:rFonts w:asciiTheme="majorHAnsi" w:hAnsiTheme="majorHAnsi"/>
                <w:b/>
                <w:sz w:val="20"/>
                <w:szCs w:val="20"/>
              </w:rPr>
              <w:t>2012 Q3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EE2577">
              <w:rPr>
                <w:rFonts w:asciiTheme="majorHAnsi" w:hAnsiTheme="majorHAnsi"/>
                <w:sz w:val="20"/>
                <w:szCs w:val="20"/>
                <w:u w:val="single"/>
              </w:rPr>
              <w:t>A1</w:t>
            </w:r>
          </w:p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2</w:t>
            </w: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  <w:r w:rsidRPr="00EE2577">
              <w:rPr>
                <w:rFonts w:asciiTheme="majorHAnsi" w:hAnsiTheme="majorHAnsi"/>
                <w:sz w:val="20"/>
                <w:szCs w:val="20"/>
              </w:rPr>
              <w:t>32.</w:t>
            </w:r>
          </w:p>
          <w:p w:rsidR="00E56267" w:rsidRPr="00EE2577" w:rsidRDefault="00E56267" w:rsidP="008874B2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EE2577" w:rsidRDefault="00E56267" w:rsidP="008874B2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2991" w:type="dxa"/>
          </w:tcPr>
          <w:p w:rsidR="00E56267" w:rsidRPr="00EE2577" w:rsidRDefault="00E56267" w:rsidP="008874B2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E56267" w:rsidRPr="00EE2577" w:rsidRDefault="00596A8A" w:rsidP="008874B2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Theme="majorHAnsi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Theme="majorHAnsi"/>
                        <w:sz w:val="20"/>
                        <w:szCs w:val="20"/>
                      </w:rPr>
                      <m:t>4</m:t>
                    </m:r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  <m:r>
                      <w:rPr>
                        <w:rFonts w:asciiTheme="majorHAnsi" w:eastAsiaTheme="minorEastAsia" w:hAnsiTheme="majorHAnsi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eastAsiaTheme="minorEastAsia" w:hAnsiTheme="majorHAnsi"/>
                        <w:sz w:val="20"/>
                        <w:szCs w:val="20"/>
                      </w:rPr>
                      <m:t>3</m:t>
                    </m:r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  <m:r>
                      <w:rPr>
                        <w:rFonts w:asciiTheme="majorHAnsi" w:eastAsiaTheme="minorEastAsia" w:hAnsiTheme="majorHAnsi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n</m:t>
                    </m:r>
                  </m:den>
                </m:f>
              </m:oMath>
            </m:oMathPara>
          </w:p>
          <w:p w:rsidR="006F35FE" w:rsidRDefault="00E56267" w:rsidP="008874B2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EE2577">
              <w:rPr>
                <w:rFonts w:asciiTheme="majorHAnsi" w:eastAsiaTheme="minorEastAsia" w:hAnsiTheme="majorHAnsi"/>
                <w:sz w:val="20"/>
                <w:szCs w:val="20"/>
              </w:rPr>
              <w:t xml:space="preserve">                                                     </w:t>
            </w:r>
          </w:p>
          <w:p w:rsidR="00E56267" w:rsidRPr="00EE2577" w:rsidRDefault="006F35FE" w:rsidP="008874B2">
            <w:pPr>
              <w:rPr>
                <w:rFonts w:asciiTheme="majorHAnsi" w:eastAsiaTheme="minorEastAsia" w:hAnsiTheme="majorHAnsi"/>
                <w:b/>
                <w:sz w:val="20"/>
                <w:szCs w:val="20"/>
              </w:rPr>
            </w:pPr>
            <w:r>
              <w:rPr>
                <w:rFonts w:asciiTheme="majorHAnsi" w:eastAsiaTheme="minorEastAsia" w:hAnsiTheme="majorHAnsi"/>
                <w:sz w:val="20"/>
                <w:szCs w:val="20"/>
              </w:rPr>
              <w:t xml:space="preserve">                                          </w:t>
            </w:r>
            <w:r w:rsidR="00E56267" w:rsidRPr="00EE2577">
              <w:rPr>
                <w:rFonts w:asciiTheme="majorHAnsi" w:eastAsiaTheme="minorEastAsia" w:hAnsiTheme="majorHAnsi"/>
                <w:b/>
                <w:sz w:val="20"/>
                <w:szCs w:val="20"/>
              </w:rPr>
              <w:t>2013 Q4</w:t>
            </w:r>
          </w:p>
        </w:tc>
        <w:tc>
          <w:tcPr>
            <w:tcW w:w="708" w:type="dxa"/>
          </w:tcPr>
          <w:p w:rsidR="00E56267" w:rsidRPr="00EE2577" w:rsidRDefault="00E56267" w:rsidP="008874B2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E56267" w:rsidRPr="00EE2577" w:rsidTr="008874B2">
        <w:tc>
          <w:tcPr>
            <w:tcW w:w="540" w:type="dxa"/>
          </w:tcPr>
          <w:p w:rsidR="00E56267" w:rsidRPr="00EE2577" w:rsidRDefault="00E56267" w:rsidP="008874B2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33.</w:t>
            </w:r>
          </w:p>
        </w:tc>
        <w:tc>
          <w:tcPr>
            <w:tcW w:w="2991" w:type="dxa"/>
          </w:tcPr>
          <w:p w:rsidR="00E56267" w:rsidRDefault="00E56267" w:rsidP="008874B2">
            <w:pPr>
              <w:rPr>
                <w:rFonts w:asciiTheme="majorHAnsi" w:hAnsiTheme="majorHAnsi"/>
              </w:rPr>
            </w:pPr>
          </w:p>
          <w:p w:rsidR="00E56267" w:rsidRPr="00F204E6" w:rsidRDefault="00596A8A" w:rsidP="008874B2">
            <w:pPr>
              <w:rPr>
                <w:rFonts w:asciiTheme="majorHAnsi" w:eastAsiaTheme="minorEastAsia" w:hAnsiTheme="majorHAns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2y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y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  <w:p w:rsidR="00E56267" w:rsidRPr="00F204E6" w:rsidRDefault="00E56267" w:rsidP="008874B2">
            <w:pPr>
              <w:rPr>
                <w:rFonts w:asciiTheme="majorHAnsi" w:eastAsiaTheme="minorEastAsia" w:hAnsiTheme="majorHAnsi"/>
              </w:rPr>
            </w:pPr>
          </w:p>
          <w:p w:rsidR="00E56267" w:rsidRDefault="00E56267" w:rsidP="008874B2">
            <w:pPr>
              <w:rPr>
                <w:rFonts w:asciiTheme="majorHAnsi" w:eastAsiaTheme="minorEastAsia" w:hAnsiTheme="majorHAnsi"/>
                <w:sz w:val="20"/>
              </w:rPr>
            </w:pPr>
            <w:r>
              <w:rPr>
                <w:rFonts w:asciiTheme="majorHAnsi" w:eastAsiaTheme="minorEastAsia" w:hAnsiTheme="majorHAnsi"/>
              </w:rPr>
              <w:t>=</w:t>
            </w:r>
            <w:r w:rsidRPr="00F204E6">
              <w:rPr>
                <w:rFonts w:asciiTheme="majorHAnsi" w:eastAsiaTheme="minorEastAsia" w:hAnsiTheme="majorHAnsi"/>
                <w:sz w:val="20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0"/>
                    </w:rPr>
                    <m:t xml:space="preserve">+4xy+ 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4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20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4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0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0"/>
                    </w:rPr>
                    <m:t>-12y+9</m:t>
                  </m:r>
                </m:e>
              </m:d>
            </m:oMath>
          </w:p>
          <w:p w:rsidR="00E56267" w:rsidRDefault="00E56267" w:rsidP="008874B2">
            <w:pPr>
              <w:rPr>
                <w:rFonts w:asciiTheme="majorHAnsi" w:eastAsiaTheme="minorEastAsia" w:hAnsiTheme="majorHAnsi"/>
                <w:sz w:val="20"/>
              </w:rPr>
            </w:pPr>
            <w:r>
              <w:rPr>
                <w:rFonts w:asciiTheme="majorHAnsi" w:eastAsiaTheme="minorEastAsia" w:hAnsiTheme="majorHAnsi"/>
                <w:sz w:val="20"/>
              </w:rPr>
              <w:t xml:space="preserve">   (Expansion of both and a subtraction sign)</w:t>
            </w:r>
          </w:p>
          <w:p w:rsidR="00E56267" w:rsidRDefault="00E56267" w:rsidP="008874B2">
            <w:pPr>
              <w:rPr>
                <w:rFonts w:asciiTheme="majorHAnsi" w:eastAsiaTheme="minorEastAsia" w:hAnsiTheme="majorHAnsi"/>
                <w:sz w:val="20"/>
              </w:rPr>
            </w:pPr>
          </w:p>
          <w:p w:rsidR="00E56267" w:rsidRDefault="00E56267" w:rsidP="008874B2">
            <w:pPr>
              <w:rPr>
                <w:rFonts w:asciiTheme="majorHAnsi" w:eastAsiaTheme="minorEastAsia" w:hAnsiTheme="majorHAnsi"/>
                <w:sz w:val="20"/>
              </w:rPr>
            </w:pPr>
            <w:r>
              <w:rPr>
                <w:rFonts w:asciiTheme="majorHAnsi" w:eastAsiaTheme="minorEastAsia" w:hAnsiTheme="majorHAnsi"/>
                <w:sz w:val="20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0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0"/>
                </w:rPr>
                <m:t>+4xy+12y-9</m:t>
              </m:r>
            </m:oMath>
          </w:p>
          <w:p w:rsidR="00E56267" w:rsidRDefault="00E56267" w:rsidP="008874B2">
            <w:pPr>
              <w:rPr>
                <w:rFonts w:asciiTheme="majorHAnsi" w:eastAsiaTheme="minorEastAsia" w:hAnsiTheme="majorHAnsi"/>
                <w:sz w:val="20"/>
              </w:rPr>
            </w:pPr>
          </w:p>
          <w:p w:rsidR="00E56267" w:rsidRPr="00CD0DEC" w:rsidRDefault="006F35FE" w:rsidP="008874B2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eastAsiaTheme="minorEastAsia" w:hAnsiTheme="majorHAnsi"/>
                <w:b/>
                <w:sz w:val="20"/>
              </w:rPr>
              <w:t xml:space="preserve">                                          </w:t>
            </w:r>
            <w:r w:rsidR="00E56267" w:rsidRPr="00CD0DEC">
              <w:rPr>
                <w:rFonts w:asciiTheme="majorHAnsi" w:eastAsiaTheme="minorEastAsia" w:hAnsiTheme="majorHAnsi"/>
                <w:b/>
                <w:sz w:val="20"/>
              </w:rPr>
              <w:t>2014Q8</w:t>
            </w:r>
          </w:p>
        </w:tc>
        <w:tc>
          <w:tcPr>
            <w:tcW w:w="708" w:type="dxa"/>
          </w:tcPr>
          <w:p w:rsidR="00E56267" w:rsidRDefault="00E56267" w:rsidP="008874B2">
            <w:pPr>
              <w:rPr>
                <w:rFonts w:asciiTheme="majorHAnsi" w:hAnsiTheme="majorHAnsi"/>
              </w:rPr>
            </w:pPr>
          </w:p>
          <w:p w:rsidR="00E56267" w:rsidRDefault="00E56267" w:rsidP="008874B2">
            <w:pPr>
              <w:rPr>
                <w:rFonts w:asciiTheme="majorHAnsi" w:hAnsiTheme="majorHAnsi"/>
              </w:rPr>
            </w:pPr>
          </w:p>
          <w:p w:rsidR="00E56267" w:rsidRDefault="00E56267" w:rsidP="008874B2">
            <w:pPr>
              <w:rPr>
                <w:rFonts w:asciiTheme="majorHAnsi" w:hAnsiTheme="majorHAnsi"/>
              </w:rPr>
            </w:pPr>
          </w:p>
          <w:p w:rsidR="00E56267" w:rsidRDefault="00E56267" w:rsidP="008874B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M1</w:t>
            </w:r>
          </w:p>
          <w:p w:rsidR="00E56267" w:rsidRDefault="00E56267" w:rsidP="008874B2">
            <w:pPr>
              <w:rPr>
                <w:rFonts w:asciiTheme="majorHAnsi" w:hAnsiTheme="majorHAnsi"/>
              </w:rPr>
            </w:pPr>
          </w:p>
          <w:p w:rsidR="00E56267" w:rsidRDefault="00E56267" w:rsidP="008874B2">
            <w:pPr>
              <w:rPr>
                <w:rFonts w:asciiTheme="majorHAnsi" w:hAnsiTheme="majorHAnsi"/>
              </w:rPr>
            </w:pPr>
          </w:p>
          <w:p w:rsidR="00E56267" w:rsidRPr="00F204E6" w:rsidRDefault="00E56267" w:rsidP="008874B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1</w:t>
            </w:r>
          </w:p>
        </w:tc>
      </w:tr>
      <w:tr w:rsidR="00F009C7" w:rsidRPr="00EE2577" w:rsidTr="008874B2">
        <w:tc>
          <w:tcPr>
            <w:tcW w:w="540" w:type="dxa"/>
          </w:tcPr>
          <w:p w:rsidR="00F009C7" w:rsidRDefault="00F009C7" w:rsidP="008874B2">
            <w:pPr>
              <w:ind w:right="-108"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34.</w:t>
            </w:r>
          </w:p>
        </w:tc>
        <w:tc>
          <w:tcPr>
            <w:tcW w:w="2991" w:type="dxa"/>
          </w:tcPr>
          <w:p w:rsidR="00F009C7" w:rsidRDefault="00F009C7" w:rsidP="00F009C7">
            <w:pPr>
              <w:spacing w:line="360" w:lineRule="auto"/>
              <w:rPr>
                <w:rFonts w:asciiTheme="majorHAnsi" w:hAnsiTheme="majorHAnsi"/>
                <w:sz w:val="22"/>
                <w:szCs w:val="22"/>
              </w:rPr>
            </w:pPr>
            <w:r w:rsidRPr="00F009C7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F009C7" w:rsidRPr="00F009C7" w:rsidRDefault="00F009C7" w:rsidP="00F009C7">
            <w:pPr>
              <w:spacing w:line="360" w:lineRule="auto"/>
              <w:rPr>
                <w:rFonts w:ascii="Arial" w:eastAsiaTheme="minorEastAsia" w:hAnsi="Arial" w:cs="Arial"/>
                <w:sz w:val="22"/>
                <w:szCs w:val="22"/>
              </w:rPr>
            </w:pPr>
            <w:r w:rsidRPr="00F009C7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 2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5</m:t>
                      </m:r>
                    </m:e>
                  </m:d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 xml:space="preserve">-4 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  <w:sz w:val="22"/>
                              <w:szCs w:val="22"/>
                            </w:rPr>
                            <m:t>2</m:t>
                          </m:r>
                        </m:den>
                      </m:f>
                    </m:e>
                  </m:d>
                </m:num>
                <m:den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(25-3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3</m:t>
                      </m:r>
                    </m:e>
                  </m:d>
                </m:den>
              </m:f>
            </m:oMath>
            <w:r w:rsidRPr="00F009C7">
              <w:rPr>
                <w:rFonts w:ascii="Arial" w:eastAsiaTheme="minorEastAsia" w:hAnsi="Arial" w:cs="Arial"/>
                <w:sz w:val="22"/>
                <w:szCs w:val="22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6+10-(-2)</m:t>
                  </m:r>
                </m:num>
                <m:den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(16)</m:t>
                  </m:r>
                </m:den>
              </m:f>
            </m:oMath>
            <w:r w:rsidRPr="00F009C7">
              <w:rPr>
                <w:rFonts w:ascii="Arial" w:eastAsiaTheme="minorEastAsia" w:hAnsi="Arial" w:cs="Arial"/>
                <w:sz w:val="22"/>
                <w:szCs w:val="22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48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4</m:t>
                  </m:r>
                </m:den>
              </m:f>
            </m:oMath>
            <w:r w:rsidRPr="00F009C7">
              <w:rPr>
                <w:rFonts w:ascii="Arial" w:eastAsiaTheme="minorEastAsia" w:hAnsi="Arial" w:cs="Arial"/>
                <w:sz w:val="22"/>
                <w:szCs w:val="22"/>
              </w:rPr>
              <w:t xml:space="preserve">  = 12</w:t>
            </w:r>
          </w:p>
          <w:p w:rsidR="00F009C7" w:rsidRPr="006F35FE" w:rsidRDefault="00F009C7" w:rsidP="008874B2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</w:t>
            </w:r>
            <w:r w:rsidR="006F35FE">
              <w:rPr>
                <w:rFonts w:asciiTheme="majorHAnsi" w:hAnsiTheme="majorHAnsi"/>
              </w:rPr>
              <w:t xml:space="preserve">                                  </w:t>
            </w:r>
            <w:r w:rsidRPr="00F009C7">
              <w:rPr>
                <w:rFonts w:asciiTheme="majorHAnsi" w:hAnsiTheme="majorHAnsi"/>
                <w:b/>
                <w:sz w:val="20"/>
              </w:rPr>
              <w:t>2015Q12</w:t>
            </w:r>
          </w:p>
        </w:tc>
        <w:tc>
          <w:tcPr>
            <w:tcW w:w="708" w:type="dxa"/>
          </w:tcPr>
          <w:p w:rsidR="00F009C7" w:rsidRDefault="00F009C7" w:rsidP="008874B2">
            <w:pPr>
              <w:rPr>
                <w:rFonts w:asciiTheme="majorHAnsi" w:hAnsiTheme="majorHAnsi"/>
              </w:rPr>
            </w:pPr>
          </w:p>
        </w:tc>
      </w:tr>
    </w:tbl>
    <w:p w:rsidR="00E56267" w:rsidRDefault="00E56267" w:rsidP="00E56267">
      <w:pPr>
        <w:tabs>
          <w:tab w:val="left" w:pos="7032"/>
        </w:tabs>
        <w:contextualSpacing/>
        <w:rPr>
          <w:rFonts w:ascii="Cambria" w:hAnsi="Cambria"/>
          <w:sz w:val="22"/>
          <w:szCs w:val="22"/>
        </w:rPr>
        <w:sectPr w:rsidR="00E56267" w:rsidSect="00AA17C6">
          <w:headerReference w:type="even" r:id="rId88"/>
          <w:headerReference w:type="default" r:id="rId89"/>
          <w:footerReference w:type="even" r:id="rId90"/>
          <w:footerReference w:type="default" r:id="rId91"/>
          <w:headerReference w:type="first" r:id="rId92"/>
          <w:footerReference w:type="first" r:id="rId93"/>
          <w:type w:val="continuous"/>
          <w:pgSz w:w="12240" w:h="15840" w:code="1"/>
          <w:pgMar w:top="1440" w:right="1800" w:bottom="1440" w:left="1800" w:header="708" w:footer="708" w:gutter="0"/>
          <w:cols w:num="2" w:space="708"/>
          <w:docGrid w:linePitch="360"/>
        </w:sectPr>
      </w:pPr>
    </w:p>
    <w:p w:rsidR="00E56267" w:rsidRPr="008309EF" w:rsidRDefault="00E56267" w:rsidP="00E56267">
      <w:pPr>
        <w:ind w:firstLine="720"/>
        <w:jc w:val="center"/>
        <w:rPr>
          <w:rFonts w:asciiTheme="majorHAnsi" w:hAnsiTheme="majorHAnsi"/>
          <w:b/>
          <w:sz w:val="44"/>
        </w:rPr>
      </w:pPr>
      <w:r w:rsidRPr="001878A8">
        <w:rPr>
          <w:rFonts w:ascii="Cambria" w:hAnsi="Cambria"/>
          <w:sz w:val="22"/>
          <w:szCs w:val="22"/>
        </w:rPr>
        <w:lastRenderedPageBreak/>
        <w:t xml:space="preserve">      </w:t>
      </w:r>
      <w:r w:rsidRPr="008309EF">
        <w:rPr>
          <w:rFonts w:asciiTheme="majorHAnsi" w:hAnsiTheme="majorHAnsi"/>
          <w:b/>
          <w:sz w:val="40"/>
        </w:rPr>
        <w:t>INTEGERS</w:t>
      </w:r>
      <w:r>
        <w:rPr>
          <w:rFonts w:asciiTheme="majorHAnsi" w:hAnsiTheme="majorHAnsi"/>
          <w:b/>
          <w:sz w:val="40"/>
        </w:rPr>
        <w:t>-MARKING SCHEME</w:t>
      </w:r>
    </w:p>
    <w:p w:rsidR="00E56267" w:rsidRPr="008309EF" w:rsidRDefault="00E56267" w:rsidP="00E56267">
      <w:pPr>
        <w:contextualSpacing/>
        <w:jc w:val="center"/>
        <w:rPr>
          <w:rFonts w:asciiTheme="majorHAnsi" w:hAnsiTheme="majorHAnsi"/>
          <w:b/>
          <w:sz w:val="28"/>
          <w:szCs w:val="20"/>
        </w:rPr>
        <w:sectPr w:rsidR="00E56267" w:rsidRPr="008309EF" w:rsidSect="00AA17C6">
          <w:footerReference w:type="default" r:id="rId94"/>
          <w:pgSz w:w="12240" w:h="15840" w:code="1"/>
          <w:pgMar w:top="1135" w:right="1170" w:bottom="1440" w:left="1170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Look w:val="04A0"/>
      </w:tblPr>
      <w:tblGrid>
        <w:gridCol w:w="567"/>
        <w:gridCol w:w="2943"/>
        <w:gridCol w:w="887"/>
      </w:tblGrid>
      <w:tr w:rsidR="00E56267" w:rsidRPr="00F21781" w:rsidTr="008874B2">
        <w:tc>
          <w:tcPr>
            <w:tcW w:w="567" w:type="dxa"/>
          </w:tcPr>
          <w:p w:rsidR="00E56267" w:rsidRPr="00F21781" w:rsidRDefault="00E56267" w:rsidP="008874B2">
            <w:pPr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  <w:r w:rsidRPr="00F21781">
              <w:rPr>
                <w:rFonts w:asciiTheme="majorHAnsi" w:hAnsiTheme="majorHAnsi"/>
                <w:b/>
                <w:sz w:val="20"/>
                <w:szCs w:val="20"/>
              </w:rPr>
              <w:lastRenderedPageBreak/>
              <w:t>NO</w:t>
            </w:r>
          </w:p>
        </w:tc>
        <w:tc>
          <w:tcPr>
            <w:tcW w:w="2943" w:type="dxa"/>
          </w:tcPr>
          <w:p w:rsidR="00E56267" w:rsidRPr="00F21781" w:rsidRDefault="00E56267" w:rsidP="008874B2">
            <w:pPr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  <w:r w:rsidRPr="00F21781">
              <w:rPr>
                <w:rFonts w:asciiTheme="majorHAnsi" w:hAnsiTheme="majorHAnsi"/>
                <w:b/>
                <w:sz w:val="20"/>
                <w:szCs w:val="20"/>
              </w:rPr>
              <w:t>SOLUTION</w:t>
            </w:r>
          </w:p>
        </w:tc>
        <w:tc>
          <w:tcPr>
            <w:tcW w:w="709" w:type="dxa"/>
          </w:tcPr>
          <w:p w:rsidR="00E56267" w:rsidRPr="00F21781" w:rsidRDefault="00E56267" w:rsidP="008874B2">
            <w:pPr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sz w:val="20"/>
                <w:szCs w:val="20"/>
              </w:rPr>
              <w:t>MARK</w:t>
            </w:r>
            <w:r w:rsidRPr="00F21781">
              <w:rPr>
                <w:rFonts w:asciiTheme="majorHAnsi" w:hAnsiTheme="majorHAnsi"/>
                <w:b/>
                <w:sz w:val="20"/>
                <w:szCs w:val="20"/>
              </w:rPr>
              <w:t>S</w:t>
            </w:r>
          </w:p>
        </w:tc>
      </w:tr>
    </w:tbl>
    <w:p w:rsidR="00E56267" w:rsidRDefault="00E56267" w:rsidP="00E56267">
      <w:pPr>
        <w:contextualSpacing/>
        <w:rPr>
          <w:rFonts w:asciiTheme="majorHAnsi" w:hAnsiTheme="majorHAnsi" w:cs="Arial"/>
          <w:sz w:val="20"/>
          <w:szCs w:val="20"/>
        </w:rPr>
        <w:sectPr w:rsidR="00E56267" w:rsidSect="00AA17C6">
          <w:headerReference w:type="even" r:id="rId95"/>
          <w:headerReference w:type="default" r:id="rId96"/>
          <w:footerReference w:type="even" r:id="rId97"/>
          <w:footerReference w:type="default" r:id="rId98"/>
          <w:headerReference w:type="first" r:id="rId99"/>
          <w:footerReference w:type="first" r:id="rId100"/>
          <w:type w:val="continuous"/>
          <w:pgSz w:w="12240" w:h="15840" w:code="1"/>
          <w:pgMar w:top="1440" w:right="1800" w:bottom="1440" w:left="1800" w:header="708" w:footer="708" w:gutter="0"/>
          <w:pgNumType w:start="1"/>
          <w:cols w:space="708"/>
          <w:docGrid w:linePitch="360"/>
        </w:sectPr>
      </w:pPr>
    </w:p>
    <w:tbl>
      <w:tblPr>
        <w:tblW w:w="425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8"/>
        <w:gridCol w:w="3118"/>
        <w:gridCol w:w="567"/>
      </w:tblGrid>
      <w:tr w:rsidR="00E56267" w:rsidRPr="00BB4194" w:rsidTr="008874B2">
        <w:trPr>
          <w:trHeight w:val="1544"/>
        </w:trPr>
        <w:tc>
          <w:tcPr>
            <w:tcW w:w="3686" w:type="dxa"/>
            <w:gridSpan w:val="2"/>
          </w:tcPr>
          <w:p w:rsidR="00F009C7" w:rsidRDefault="00F009C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1.  </w:t>
            </w: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a)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</w:t>
            </w:r>
            <w:r w:rsidRPr="00BB4194">
              <w:rPr>
                <w:rFonts w:asciiTheme="majorHAnsi" w:hAnsiTheme="majorHAnsi" w:cs="Arial"/>
                <w:sz w:val="20"/>
                <w:szCs w:val="20"/>
                <w:u w:val="single"/>
              </w:rPr>
              <w:t>-8 ÷ 2 + 12 x 9 -</w:t>
            </w:r>
            <w:r>
              <w:rPr>
                <w:rFonts w:asciiTheme="majorHAnsi" w:hAnsiTheme="majorHAnsi" w:cs="Arial"/>
                <w:sz w:val="20"/>
                <w:szCs w:val="20"/>
                <w:u w:val="single"/>
              </w:rPr>
              <w:t xml:space="preserve"> </w:t>
            </w:r>
            <w:r w:rsidRPr="00BB4194">
              <w:rPr>
                <w:rFonts w:asciiTheme="majorHAnsi" w:hAnsiTheme="majorHAnsi" w:cs="Arial"/>
                <w:sz w:val="20"/>
                <w:szCs w:val="20"/>
                <w:u w:val="single"/>
              </w:rPr>
              <w:t>4 x 6</w:t>
            </w:r>
          </w:p>
          <w:p w:rsidR="00E56267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56 ÷ 7 x 2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                =</w:t>
            </w:r>
            <w:r w:rsidRPr="00BB4194">
              <w:rPr>
                <w:rFonts w:asciiTheme="majorHAnsi" w:hAnsiTheme="majorHAnsi" w:cs="Arial"/>
                <w:sz w:val="20"/>
                <w:szCs w:val="20"/>
                <w:u w:val="single"/>
              </w:rPr>
              <w:t>-4 + 108 – 24</w:t>
            </w: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16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                = </w:t>
            </w:r>
            <w:r w:rsidRPr="00BB4194">
              <w:rPr>
                <w:rFonts w:asciiTheme="majorHAnsi" w:hAnsiTheme="majorHAnsi" w:cs="Arial"/>
                <w:sz w:val="20"/>
                <w:szCs w:val="20"/>
                <w:u w:val="single"/>
              </w:rPr>
              <w:t>80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                   16</w:t>
            </w:r>
          </w:p>
          <w:p w:rsidR="00E56267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               = 5    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</w:t>
            </w:r>
            <w:r w:rsidR="006F35FE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</w:t>
            </w:r>
            <w:r w:rsidRPr="00BB4194">
              <w:rPr>
                <w:rFonts w:asciiTheme="majorHAnsi" w:hAnsiTheme="majorHAnsi" w:cs="Arial"/>
                <w:b/>
                <w:sz w:val="20"/>
                <w:szCs w:val="20"/>
              </w:rPr>
              <w:t>1999Q1</w:t>
            </w:r>
          </w:p>
          <w:p w:rsidR="00E56267" w:rsidRPr="00BB4194" w:rsidRDefault="00E56267" w:rsidP="00F009C7">
            <w:pPr>
              <w:pStyle w:val="ListParagraph"/>
              <w:spacing w:line="276" w:lineRule="auto"/>
              <w:ind w:left="360"/>
              <w:rPr>
                <w:rFonts w:asciiTheme="majorHAnsi" w:hAnsiTheme="majorHAnsi"/>
                <w:b/>
                <w:sz w:val="20"/>
                <w:szCs w:val="20"/>
                <w:lang w:val="en-GB"/>
              </w:rPr>
            </w:pPr>
          </w:p>
        </w:tc>
        <w:tc>
          <w:tcPr>
            <w:tcW w:w="567" w:type="dxa"/>
          </w:tcPr>
          <w:p w:rsidR="00F009C7" w:rsidRDefault="00F009C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2</w:t>
            </w:r>
          </w:p>
        </w:tc>
      </w:tr>
      <w:tr w:rsidR="00E56267" w:rsidRPr="00BB4194" w:rsidTr="008874B2">
        <w:trPr>
          <w:trHeight w:val="933"/>
        </w:trPr>
        <w:tc>
          <w:tcPr>
            <w:tcW w:w="568" w:type="dxa"/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2.</w:t>
            </w:r>
          </w:p>
        </w:tc>
        <w:tc>
          <w:tcPr>
            <w:tcW w:w="3118" w:type="dxa"/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u w:val="single"/>
              </w:rPr>
              <w:t>28+18</w:t>
            </w: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-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 w:rsidRPr="00BB4194">
              <w:rPr>
                <w:rFonts w:asciiTheme="majorHAnsi" w:hAnsiTheme="majorHAnsi" w:cs="Arial"/>
                <w:sz w:val="20"/>
                <w:szCs w:val="20"/>
                <w:u w:val="single"/>
              </w:rPr>
              <w:t>15 - 12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  -2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3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   =-23  - 1</w:t>
            </w:r>
          </w:p>
          <w:p w:rsidR="006F35FE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    =  -24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</w:t>
            </w:r>
          </w:p>
          <w:p w:rsidR="00E56267" w:rsidRPr="00BB4194" w:rsidRDefault="006F35FE" w:rsidP="00F009C7">
            <w:pPr>
              <w:spacing w:line="276" w:lineRule="auto"/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</w:t>
            </w:r>
            <w:r w:rsidR="00E56267" w:rsidRPr="00BB4194">
              <w:rPr>
                <w:rFonts w:asciiTheme="majorHAnsi" w:hAnsiTheme="majorHAnsi" w:cs="Arial"/>
                <w:b/>
                <w:sz w:val="20"/>
                <w:szCs w:val="20"/>
              </w:rPr>
              <w:t>2000Q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567" w:type="dxa"/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3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E56267" w:rsidRPr="00BB4194" w:rsidTr="008874B2">
        <w:trPr>
          <w:trHeight w:val="150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3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0"/>
                    </w:rPr>
                    <m:t>+4×4-(-20)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0"/>
                    </w:rPr>
                    <m:t>-6×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8"/>
                          <w:szCs w:val="20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8"/>
                          <w:szCs w:val="20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Arial"/>
                      <w:sz w:val="28"/>
                      <w:szCs w:val="20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8"/>
                          <w:szCs w:val="20"/>
                        </w:rPr>
                        <m:t>-6</m:t>
                      </m:r>
                    </m:e>
                  </m:d>
                </m:den>
              </m:f>
            </m:oMath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 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= </w:t>
            </w:r>
            <w:r w:rsidRPr="00BB4194">
              <w:rPr>
                <w:rFonts w:asciiTheme="majorHAnsi" w:hAnsiTheme="majorHAnsi" w:cs="Arial"/>
                <w:sz w:val="20"/>
                <w:szCs w:val="20"/>
                <w:u w:val="single"/>
              </w:rPr>
              <w:t>4 x 4 + 20</w:t>
            </w: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</w:t>
            </w: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-6 x 2 – 6 </w:t>
            </w:r>
          </w:p>
          <w:p w:rsidR="00E56267" w:rsidRPr="00BB4194" w:rsidRDefault="00E56267" w:rsidP="00F009C7">
            <w:pPr>
              <w:spacing w:line="276" w:lineRule="auto"/>
              <w:rPr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=  </w:t>
            </w:r>
            <w:r w:rsidRPr="00BB4194">
              <w:rPr>
                <w:rFonts w:asciiTheme="majorHAnsi" w:hAnsiTheme="majorHAnsi" w:cs="Arial"/>
                <w:sz w:val="20"/>
                <w:szCs w:val="20"/>
                <w:u w:val="single"/>
              </w:rPr>
              <w:t>36</w:t>
            </w:r>
          </w:p>
          <w:p w:rsidR="006F35FE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  -18     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</w:p>
          <w:p w:rsidR="00E56267" w:rsidRPr="00BB4194" w:rsidRDefault="006F35FE" w:rsidP="00F009C7">
            <w:pPr>
              <w:spacing w:line="276" w:lineRule="auto"/>
              <w:rPr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</w:t>
            </w:r>
            <w:r w:rsidR="00E56267" w:rsidRPr="00BB4194">
              <w:rPr>
                <w:rFonts w:asciiTheme="majorHAnsi" w:hAnsiTheme="majorHAnsi" w:cs="Arial"/>
                <w:b/>
                <w:sz w:val="20"/>
                <w:szCs w:val="20"/>
              </w:rPr>
              <w:t>2002Q1</w:t>
            </w:r>
          </w:p>
          <w:p w:rsidR="00E56267" w:rsidRPr="00BB4194" w:rsidRDefault="00E56267" w:rsidP="00F009C7">
            <w:pPr>
              <w:spacing w:line="276" w:lineRule="auto"/>
              <w:rPr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         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E56267" w:rsidRPr="00BB4194" w:rsidTr="008874B2">
        <w:trPr>
          <w:trHeight w:val="558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4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a)7532</w:t>
            </w:r>
          </w:p>
          <w:p w:rsidR="006F35FE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b).500                                  </w:t>
            </w: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</w:t>
            </w:r>
          </w:p>
          <w:p w:rsidR="00E56267" w:rsidRPr="00BB4194" w:rsidRDefault="006F35FE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       </w:t>
            </w:r>
            <w:r w:rsidR="00E56267" w:rsidRPr="00BB4194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>2006Q2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</w:tc>
      </w:tr>
      <w:tr w:rsidR="00E56267" w:rsidRPr="00BB4194" w:rsidTr="008874B2">
        <w:trPr>
          <w:trHeight w:val="1898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 5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  <w:lang w:val="fr-FR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Cs w:val="20"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0"/>
                          <w:lang w:val="fr-FR"/>
                        </w:rPr>
                        <m:t>5</m:t>
                      </m:r>
                    </m:e>
                  </m:d>
                  <m:r>
                    <w:rPr>
                      <w:rFonts w:ascii="Cambria Math" w:hAnsi="Cambria Math" w:cs="Arial"/>
                      <w:szCs w:val="20"/>
                      <w:lang w:val="fr-FR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Cs w:val="20"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0"/>
                          <w:lang w:val="fr-FR"/>
                        </w:rPr>
                        <m:t>-8</m:t>
                      </m:r>
                    </m:e>
                  </m:d>
                  <m:r>
                    <w:rPr>
                      <w:rFonts w:ascii="Cambria Math" w:hAnsi="Cambria Math" w:cs="Arial"/>
                      <w:szCs w:val="20"/>
                      <w:lang w:val="fr-FR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Cs w:val="20"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0"/>
                          <w:lang w:val="fr-FR"/>
                        </w:rPr>
                        <m:t>-6</m:t>
                      </m:r>
                    </m:e>
                  </m:d>
                </m:num>
                <m:den>
                  <m:r>
                    <w:rPr>
                      <w:rFonts w:ascii="Cambria Math" w:hAnsi="Cambria Math" w:cs="Arial"/>
                      <w:szCs w:val="20"/>
                      <w:lang w:val="fr-FR"/>
                    </w:rPr>
                    <m:t>-3+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Cs w:val="20"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0"/>
                          <w:lang w:val="fr-FR"/>
                        </w:rPr>
                        <m:t>-8</m:t>
                      </m:r>
                    </m:e>
                  </m:d>
                  <m:r>
                    <w:rPr>
                      <w:rFonts w:ascii="Cambria Math" w:hAnsi="Cambria Math" w:cs="Arial"/>
                      <w:szCs w:val="20"/>
                      <w:lang w:val="fr-FR"/>
                    </w:rPr>
                    <m:t>÷2×4</m:t>
                  </m:r>
                </m:den>
              </m:f>
            </m:oMath>
          </w:p>
          <w:p w:rsidR="00E56267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</w:p>
          <w:p w:rsidR="00E56267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0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0"/>
                      <w:lang w:val="fr-FR"/>
                    </w:rPr>
                    <m:t>-8+40+6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0"/>
                      <w:lang w:val="fr-FR"/>
                    </w:rPr>
                    <m:t>-3+4×4</m:t>
                  </m:r>
                </m:den>
              </m:f>
            </m:oMath>
          </w:p>
          <w:p w:rsidR="00E56267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</w:p>
          <w:p w:rsidR="00E56267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0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0"/>
                      <w:lang w:val="fr-FR"/>
                    </w:rPr>
                    <m:t>38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0"/>
                      <w:lang w:val="fr-FR"/>
                    </w:rPr>
                    <m:t>19</m:t>
                  </m:r>
                </m:den>
              </m:f>
            </m:oMath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</w:t>
            </w:r>
          </w:p>
          <w:p w:rsidR="00E56267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Cs w:val="20"/>
                <w:lang w:val="fr-FR"/>
              </w:rPr>
            </w:pPr>
            <w:r>
              <w:rPr>
                <w:rFonts w:asciiTheme="majorHAnsi" w:hAnsiTheme="majorHAnsi" w:cs="Arial"/>
                <w:szCs w:val="20"/>
                <w:lang w:val="fr-FR"/>
              </w:rPr>
              <w:t xml:space="preserve">      = -2                                  </w:t>
            </w:r>
          </w:p>
          <w:p w:rsidR="00E56267" w:rsidRPr="00BB4194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 xml:space="preserve">                                                  </w:t>
            </w:r>
            <w:r w:rsidRPr="00135BAA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>2008 Q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2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E56267" w:rsidRPr="00BB4194" w:rsidTr="008874B2">
        <w:trPr>
          <w:trHeight w:val="75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6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noProof/>
                <w:sz w:val="20"/>
                <w:szCs w:val="20"/>
              </w:rPr>
              <w:t>The LCM of 3 and 5 is 15 minutes</w:t>
            </w: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noProof/>
                <w:sz w:val="20"/>
                <w:szCs w:val="20"/>
              </w:rPr>
              <w:t>In 15 minutes 8 customers are served</w:t>
            </w: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; Total time = </w:t>
            </w:r>
            <w:r w:rsidRPr="00BB419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200 x 15</w:t>
            </w: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8</w:t>
            </w:r>
          </w:p>
          <w:p w:rsidR="00E56267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noProof/>
                <w:sz w:val="20"/>
                <w:szCs w:val="20"/>
              </w:rPr>
              <w:lastRenderedPageBreak/>
              <w:t xml:space="preserve">      = 375 minutes            </w:t>
            </w:r>
          </w:p>
          <w:p w:rsidR="00E56267" w:rsidRPr="00E56267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</w:t>
            </w:r>
            <w:r w:rsidRPr="00BB419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9Q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3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E56267" w:rsidRPr="00BB4194" w:rsidTr="008874B2">
        <w:trPr>
          <w:trHeight w:val="600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  7.    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rPr>
                <w:sz w:val="20"/>
                <w:szCs w:val="20"/>
              </w:rPr>
            </w:pPr>
            <w:r w:rsidRPr="00BB4194">
              <w:rPr>
                <w:sz w:val="20"/>
                <w:szCs w:val="20"/>
              </w:rPr>
              <w:t xml:space="preserve">  </w:t>
            </w:r>
            <w:r w:rsidRPr="00BB4194">
              <w:rPr>
                <w:sz w:val="20"/>
                <w:szCs w:val="20"/>
                <w:u w:val="single"/>
              </w:rPr>
              <w:t xml:space="preserve">-2(5 + 3) - 9 </w:t>
            </w:r>
            <w:r w:rsidRPr="00BB4194">
              <w:rPr>
                <w:rFonts w:ascii="Symbol" w:hAnsi="Symbol" w:cs="Symbol"/>
                <w:sz w:val="20"/>
                <w:szCs w:val="20"/>
                <w:u w:val="single"/>
              </w:rPr>
              <w:t></w:t>
            </w:r>
            <w:r w:rsidRPr="00BB4194">
              <w:rPr>
                <w:sz w:val="20"/>
                <w:szCs w:val="20"/>
                <w:u w:val="single"/>
              </w:rPr>
              <w:t xml:space="preserve"> 3 + 5</w:t>
            </w:r>
            <w:r w:rsidRPr="00BB4194">
              <w:rPr>
                <w:sz w:val="20"/>
                <w:szCs w:val="20"/>
              </w:rPr>
              <w:t xml:space="preserve">    = - </w:t>
            </w:r>
            <w:r w:rsidRPr="00BB4194">
              <w:rPr>
                <w:sz w:val="20"/>
                <w:szCs w:val="20"/>
                <w:u w:val="single"/>
              </w:rPr>
              <w:t>14</w:t>
            </w:r>
          </w:p>
          <w:p w:rsidR="00E56267" w:rsidRDefault="00E56267" w:rsidP="00F009C7">
            <w:pPr>
              <w:spacing w:line="276" w:lineRule="auto"/>
              <w:rPr>
                <w:sz w:val="20"/>
                <w:szCs w:val="20"/>
              </w:rPr>
            </w:pPr>
            <w:r w:rsidRPr="00BB4194">
              <w:rPr>
                <w:sz w:val="20"/>
                <w:szCs w:val="20"/>
              </w:rPr>
              <w:t xml:space="preserve">    -3 x -5 + (-2) x 4             7</w:t>
            </w:r>
          </w:p>
          <w:p w:rsidR="00E56267" w:rsidRPr="00BB4194" w:rsidRDefault="00E56267" w:rsidP="00F009C7">
            <w:pPr>
              <w:spacing w:line="276" w:lineRule="auto"/>
              <w:rPr>
                <w:sz w:val="20"/>
                <w:szCs w:val="20"/>
              </w:rPr>
            </w:pPr>
          </w:p>
          <w:p w:rsidR="00E56267" w:rsidRDefault="00E56267" w:rsidP="00F009C7">
            <w:pPr>
              <w:spacing w:line="276" w:lineRule="auto"/>
              <w:rPr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</w:t>
            </w:r>
            <w:r w:rsidRPr="00BB4194">
              <w:rPr>
                <w:sz w:val="20"/>
                <w:szCs w:val="20"/>
              </w:rPr>
              <w:t xml:space="preserve">= -2                                  </w:t>
            </w:r>
          </w:p>
          <w:p w:rsidR="006F35FE" w:rsidRDefault="00E56267" w:rsidP="00F009C7">
            <w:pPr>
              <w:spacing w:line="27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                                       </w:t>
            </w:r>
          </w:p>
          <w:p w:rsidR="00E56267" w:rsidRPr="00E56267" w:rsidRDefault="006F35FE" w:rsidP="00F009C7">
            <w:pPr>
              <w:spacing w:line="276" w:lineRule="auto"/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</w:pPr>
            <w:r>
              <w:rPr>
                <w:sz w:val="20"/>
                <w:szCs w:val="20"/>
              </w:rPr>
              <w:t xml:space="preserve">                                        </w:t>
            </w:r>
            <w:r w:rsidR="00E56267" w:rsidRPr="00BB4194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>2010Q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B1     3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E56267" w:rsidRPr="00BB4194" w:rsidTr="008874B2">
        <w:trPr>
          <w:trHeight w:val="2305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8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>No of oranges for Friday</w:t>
            </w:r>
          </w:p>
          <w:p w:rsidR="00E56267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>1948 – (750 + 750 + 240) = 208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>No of oranges for Saturday</w:t>
            </w:r>
          </w:p>
          <w:p w:rsidR="00E56267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208 +560 = 768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</w:p>
          <w:p w:rsidR="00E56267" w:rsidRPr="00BB4194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Amount = sh.8 x 768</w:t>
            </w:r>
          </w:p>
          <w:p w:rsidR="00E56267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= sh.6144                                          </w:t>
            </w:r>
          </w:p>
          <w:p w:rsidR="00E56267" w:rsidRPr="006F35FE" w:rsidRDefault="00E56267" w:rsidP="006F35FE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</w:t>
            </w:r>
            <w:r w:rsidR="006F35FE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</w:t>
            </w: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</w:t>
            </w:r>
            <w:r w:rsidRPr="00BB4194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>2010Q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E56267" w:rsidRPr="00BB4194" w:rsidTr="008874B2">
        <w:trPr>
          <w:trHeight w:val="1137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9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60 = 22 x 3 x 5</w:t>
            </w:r>
          </w:p>
          <w:p w:rsidR="00E56267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42 = 2 x 3 x 7</w:t>
            </w:r>
          </w:p>
          <w:p w:rsidR="00E56267" w:rsidRPr="00BB4194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</w:p>
          <w:p w:rsidR="00E56267" w:rsidRPr="00BB4194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Side of the pavement LCM</w:t>
            </w:r>
          </w:p>
          <w:p w:rsidR="00E56267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=22 x 3 x 5 x7</w:t>
            </w:r>
          </w:p>
          <w:p w:rsidR="00E56267" w:rsidRPr="00BB4194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</w:p>
          <w:p w:rsidR="00E56267" w:rsidRPr="00BB4194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Least area</w:t>
            </w:r>
          </w:p>
          <w:p w:rsidR="006F35FE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= 4.2 x 4.2m = 17.64m</w:t>
            </w:r>
            <w:r w:rsidRPr="00BB4194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</w:t>
            </w: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           </w:t>
            </w:r>
          </w:p>
          <w:p w:rsidR="00E56267" w:rsidRPr="00BB4194" w:rsidRDefault="006F35FE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   </w:t>
            </w:r>
            <w:r w:rsidR="00E56267" w:rsidRPr="00BB4194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>2011Q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3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E56267" w:rsidRPr="00BB4194" w:rsidTr="008874B2">
        <w:trPr>
          <w:trHeight w:val="1190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10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a) 10,500=2</w:t>
            </w:r>
            <w:r w:rsidRPr="00BB4194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x 3 x 5</w:t>
            </w:r>
            <w:r w:rsidRPr="00BB4194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3</w:t>
            </w: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x 7</w:t>
            </w:r>
          </w:p>
          <w:p w:rsidR="00E56267" w:rsidRPr="00BB4194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</w:t>
            </w:r>
          </w:p>
          <w:p w:rsidR="00E56267" w:rsidRPr="00BB4194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b) p x 10,500 = 2</w:t>
            </w:r>
            <w:r w:rsidRPr="00BB4194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x 3</w:t>
            </w:r>
            <w:r w:rsidRPr="00BB4194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3</w:t>
            </w: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x 5</w:t>
            </w:r>
            <w:r w:rsidRPr="00BB4194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3</w:t>
            </w: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x 7</w:t>
            </w:r>
            <w:r w:rsidRPr="00BB4194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3</w:t>
            </w:r>
          </w:p>
          <w:p w:rsidR="00E56267" w:rsidRPr="00BB4194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smallest value of p = 2 x 3</w:t>
            </w:r>
            <w:r w:rsidRPr="00BB4194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3</w:t>
            </w: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x 7</w:t>
            </w:r>
            <w:r w:rsidRPr="00BB4194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2</w:t>
            </w:r>
          </w:p>
          <w:p w:rsidR="00E56267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p = 882cm                                       </w:t>
            </w:r>
          </w:p>
          <w:p w:rsidR="006F35FE" w:rsidRDefault="00E56267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             </w:t>
            </w:r>
          </w:p>
          <w:p w:rsidR="00E56267" w:rsidRPr="00E56267" w:rsidRDefault="006F35FE" w:rsidP="00F009C7">
            <w:pPr>
              <w:spacing w:line="276" w:lineRule="auto"/>
              <w:ind w:left="-108"/>
              <w:contextualSpacing/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   </w:t>
            </w:r>
            <w:r w:rsidR="00E56267" w:rsidRPr="00BB4194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>2011Q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BB4194" w:rsidRDefault="00E56267" w:rsidP="00F009C7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3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E56267" w:rsidRPr="00BB4194" w:rsidTr="008874B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951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 xml:space="preserve">11. 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>LCM of 9, 15 and 21</w:t>
            </w:r>
          </w:p>
          <w:p w:rsidR="00E56267" w:rsidRPr="00BB4194" w:rsidRDefault="00E56267" w:rsidP="00F009C7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</w:p>
          <w:p w:rsidR="00E56267" w:rsidRPr="00BB4194" w:rsidRDefault="00E56267" w:rsidP="00F009C7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32 x 5 x 7 = 315 minutes</w:t>
            </w:r>
          </w:p>
          <w:p w:rsidR="00E56267" w:rsidRPr="00BB4194" w:rsidRDefault="00E56267" w:rsidP="00F009C7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</w:p>
          <w:p w:rsidR="00E56267" w:rsidRPr="00BB4194" w:rsidRDefault="00E56267" w:rsidP="00F009C7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Last time ringing together</w:t>
            </w:r>
          </w:p>
          <w:p w:rsidR="00E56267" w:rsidRPr="00BB4194" w:rsidRDefault="00E56267" w:rsidP="00F009C7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</w:p>
          <w:p w:rsidR="00E56267" w:rsidRPr="00BB4194" w:rsidRDefault="00E56267" w:rsidP="00F009C7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11.00                                  2300</w:t>
            </w:r>
          </w:p>
          <w:p w:rsidR="00E56267" w:rsidRPr="00BB4194" w:rsidRDefault="00E56267" w:rsidP="00F009C7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5.15                                    515</w:t>
            </w:r>
          </w:p>
          <w:p w:rsidR="00E56267" w:rsidRPr="00BB4194" w:rsidRDefault="00596A8A" w:rsidP="00F009C7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596A8A">
              <w:rPr>
                <w:rFonts w:asciiTheme="majorHAnsi" w:hAnsiTheme="majorHAnsi" w:cs="Arial"/>
                <w:sz w:val="20"/>
                <w:szCs w:val="20"/>
                <w:lang w:val="fr-FR" w:eastAsia="en-US"/>
              </w:rPr>
              <w:pict>
                <v:shape id="_x0000_s1073" type="#_x0000_t32" style="position:absolute;left:0;text-align:left;margin-left:-3.3pt;margin-top:.6pt;width:44.25pt;height:0;z-index:251678720" o:connectortype="straight"/>
              </w:pict>
            </w:r>
            <w:r w:rsidRPr="00596A8A">
              <w:rPr>
                <w:rFonts w:asciiTheme="majorHAnsi" w:hAnsiTheme="majorHAnsi" w:cs="Arial"/>
                <w:sz w:val="20"/>
                <w:szCs w:val="20"/>
                <w:lang w:val="fr-FR" w:eastAsia="en-US"/>
              </w:rPr>
              <w:pict>
                <v:shape id="_x0000_s1074" type="#_x0000_t32" style="position:absolute;left:0;text-align:left;margin-left:91.2pt;margin-top:.55pt;width:44.25pt;height:0;z-index:251679744" o:connectortype="straight"/>
              </w:pict>
            </w:r>
            <w:r w:rsidR="00E56267"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5.45 p.m                            1745hrs</w:t>
            </w:r>
          </w:p>
          <w:p w:rsidR="00E56267" w:rsidRDefault="00E56267" w:rsidP="00F009C7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                                     </w:t>
            </w:r>
          </w:p>
          <w:p w:rsidR="00E56267" w:rsidRPr="006F35FE" w:rsidRDefault="00E56267" w:rsidP="006F35FE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</w:t>
            </w:r>
            <w:r w:rsidR="006F35FE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   </w:t>
            </w:r>
            <w:r w:rsidRPr="00BB4194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>2012 Q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BB4194">
              <w:rPr>
                <w:rFonts w:asciiTheme="majorHAnsi" w:hAnsiTheme="majorHAnsi" w:cs="Arial"/>
                <w:sz w:val="20"/>
                <w:szCs w:val="20"/>
              </w:rPr>
              <w:t>3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E56267" w:rsidRPr="00BB4194" w:rsidTr="008874B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593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lastRenderedPageBreak/>
              <w:t>12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Default="00E56267" w:rsidP="00F009C7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-7</w:t>
            </w:r>
          </w:p>
          <w:p w:rsidR="00E56267" w:rsidRPr="00AA2712" w:rsidRDefault="00E56267" w:rsidP="00F009C7">
            <w:pPr>
              <w:spacing w:line="276" w:lineRule="auto"/>
              <w:ind w:left="-108"/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</w:t>
            </w:r>
            <w:r w:rsidR="00B77C68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   </w:t>
            </w: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</w:t>
            </w:r>
            <w:r w:rsidRPr="00AA2712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>2013 Q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E56267" w:rsidRPr="00BB4194" w:rsidTr="008874B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800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1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Default="00E56267" w:rsidP="00F009C7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>1416</w:t>
            </w:r>
          </w:p>
          <w:p w:rsidR="00E56267" w:rsidRDefault="00E56267" w:rsidP="00F009C7">
            <w:pPr>
              <w:pStyle w:val="ListParagraph"/>
              <w:numPr>
                <w:ilvl w:val="0"/>
                <w:numId w:val="43"/>
              </w:numPr>
              <w:spacing w:line="276" w:lineRule="auto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>1416= 2</w:t>
            </w:r>
            <w:r w:rsidRPr="00AA2712">
              <w:rPr>
                <w:rFonts w:asciiTheme="majorHAnsi" w:hAnsiTheme="majorHAnsi" w:cs="Arial"/>
                <w:sz w:val="20"/>
                <w:szCs w:val="20"/>
                <w:vertAlign w:val="superscript"/>
                <w:lang w:val="fr-FR"/>
              </w:rPr>
              <w:t>3</w:t>
            </w: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x 3 x 59</w:t>
            </w:r>
          </w:p>
          <w:p w:rsidR="00E56267" w:rsidRDefault="00E56267" w:rsidP="00F009C7">
            <w:pPr>
              <w:pStyle w:val="ListParagraph"/>
              <w:spacing w:line="276" w:lineRule="auto"/>
              <w:ind w:left="327"/>
              <w:rPr>
                <w:rFonts w:asciiTheme="majorHAnsi" w:hAnsiTheme="majorHAnsi" w:cs="Arial"/>
                <w:sz w:val="20"/>
                <w:szCs w:val="20"/>
                <w:lang w:val="fr-FR"/>
              </w:rPr>
            </w:pPr>
          </w:p>
          <w:p w:rsidR="00E56267" w:rsidRPr="00AA2712" w:rsidRDefault="00E56267" w:rsidP="00F009C7">
            <w:pPr>
              <w:pStyle w:val="ListParagraph"/>
              <w:spacing w:line="276" w:lineRule="auto"/>
              <w:ind w:left="327"/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</w:t>
            </w:r>
            <w:r w:rsidR="00B77C68">
              <w:rPr>
                <w:rFonts w:asciiTheme="majorHAnsi" w:hAnsiTheme="majorHAnsi" w:cs="Arial"/>
                <w:sz w:val="20"/>
                <w:szCs w:val="20"/>
                <w:lang w:val="fr-FR"/>
              </w:rPr>
              <w:t xml:space="preserve">                                           </w:t>
            </w:r>
            <w:r w:rsidRPr="00AA2712">
              <w:rPr>
                <w:rFonts w:asciiTheme="majorHAnsi" w:hAnsiTheme="majorHAnsi" w:cs="Arial"/>
                <w:b/>
                <w:sz w:val="20"/>
                <w:szCs w:val="20"/>
                <w:lang w:val="fr-FR"/>
              </w:rPr>
              <w:t>2013 Q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BB4194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E56267" w:rsidRPr="00BB4194" w:rsidTr="008874B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800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Default="00E5626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14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8C5EBB" w:rsidRDefault="00E56267" w:rsidP="00F009C7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8C5EBB">
              <w:rPr>
                <w:rFonts w:asciiTheme="majorHAnsi" w:hAnsiTheme="majorHAnsi"/>
                <w:sz w:val="20"/>
              </w:rPr>
              <w:t>Cows  = 32</w:t>
            </w:r>
          </w:p>
          <w:p w:rsidR="00E56267" w:rsidRPr="008C5EBB" w:rsidRDefault="00E56267" w:rsidP="00F009C7">
            <w:pPr>
              <w:spacing w:line="276" w:lineRule="auto"/>
              <w:rPr>
                <w:rFonts w:asciiTheme="majorHAnsi" w:eastAsiaTheme="minorEastAsia" w:hAnsiTheme="majorHAnsi"/>
                <w:sz w:val="20"/>
              </w:rPr>
            </w:pPr>
            <w:r w:rsidRPr="008C5EBB">
              <w:rPr>
                <w:rFonts w:asciiTheme="majorHAnsi" w:hAnsiTheme="majorHAnsi"/>
                <w:sz w:val="20"/>
              </w:rPr>
              <w:t xml:space="preserve">Sheep = 32 </w:t>
            </w:r>
            <m:oMath>
              <m:r>
                <w:rPr>
                  <w:rFonts w:ascii="Cambria Math" w:hAnsiTheme="majorHAnsi"/>
                  <w:sz w:val="20"/>
                </w:rPr>
                <m:t>×</m:t>
              </m:r>
            </m:oMath>
            <w:r w:rsidRPr="008C5EBB">
              <w:rPr>
                <w:rFonts w:asciiTheme="majorHAnsi" w:eastAsiaTheme="minorEastAsia" w:hAnsiTheme="majorHAnsi"/>
                <w:sz w:val="20"/>
              </w:rPr>
              <w:t xml:space="preserve"> 12</w:t>
            </w:r>
          </w:p>
          <w:p w:rsidR="00E56267" w:rsidRPr="008C5EBB" w:rsidRDefault="00E56267" w:rsidP="00F009C7">
            <w:pPr>
              <w:spacing w:line="276" w:lineRule="auto"/>
              <w:rPr>
                <w:rFonts w:asciiTheme="majorHAnsi" w:eastAsiaTheme="minorEastAsia" w:hAnsiTheme="majorHAnsi"/>
                <w:sz w:val="20"/>
              </w:rPr>
            </w:pPr>
            <w:r w:rsidRPr="008C5EBB">
              <w:rPr>
                <w:rFonts w:asciiTheme="majorHAnsi" w:eastAsiaTheme="minorEastAsia" w:hAnsiTheme="majorHAnsi"/>
                <w:sz w:val="20"/>
              </w:rPr>
              <w:t xml:space="preserve">            = 384</w:t>
            </w:r>
          </w:p>
          <w:p w:rsidR="00E56267" w:rsidRPr="008C5EBB" w:rsidRDefault="00E56267" w:rsidP="00F009C7">
            <w:pPr>
              <w:spacing w:line="276" w:lineRule="auto"/>
              <w:rPr>
                <w:rFonts w:asciiTheme="majorHAnsi" w:eastAsiaTheme="minorEastAsia" w:hAnsiTheme="majorHAnsi"/>
                <w:sz w:val="20"/>
              </w:rPr>
            </w:pPr>
            <w:r w:rsidRPr="008C5EBB">
              <w:rPr>
                <w:rFonts w:asciiTheme="majorHAnsi" w:eastAsiaTheme="minorEastAsia" w:hAnsiTheme="majorHAnsi"/>
                <w:sz w:val="20"/>
              </w:rPr>
              <w:t>Goats = 384 + 1344</w:t>
            </w:r>
          </w:p>
          <w:p w:rsidR="00E56267" w:rsidRPr="008C5EBB" w:rsidRDefault="00E56267" w:rsidP="00F009C7">
            <w:pPr>
              <w:spacing w:line="276" w:lineRule="auto"/>
              <w:rPr>
                <w:rFonts w:asciiTheme="majorHAnsi" w:eastAsiaTheme="minorEastAsia" w:hAnsiTheme="majorHAnsi"/>
                <w:sz w:val="20"/>
              </w:rPr>
            </w:pPr>
            <w:r w:rsidRPr="008C5EBB">
              <w:rPr>
                <w:rFonts w:asciiTheme="majorHAnsi" w:eastAsiaTheme="minorEastAsia" w:hAnsiTheme="majorHAnsi"/>
                <w:sz w:val="20"/>
              </w:rPr>
              <w:t xml:space="preserve">           = 1728</w:t>
            </w:r>
          </w:p>
          <w:p w:rsidR="00E56267" w:rsidRPr="008C5EBB" w:rsidRDefault="00E56267" w:rsidP="00F009C7">
            <w:pPr>
              <w:spacing w:line="276" w:lineRule="auto"/>
              <w:ind w:left="54"/>
              <w:rPr>
                <w:rFonts w:asciiTheme="majorHAnsi" w:eastAsiaTheme="minorEastAsia" w:hAnsiTheme="majorHAnsi"/>
                <w:sz w:val="20"/>
              </w:rPr>
            </w:pPr>
            <w:r w:rsidRPr="008C5EBB">
              <w:rPr>
                <w:rFonts w:asciiTheme="majorHAnsi" w:eastAsiaTheme="minorEastAsia" w:hAnsiTheme="majorHAnsi"/>
                <w:sz w:val="20"/>
              </w:rPr>
              <w:t>Number of goats that remained</w:t>
            </w:r>
          </w:p>
          <w:p w:rsidR="00E56267" w:rsidRPr="008C5EBB" w:rsidRDefault="00E56267" w:rsidP="00F009C7">
            <w:pPr>
              <w:spacing w:line="276" w:lineRule="auto"/>
              <w:rPr>
                <w:rFonts w:asciiTheme="majorHAnsi" w:eastAsiaTheme="minorEastAsia" w:hAnsiTheme="majorHAnsi"/>
                <w:sz w:val="20"/>
              </w:rPr>
            </w:pPr>
            <w:r w:rsidRPr="008C5EBB">
              <w:rPr>
                <w:rFonts w:asciiTheme="majorHAnsi" w:eastAsiaTheme="minorEastAsia" w:hAnsiTheme="majorHAnsi"/>
                <w:sz w:val="20"/>
              </w:rPr>
              <w:t xml:space="preserve">         =</w:t>
            </w:r>
            <m:oMath>
              <m:r>
                <w:rPr>
                  <w:rFonts w:ascii="Cambria Math" w:eastAsiaTheme="minorEastAsia" w:hAnsiTheme="majorHAnsi"/>
                  <w:sz w:val="20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Theme="majorHAnsi"/>
                      <w:i/>
                      <w:sz w:val="20"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  <w:sz w:val="20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/>
                      <w:sz w:val="20"/>
                    </w:rPr>
                    <m:t>4</m:t>
                  </m:r>
                </m:den>
              </m:f>
            </m:oMath>
            <w:r w:rsidRPr="008C5EBB">
              <w:rPr>
                <w:rFonts w:asciiTheme="majorHAnsi" w:eastAsiaTheme="minorEastAsia" w:hAnsiTheme="majorHAnsi"/>
                <w:sz w:val="20"/>
              </w:rPr>
              <w:t xml:space="preserve"> </w:t>
            </w:r>
            <m:oMath>
              <m:r>
                <w:rPr>
                  <w:rFonts w:ascii="Cambria Math" w:eastAsiaTheme="minorEastAsia" w:hAnsiTheme="majorHAnsi"/>
                  <w:sz w:val="20"/>
                </w:rPr>
                <m:t>×</m:t>
              </m:r>
            </m:oMath>
            <w:r w:rsidRPr="008C5EBB">
              <w:rPr>
                <w:rFonts w:asciiTheme="majorHAnsi" w:eastAsiaTheme="minorEastAsia" w:hAnsiTheme="majorHAnsi"/>
                <w:sz w:val="20"/>
              </w:rPr>
              <w:t>1728</w:t>
            </w:r>
          </w:p>
          <w:p w:rsidR="00E56267" w:rsidRDefault="00E56267" w:rsidP="00F009C7">
            <w:pPr>
              <w:spacing w:line="276" w:lineRule="auto"/>
              <w:rPr>
                <w:rFonts w:asciiTheme="majorHAnsi" w:eastAsiaTheme="minorEastAsia" w:hAnsiTheme="majorHAnsi"/>
                <w:sz w:val="20"/>
              </w:rPr>
            </w:pPr>
            <w:r w:rsidRPr="008C5EBB">
              <w:rPr>
                <w:rFonts w:asciiTheme="majorHAnsi" w:eastAsiaTheme="minorEastAsia" w:hAnsiTheme="majorHAnsi"/>
                <w:sz w:val="20"/>
              </w:rPr>
              <w:t xml:space="preserve">         = 432</w:t>
            </w:r>
          </w:p>
          <w:p w:rsidR="00E56267" w:rsidRPr="004D3EB2" w:rsidRDefault="00B77C68" w:rsidP="00F009C7">
            <w:pPr>
              <w:spacing w:line="276" w:lineRule="auto"/>
              <w:rPr>
                <w:rFonts w:asciiTheme="majorHAnsi" w:hAnsiTheme="majorHAnsi"/>
                <w:b/>
                <w:sz w:val="20"/>
              </w:rPr>
            </w:pPr>
            <w:r>
              <w:rPr>
                <w:rFonts w:asciiTheme="majorHAnsi" w:eastAsiaTheme="minorEastAsia" w:hAnsiTheme="majorHAnsi"/>
                <w:b/>
                <w:sz w:val="20"/>
              </w:rPr>
              <w:t xml:space="preserve">                                           </w:t>
            </w:r>
            <w:r w:rsidR="00E56267" w:rsidRPr="004D3EB2">
              <w:rPr>
                <w:rFonts w:asciiTheme="majorHAnsi" w:eastAsiaTheme="minorEastAsia" w:hAnsiTheme="majorHAnsi"/>
                <w:b/>
                <w:sz w:val="20"/>
              </w:rPr>
              <w:t>2014Q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8C5EBB" w:rsidRDefault="00E56267" w:rsidP="00F009C7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8C5EBB">
              <w:rPr>
                <w:rFonts w:asciiTheme="majorHAnsi" w:hAnsiTheme="majorHAnsi"/>
                <w:sz w:val="20"/>
              </w:rPr>
              <w:t>M1</w:t>
            </w:r>
          </w:p>
          <w:p w:rsidR="00E56267" w:rsidRPr="008C5EBB" w:rsidRDefault="00E56267" w:rsidP="00F009C7">
            <w:pPr>
              <w:spacing w:line="276" w:lineRule="auto"/>
              <w:rPr>
                <w:rFonts w:asciiTheme="majorHAnsi" w:hAnsiTheme="majorHAnsi"/>
                <w:sz w:val="20"/>
              </w:rPr>
            </w:pPr>
          </w:p>
          <w:p w:rsidR="00E56267" w:rsidRPr="008C5EBB" w:rsidRDefault="00E56267" w:rsidP="00F009C7">
            <w:pPr>
              <w:spacing w:line="276" w:lineRule="auto"/>
              <w:rPr>
                <w:rFonts w:asciiTheme="majorHAnsi" w:hAnsiTheme="majorHAnsi"/>
                <w:sz w:val="20"/>
              </w:rPr>
            </w:pPr>
          </w:p>
          <w:p w:rsidR="00E56267" w:rsidRPr="008C5EBB" w:rsidRDefault="00E56267" w:rsidP="00F009C7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8C5EBB">
              <w:rPr>
                <w:rFonts w:asciiTheme="majorHAnsi" w:hAnsiTheme="majorHAnsi"/>
                <w:sz w:val="20"/>
              </w:rPr>
              <w:t>M1</w:t>
            </w:r>
          </w:p>
          <w:p w:rsidR="00E56267" w:rsidRPr="008C5EBB" w:rsidRDefault="00E56267" w:rsidP="00F009C7">
            <w:pPr>
              <w:spacing w:line="276" w:lineRule="auto"/>
              <w:rPr>
                <w:rFonts w:asciiTheme="majorHAnsi" w:hAnsiTheme="majorHAnsi"/>
                <w:sz w:val="20"/>
              </w:rPr>
            </w:pPr>
          </w:p>
          <w:p w:rsidR="00E56267" w:rsidRPr="008C5EBB" w:rsidRDefault="00E56267" w:rsidP="00F009C7">
            <w:pPr>
              <w:spacing w:line="276" w:lineRule="auto"/>
              <w:rPr>
                <w:rFonts w:asciiTheme="majorHAnsi" w:hAnsiTheme="majorHAnsi"/>
                <w:sz w:val="20"/>
              </w:rPr>
            </w:pPr>
          </w:p>
          <w:p w:rsidR="00E56267" w:rsidRPr="008C5EBB" w:rsidRDefault="00E56267" w:rsidP="00F009C7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8C5EBB">
              <w:rPr>
                <w:rFonts w:asciiTheme="majorHAnsi" w:hAnsiTheme="majorHAnsi"/>
                <w:sz w:val="20"/>
              </w:rPr>
              <w:t>M1</w:t>
            </w:r>
          </w:p>
          <w:p w:rsidR="00E56267" w:rsidRPr="008C5EBB" w:rsidRDefault="00E56267" w:rsidP="00F009C7">
            <w:pPr>
              <w:spacing w:line="276" w:lineRule="auto"/>
              <w:rPr>
                <w:rFonts w:asciiTheme="majorHAnsi" w:hAnsiTheme="majorHAnsi"/>
                <w:sz w:val="20"/>
              </w:rPr>
            </w:pPr>
          </w:p>
          <w:p w:rsidR="00E56267" w:rsidRPr="008C5EBB" w:rsidRDefault="00E56267" w:rsidP="00F009C7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8C5EBB">
              <w:rPr>
                <w:rFonts w:asciiTheme="majorHAnsi" w:hAnsiTheme="majorHAnsi"/>
                <w:sz w:val="20"/>
              </w:rPr>
              <w:t>A1</w:t>
            </w:r>
          </w:p>
        </w:tc>
      </w:tr>
      <w:tr w:rsidR="00F009C7" w:rsidRPr="00BB4194" w:rsidTr="008874B2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800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C7" w:rsidRDefault="00F009C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15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C7" w:rsidRDefault="00F009C7" w:rsidP="00F009C7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</w:rPr>
              <w:t xml:space="preserve">  </w:t>
            </w:r>
            <w:r w:rsidRPr="00F009C7">
              <w:rPr>
                <w:rFonts w:asciiTheme="majorHAnsi" w:hAnsiTheme="majorHAnsi" w:cs="Arial"/>
                <w:sz w:val="20"/>
                <w:szCs w:val="20"/>
              </w:rPr>
              <w:t>a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F009C7">
              <w:rPr>
                <w:rFonts w:asciiTheme="majorHAnsi" w:hAnsiTheme="majorHAnsi" w:cs="Arial"/>
                <w:sz w:val="20"/>
                <w:szCs w:val="20"/>
              </w:rPr>
              <w:t>)Bodmas</w:t>
            </w:r>
          </w:p>
          <w:p w:rsidR="00F009C7" w:rsidRPr="00F009C7" w:rsidRDefault="00F009C7" w:rsidP="00F009C7">
            <w:pPr>
              <w:spacing w:line="276" w:lineRule="auto"/>
              <w:rPr>
                <w:rFonts w:asciiTheme="majorHAnsi" w:hAnsiTheme="majorHAnsi"/>
                <w:sz w:val="20"/>
              </w:rPr>
            </w:pPr>
          </w:p>
          <w:p w:rsidR="00F009C7" w:rsidRPr="00F009C7" w:rsidRDefault="00596A8A" w:rsidP="00F009C7">
            <w:pPr>
              <w:spacing w:line="276" w:lineRule="auto"/>
              <w:rPr>
                <w:rFonts w:asciiTheme="majorHAnsi" w:eastAsiaTheme="minorEastAsia" w:hAnsiTheme="majorHAnsi" w:cs="Arial"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eastAsiaTheme="minorEastAsia" w:hAnsiTheme="majorHAnsi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Arial"/>
                      <w:sz w:val="22"/>
                      <w:szCs w:val="20"/>
                    </w:rPr>
                    <m:t>726450</m:t>
                  </m:r>
                </m:num>
                <m:den>
                  <m:r>
                    <w:rPr>
                      <w:rFonts w:ascii="Cambria Math" w:eastAsiaTheme="minorEastAsia" w:hAnsiTheme="majorHAnsi" w:cs="Arial"/>
                      <w:sz w:val="22"/>
                      <w:szCs w:val="20"/>
                    </w:rPr>
                    <m:t>3</m:t>
                  </m:r>
                </m:den>
              </m:f>
            </m:oMath>
            <w:r w:rsidR="00F009C7" w:rsidRPr="00F009C7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= 2421</w:t>
            </w:r>
          </w:p>
          <w:p w:rsidR="00F009C7" w:rsidRPr="00F009C7" w:rsidRDefault="00F009C7" w:rsidP="00F009C7">
            <w:pPr>
              <w:spacing w:line="276" w:lineRule="auto"/>
              <w:ind w:left="1440"/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F009C7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540396</w:t>
            </w:r>
          </w:p>
          <w:p w:rsidR="00F009C7" w:rsidRPr="00F009C7" w:rsidRDefault="00F009C7" w:rsidP="00F009C7">
            <w:pPr>
              <w:spacing w:line="276" w:lineRule="auto"/>
              <w:ind w:left="1440"/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F009C7">
              <w:rPr>
                <w:rFonts w:asciiTheme="majorHAnsi" w:eastAsiaTheme="minorEastAsia" w:hAnsiTheme="majorHAnsi" w:cs="Arial"/>
                <w:sz w:val="20"/>
                <w:szCs w:val="20"/>
              </w:rPr>
              <w:t>-</w:t>
            </w:r>
            <w:r w:rsidRPr="00F009C7">
              <w:rPr>
                <w:rFonts w:asciiTheme="majorHAnsi" w:eastAsiaTheme="minorEastAsia" w:hAnsiTheme="majorHAnsi" w:cs="Arial"/>
                <w:sz w:val="20"/>
                <w:szCs w:val="20"/>
                <w:u w:val="single"/>
              </w:rPr>
              <w:t>242150</w:t>
            </w:r>
          </w:p>
          <w:p w:rsidR="00F009C7" w:rsidRDefault="00F009C7" w:rsidP="00F009C7">
            <w:pPr>
              <w:spacing w:line="276" w:lineRule="auto"/>
              <w:ind w:left="1440"/>
              <w:rPr>
                <w:rFonts w:asciiTheme="majorHAnsi" w:eastAsiaTheme="minorEastAsia" w:hAnsiTheme="majorHAnsi" w:cs="Arial"/>
                <w:b/>
                <w:sz w:val="20"/>
                <w:szCs w:val="20"/>
                <w:u w:val="single"/>
              </w:rPr>
            </w:pPr>
            <w:r w:rsidRPr="00F009C7">
              <w:rPr>
                <w:rFonts w:asciiTheme="majorHAnsi" w:eastAsiaTheme="minorEastAsia" w:hAnsiTheme="majorHAnsi" w:cs="Arial"/>
                <w:b/>
                <w:sz w:val="20"/>
                <w:szCs w:val="20"/>
                <w:u w:val="single"/>
              </w:rPr>
              <w:t>298246</w:t>
            </w:r>
          </w:p>
          <w:p w:rsidR="00F009C7" w:rsidRPr="00F009C7" w:rsidRDefault="00F009C7" w:rsidP="00F009C7">
            <w:pPr>
              <w:spacing w:line="360" w:lineRule="auto"/>
              <w:rPr>
                <w:rFonts w:asciiTheme="majorHAnsi" w:eastAsiaTheme="minorEastAsia" w:hAnsiTheme="majorHAnsi" w:cs="Arial"/>
                <w:sz w:val="20"/>
              </w:rPr>
            </w:pPr>
            <w:r w:rsidRPr="00F009C7">
              <w:rPr>
                <w:rFonts w:asciiTheme="majorHAnsi" w:eastAsiaTheme="minorEastAsia" w:hAnsiTheme="majorHAnsi" w:cs="Arial"/>
                <w:sz w:val="20"/>
              </w:rPr>
              <w:t xml:space="preserve">b) </w:t>
            </w:r>
          </w:p>
          <w:p w:rsidR="00F009C7" w:rsidRPr="00F009C7" w:rsidRDefault="00F009C7" w:rsidP="00F009C7">
            <w:pPr>
              <w:spacing w:line="360" w:lineRule="auto"/>
              <w:rPr>
                <w:rFonts w:asciiTheme="majorHAnsi" w:eastAsiaTheme="minorEastAsia" w:hAnsiTheme="majorHAnsi" w:cs="Arial"/>
                <w:sz w:val="20"/>
              </w:rPr>
            </w:pPr>
            <w:r w:rsidRPr="00F009C7">
              <w:rPr>
                <w:rFonts w:asciiTheme="majorHAnsi" w:eastAsiaTheme="minorEastAsia" w:hAnsiTheme="majorHAnsi" w:cs="Arial"/>
                <w:sz w:val="20"/>
              </w:rPr>
              <w:t>8x1000</w:t>
            </w:r>
          </w:p>
          <w:p w:rsidR="00F009C7" w:rsidRPr="00F009C7" w:rsidRDefault="00F009C7" w:rsidP="00F009C7">
            <w:pPr>
              <w:spacing w:line="360" w:lineRule="auto"/>
              <w:rPr>
                <w:rFonts w:asciiTheme="majorHAnsi" w:eastAsiaTheme="minorEastAsia" w:hAnsiTheme="majorHAnsi" w:cs="Arial"/>
                <w:b/>
                <w:sz w:val="20"/>
                <w:szCs w:val="20"/>
                <w:u w:val="single"/>
              </w:rPr>
            </w:pPr>
            <w:r w:rsidRPr="00F009C7">
              <w:rPr>
                <w:rFonts w:asciiTheme="majorHAnsi" w:eastAsiaTheme="minorEastAsia" w:hAnsiTheme="majorHAnsi" w:cs="Arial"/>
                <w:sz w:val="20"/>
              </w:rPr>
              <w:t>=8000</w:t>
            </w:r>
          </w:p>
          <w:p w:rsidR="00F009C7" w:rsidRPr="00F009C7" w:rsidRDefault="00B77C68" w:rsidP="00F009C7">
            <w:pPr>
              <w:spacing w:line="276" w:lineRule="auto"/>
              <w:rPr>
                <w:rFonts w:asciiTheme="majorHAnsi" w:hAnsiTheme="majorHAnsi"/>
                <w:b/>
                <w:sz w:val="20"/>
              </w:rPr>
            </w:pPr>
            <w:r>
              <w:rPr>
                <w:rFonts w:asciiTheme="majorHAnsi" w:hAnsiTheme="majorHAnsi"/>
                <w:b/>
                <w:sz w:val="20"/>
              </w:rPr>
              <w:t xml:space="preserve">                                           </w:t>
            </w:r>
            <w:r w:rsidR="006F35FE">
              <w:rPr>
                <w:rFonts w:asciiTheme="majorHAnsi" w:hAnsiTheme="majorHAnsi"/>
                <w:b/>
                <w:sz w:val="20"/>
              </w:rPr>
              <w:t xml:space="preserve">  </w:t>
            </w:r>
            <w:r w:rsidR="00F009C7" w:rsidRPr="00F009C7">
              <w:rPr>
                <w:rFonts w:asciiTheme="majorHAnsi" w:hAnsiTheme="majorHAnsi"/>
                <w:b/>
                <w:sz w:val="20"/>
              </w:rPr>
              <w:t>2015Q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C7" w:rsidRPr="008C5EBB" w:rsidRDefault="00F009C7" w:rsidP="00F009C7">
            <w:pPr>
              <w:spacing w:line="276" w:lineRule="auto"/>
              <w:rPr>
                <w:rFonts w:asciiTheme="majorHAnsi" w:hAnsiTheme="majorHAnsi"/>
                <w:sz w:val="20"/>
              </w:rPr>
            </w:pPr>
          </w:p>
        </w:tc>
      </w:tr>
    </w:tbl>
    <w:p w:rsidR="00E56267" w:rsidRDefault="00E56267" w:rsidP="00E56267">
      <w:pPr>
        <w:contextualSpacing/>
        <w:rPr>
          <w:rFonts w:ascii="Cambria" w:hAnsi="Cambria"/>
          <w:sz w:val="22"/>
          <w:szCs w:val="22"/>
        </w:rPr>
        <w:sectPr w:rsidR="00E56267" w:rsidSect="00A75B55">
          <w:type w:val="continuous"/>
          <w:pgSz w:w="12240" w:h="15840" w:code="1"/>
          <w:pgMar w:top="1440" w:right="1800" w:bottom="1440" w:left="1800" w:header="708" w:footer="708" w:gutter="0"/>
          <w:pgNumType w:start="60"/>
          <w:cols w:num="2" w:space="708"/>
          <w:docGrid w:linePitch="360"/>
        </w:sectPr>
      </w:pPr>
    </w:p>
    <w:p w:rsidR="00E56267" w:rsidRPr="008309EF" w:rsidRDefault="00E56267" w:rsidP="00E56267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  <w:r w:rsidRPr="008309EF">
        <w:rPr>
          <w:rFonts w:asciiTheme="majorHAnsi" w:hAnsiTheme="majorHAnsi"/>
          <w:b/>
          <w:sz w:val="32"/>
        </w:rPr>
        <w:lastRenderedPageBreak/>
        <w:t>FRACTIONS</w:t>
      </w:r>
      <w:r>
        <w:rPr>
          <w:rFonts w:asciiTheme="majorHAnsi" w:hAnsiTheme="majorHAnsi"/>
          <w:b/>
          <w:sz w:val="32"/>
        </w:rPr>
        <w:t>-MARKING SCHEME</w:t>
      </w:r>
    </w:p>
    <w:p w:rsidR="00E56267" w:rsidRPr="008309EF" w:rsidRDefault="00E56267" w:rsidP="00E56267">
      <w:pPr>
        <w:jc w:val="center"/>
        <w:rPr>
          <w:rFonts w:asciiTheme="majorHAnsi" w:hAnsiTheme="majorHAnsi" w:cs="Arial"/>
          <w:b/>
          <w:sz w:val="20"/>
          <w:szCs w:val="22"/>
        </w:rPr>
        <w:sectPr w:rsidR="00E56267" w:rsidRPr="008309EF" w:rsidSect="00A75B55">
          <w:footerReference w:type="default" r:id="rId101"/>
          <w:pgSz w:w="12240" w:h="15840" w:code="1"/>
          <w:pgMar w:top="851" w:right="850" w:bottom="1440" w:left="1170" w:header="720" w:footer="720" w:gutter="0"/>
          <w:pgNumType w:start="61"/>
          <w:cols w:space="720"/>
          <w:docGrid w:linePitch="360"/>
        </w:sectPr>
      </w:pPr>
    </w:p>
    <w:tbl>
      <w:tblPr>
        <w:tblW w:w="4395" w:type="dxa"/>
        <w:tblInd w:w="-176" w:type="dxa"/>
        <w:tblLayout w:type="fixed"/>
        <w:tblLook w:val="01E0"/>
      </w:tblPr>
      <w:tblGrid>
        <w:gridCol w:w="568"/>
        <w:gridCol w:w="3260"/>
        <w:gridCol w:w="567"/>
      </w:tblGrid>
      <w:tr w:rsidR="00E56267" w:rsidRPr="006F3033" w:rsidTr="008874B2">
        <w:trPr>
          <w:trHeight w:val="322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="Bookman Old Style" w:hAnsi="Bookman Old Style" w:cs="Arial"/>
                <w:b/>
                <w:sz w:val="20"/>
                <w:szCs w:val="20"/>
              </w:rPr>
            </w:pPr>
            <w:r w:rsidRPr="006F3033">
              <w:rPr>
                <w:rFonts w:ascii="Bookman Old Style" w:hAnsi="Bookman Old Style" w:cs="Arial"/>
                <w:b/>
                <w:sz w:val="20"/>
                <w:szCs w:val="20"/>
              </w:rPr>
              <w:lastRenderedPageBreak/>
              <w:t>NO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="Bookman Old Style" w:hAnsi="Bookman Old Style" w:cs="Arial"/>
                <w:b/>
                <w:sz w:val="20"/>
                <w:szCs w:val="20"/>
              </w:rPr>
            </w:pPr>
            <w:r w:rsidRPr="006F3033">
              <w:rPr>
                <w:rFonts w:ascii="Bookman Old Style" w:hAnsi="Bookman Old Style" w:cs="Arial"/>
                <w:b/>
                <w:sz w:val="20"/>
                <w:szCs w:val="20"/>
              </w:rPr>
              <w:t>SOLUTION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="Bookman Old Style" w:hAnsi="Bookman Old Style" w:cs="Arial"/>
                <w:b/>
                <w:sz w:val="20"/>
                <w:szCs w:val="20"/>
              </w:rPr>
            </w:pPr>
            <w:r>
              <w:rPr>
                <w:rFonts w:ascii="Bookman Old Style" w:hAnsi="Bookman Old Style" w:cs="Arial"/>
                <w:b/>
                <w:sz w:val="20"/>
                <w:szCs w:val="20"/>
              </w:rPr>
              <w:t>M</w:t>
            </w:r>
            <w:r w:rsidRPr="006F3033">
              <w:rPr>
                <w:rFonts w:ascii="Bookman Old Style" w:hAnsi="Bookman Old Style" w:cs="Arial"/>
                <w:b/>
                <w:sz w:val="20"/>
                <w:szCs w:val="20"/>
              </w:rPr>
              <w:t>KS</w:t>
            </w:r>
          </w:p>
        </w:tc>
      </w:tr>
      <w:tr w:rsidR="00E56267" w:rsidRPr="006F3033" w:rsidTr="008874B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73"/>
        </w:trPr>
        <w:tc>
          <w:tcPr>
            <w:tcW w:w="568" w:type="dxa"/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1.</w:t>
            </w:r>
          </w:p>
        </w:tc>
        <w:tc>
          <w:tcPr>
            <w:tcW w:w="3260" w:type="dxa"/>
          </w:tcPr>
          <w:p w:rsidR="00E56267" w:rsidRPr="00143723" w:rsidRDefault="00E56267" w:rsidP="00294FC8">
            <w:pPr>
              <w:spacing w:line="276" w:lineRule="auto"/>
              <w:rPr>
                <w:rFonts w:asciiTheme="majorHAnsi" w:hAnsiTheme="majorHAnsi" w:cs="Arial"/>
                <w:szCs w:val="20"/>
              </w:rPr>
            </w:pPr>
            <w:r w:rsidRPr="00143723">
              <w:rPr>
                <w:rFonts w:asciiTheme="majorHAnsi" w:hAnsiTheme="majorHAnsi" w:cs="Arial"/>
                <w:szCs w:val="20"/>
              </w:rPr>
              <w:t xml:space="preserve">½ </w:t>
            </w:r>
            <w:r w:rsidRPr="00143723">
              <w:rPr>
                <w:rFonts w:asciiTheme="majorHAnsi" w:hAnsiTheme="majorHAnsi" w:cs="Arial"/>
                <w:sz w:val="22"/>
                <w:szCs w:val="20"/>
              </w:rPr>
              <w:t xml:space="preserve">of </w:t>
            </w:r>
            <w:r w:rsidRPr="00143723">
              <w:rPr>
                <w:rFonts w:asciiTheme="majorHAnsi" w:hAnsiTheme="majorHAnsi" w:cs="Arial"/>
                <w:szCs w:val="20"/>
              </w:rPr>
              <w:t>¾</w:t>
            </w:r>
            <w:r w:rsidRPr="00143723">
              <w:rPr>
                <w:rFonts w:asciiTheme="majorHAnsi" w:hAnsiTheme="majorHAnsi" w:cs="Arial"/>
                <w:sz w:val="22"/>
                <w:szCs w:val="20"/>
              </w:rPr>
              <w:t xml:space="preserve"> =</w:t>
            </w:r>
            <w:r w:rsidRPr="00143723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3</w:t>
            </w:r>
            <w:r w:rsidRPr="00143723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143723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8</w:t>
            </w:r>
          </w:p>
          <w:p w:rsidR="00E56267" w:rsidRPr="00143723" w:rsidRDefault="00E56267" w:rsidP="00294FC8">
            <w:pPr>
              <w:spacing w:line="276" w:lineRule="auto"/>
              <w:rPr>
                <w:rFonts w:asciiTheme="majorHAnsi" w:hAnsiTheme="majorHAnsi" w:cs="Arial"/>
                <w:szCs w:val="20"/>
              </w:rPr>
            </w:pPr>
            <w:r w:rsidRPr="00143723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1</w:t>
            </w:r>
            <w:r w:rsidRPr="00143723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143723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3</w:t>
            </w:r>
            <w:r w:rsidRPr="00143723">
              <w:rPr>
                <w:rFonts w:asciiTheme="majorHAnsi" w:hAnsiTheme="majorHAnsi" w:cs="Arial"/>
                <w:sz w:val="22"/>
                <w:szCs w:val="20"/>
              </w:rPr>
              <w:t xml:space="preserve"> of </w:t>
            </w:r>
            <w:r w:rsidRPr="00143723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3</w:t>
            </w:r>
            <w:r w:rsidRPr="00143723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143723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8</w:t>
            </w:r>
            <w:r w:rsidRPr="00143723">
              <w:rPr>
                <w:rFonts w:asciiTheme="majorHAnsi" w:hAnsiTheme="majorHAnsi" w:cs="Arial"/>
                <w:sz w:val="22"/>
                <w:szCs w:val="20"/>
              </w:rPr>
              <w:t xml:space="preserve"> =</w:t>
            </w:r>
            <w:r w:rsidRPr="00143723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1</w:t>
            </w:r>
            <w:r w:rsidRPr="00143723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143723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8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143723">
              <w:rPr>
                <w:rFonts w:asciiTheme="majorHAnsi" w:hAnsiTheme="majorHAnsi" w:cs="Arial"/>
                <w:sz w:val="22"/>
                <w:szCs w:val="20"/>
              </w:rPr>
              <w:t xml:space="preserve">¼ + </w:t>
            </w:r>
            <w:r w:rsidRPr="00143723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3</w:t>
            </w:r>
            <w:r w:rsidRPr="00143723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143723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8</w:t>
            </w:r>
            <w:r w:rsidRPr="00143723">
              <w:rPr>
                <w:rFonts w:asciiTheme="majorHAnsi" w:hAnsiTheme="majorHAnsi" w:cs="Arial"/>
                <w:sz w:val="22"/>
                <w:szCs w:val="20"/>
              </w:rPr>
              <w:t xml:space="preserve"> + </w:t>
            </w:r>
            <w:r w:rsidRPr="00143723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1</w:t>
            </w:r>
            <w:r w:rsidRPr="00143723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143723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8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= </w:t>
            </w:r>
            <w:r w:rsidRPr="006F3033">
              <w:rPr>
                <w:rFonts w:asciiTheme="majorHAnsi" w:hAnsiTheme="majorHAnsi" w:cs="Arial"/>
                <w:sz w:val="20"/>
                <w:szCs w:val="20"/>
                <w:u w:val="single"/>
              </w:rPr>
              <w:t>2 + 3 + 1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8 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=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6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8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=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3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4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EE1DE1">
              <w:rPr>
                <w:rFonts w:asciiTheme="majorHAnsi" w:hAnsiTheme="majorHAnsi" w:cs="Arial"/>
                <w:sz w:val="22"/>
                <w:szCs w:val="20"/>
              </w:rPr>
              <w:t>¼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-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8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= </w:t>
            </w:r>
            <w:r w:rsidRPr="006F3033">
              <w:rPr>
                <w:rFonts w:asciiTheme="majorHAnsi" w:hAnsiTheme="majorHAnsi" w:cs="Arial"/>
                <w:sz w:val="20"/>
                <w:szCs w:val="20"/>
                <w:u w:val="single"/>
              </w:rPr>
              <w:t>2 -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8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  <w:vertAlign w:val="subscript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   =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8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6 x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8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1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=48 bags                                                       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</w:t>
            </w:r>
            <w:r w:rsidRPr="006F3033">
              <w:rPr>
                <w:rFonts w:asciiTheme="majorHAnsi" w:hAnsiTheme="majorHAnsi" w:cs="Arial"/>
                <w:b/>
                <w:sz w:val="20"/>
                <w:szCs w:val="20"/>
              </w:rPr>
              <w:t>1990Q4</w:t>
            </w:r>
          </w:p>
        </w:tc>
        <w:tc>
          <w:tcPr>
            <w:tcW w:w="567" w:type="dxa"/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</w:tc>
      </w:tr>
      <w:tr w:rsidR="00E56267" w:rsidRPr="006F3033" w:rsidTr="008874B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01"/>
        </w:trPr>
        <w:tc>
          <w:tcPr>
            <w:tcW w:w="568" w:type="dxa"/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2</w:t>
            </w:r>
          </w:p>
        </w:tc>
        <w:tc>
          <w:tcPr>
            <w:tcW w:w="3260" w:type="dxa"/>
          </w:tcPr>
          <w:p w:rsidR="00E5626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Korir ,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wangari,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Hassan </w:t>
            </w:r>
          </w:p>
          <w:p w:rsidR="00E5626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747AE9">
              <w:rPr>
                <w:rFonts w:asciiTheme="majorHAnsi" w:hAnsiTheme="majorHAnsi" w:cs="Arial"/>
                <w:sz w:val="22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 xml:space="preserve">1x 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4</m:t>
                  </m:r>
                </m:den>
              </m:f>
            </m:oMath>
            <w:r w:rsidRPr="00747AE9">
              <w:rPr>
                <w:rFonts w:asciiTheme="majorHAnsi" w:hAnsiTheme="majorHAnsi" w:cs="Arial"/>
                <w:szCs w:val="20"/>
              </w:rPr>
              <w:t xml:space="preserve">  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5</m:t>
                  </m:r>
                </m:den>
              </m:f>
              <m:r>
                <w:rPr>
                  <w:rFonts w:ascii="Cambria Math" w:hAnsi="Cambria Math" w:cs="Arial"/>
                  <w:szCs w:val="20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4</m:t>
                  </m:r>
                </m:den>
              </m:f>
              <m:r>
                <w:rPr>
                  <w:rFonts w:ascii="Cambria Math" w:hAnsi="Cambria Math" w:cs="Arial"/>
                  <w:szCs w:val="20"/>
                </w:rPr>
                <m:t xml:space="preserve"> </m:t>
              </m:r>
            </m:oMath>
            <w:r w:rsidRPr="00747AE9">
              <w:rPr>
                <w:rFonts w:asciiTheme="majorHAnsi" w:hAnsiTheme="majorHAnsi" w:cs="Arial"/>
                <w:szCs w:val="20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 xml:space="preserve">3x 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10</m:t>
                  </m:r>
                </m:den>
              </m:f>
            </m:oMath>
            <w:r w:rsidRPr="00747AE9">
              <w:rPr>
                <w:rFonts w:asciiTheme="majorHAnsi" w:hAnsiTheme="majorHAnsi" w:cs="Arial"/>
                <w:szCs w:val="20"/>
              </w:rPr>
              <w:t xml:space="preserve">  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Cs w:val="20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 xml:space="preserve">1x 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Cs w:val="20"/>
                </w:rPr>
                <m:t>or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3x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8</m:t>
                  </m:r>
                </m:den>
              </m:f>
            </m:oMath>
          </w:p>
          <w:p w:rsidR="00E5626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Bank x – 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Cs w:val="20"/>
                        </w:rPr>
                        <m:t>1x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Cs w:val="20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Arial"/>
                      <w:szCs w:val="20"/>
                    </w:rPr>
                    <m:t xml:space="preserve"> × 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Cs w:val="20"/>
                        </w:rPr>
                        <m:t>3x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Cs w:val="20"/>
                        </w:rPr>
                        <m:t>10</m:t>
                      </m:r>
                    </m:den>
                  </m:f>
                  <m:r>
                    <w:rPr>
                      <w:rFonts w:ascii="Cambria Math" w:hAnsi="Cambria Math" w:cs="Arial"/>
                      <w:szCs w:val="20"/>
                    </w:rPr>
                    <m:t xml:space="preserve">+ 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Cs w:val="20"/>
                        </w:rPr>
                        <m:t>3x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Cs w:val="20"/>
                        </w:rPr>
                        <m:t>8</m:t>
                      </m:r>
                    </m:den>
                  </m:f>
                </m:e>
              </m:d>
            </m:oMath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                          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3x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40</m:t>
                  </m:r>
                </m:den>
              </m:f>
            </m:oMath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</w:t>
            </w:r>
          </w:p>
          <w:p w:rsidR="00E5626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        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3x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8</m:t>
                  </m:r>
                </m:den>
              </m:f>
              <m:r>
                <w:rPr>
                  <w:rFonts w:ascii="Cambria Math" w:hAnsi="Cambria Math" w:cs="Arial"/>
                  <w:szCs w:val="20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-3x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40</m:t>
                  </m:r>
                </m:den>
              </m:f>
              <m:r>
                <w:rPr>
                  <w:rFonts w:ascii="Cambria Math" w:hAnsi="Cambria Math" w:cs="Arial"/>
                  <w:szCs w:val="20"/>
                </w:rPr>
                <m:t>=60000</m:t>
              </m:r>
            </m:oMath>
          </w:p>
          <w:p w:rsidR="00E5626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            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x = 200000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</w:t>
            </w:r>
            <w:r w:rsidRPr="006F3033">
              <w:rPr>
                <w:rFonts w:asciiTheme="majorHAnsi" w:hAnsiTheme="majorHAnsi" w:cs="Arial"/>
                <w:b/>
                <w:sz w:val="20"/>
                <w:szCs w:val="20"/>
              </w:rPr>
              <w:t>2000Q15</w:t>
            </w:r>
          </w:p>
        </w:tc>
        <w:tc>
          <w:tcPr>
            <w:tcW w:w="567" w:type="dxa"/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4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E56267" w:rsidRPr="006F3033" w:rsidTr="008874B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39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3.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E56267" w:rsidRPr="006F3033" w:rsidRDefault="00596A8A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596A8A">
              <w:rPr>
                <w:rFonts w:asciiTheme="majorHAnsi" w:hAnsiTheme="majorHAnsi" w:cs="Arial"/>
                <w:sz w:val="20"/>
                <w:szCs w:val="20"/>
                <w:lang w:eastAsia="en-US"/>
              </w:rPr>
              <w:pict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_x0000_s1083" type="#_x0000_t185" style="position:absolute;margin-left:30.55pt;margin-top:.6pt;width:45.8pt;height:12.9pt;z-index:251681792"/>
              </w:pic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 xml:space="preserve">3 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 xml:space="preserve"> x</w:t>
            </w:r>
            <w:r w:rsidR="00E56267">
              <w:rPr>
                <w:rFonts w:asciiTheme="majorHAnsi" w:hAnsiTheme="majorHAnsi" w:cs="Arial"/>
                <w:sz w:val="20"/>
                <w:szCs w:val="20"/>
              </w:rPr>
              <w:t xml:space="preserve">    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1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4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 xml:space="preserve"> – 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4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 xml:space="preserve">   x  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7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 xml:space="preserve">  x   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4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9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3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x 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1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4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x 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7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x 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4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9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=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- 11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  <w:r w:rsidRPr="006F3033">
              <w:rPr>
                <w:rFonts w:asciiTheme="majorHAnsi" w:hAnsiTheme="majorHAnsi" w:cs="Arial"/>
                <w:b/>
                <w:sz w:val="20"/>
                <w:szCs w:val="20"/>
              </w:rPr>
              <w:t>2001Q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E56267" w:rsidRPr="006F3033" w:rsidTr="008874B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04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4.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mliwa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8</m:t>
                  </m:r>
                </m:den>
              </m:f>
            </m:oMath>
            <w:r w:rsidRPr="00597BF0">
              <w:rPr>
                <w:rFonts w:asciiTheme="majorHAnsi" w:hAnsiTheme="majorHAnsi" w:cs="Arial"/>
                <w:szCs w:val="20"/>
              </w:rPr>
              <w:t xml:space="preserve">   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x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 w:cs="Arial"/>
                  <w:szCs w:val="20"/>
                </w:rPr>
                <m:t>x</m:t>
              </m:r>
            </m:oMath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4</m:t>
                  </m:r>
                </m:den>
              </m:f>
              <m:r>
                <w:rPr>
                  <w:rFonts w:ascii="Cambria Math" w:hAnsi="Cambria Math" w:cs="Arial"/>
                  <w:szCs w:val="20"/>
                </w:rPr>
                <m:t>x</m:t>
              </m:r>
            </m:oMath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             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Amina  x  -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Cs w:val="20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Arial"/>
                      <w:szCs w:val="20"/>
                    </w:rPr>
                    <m:t xml:space="preserve">+ 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Cs w:val="20"/>
                        </w:rPr>
                        <m:t>4</m:t>
                      </m:r>
                    </m:den>
                  </m:f>
                </m:e>
              </m:d>
            </m:oMath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6F3033">
              <w:rPr>
                <w:rFonts w:asciiTheme="majorHAnsi" w:hAnsiTheme="majorHAnsi" w:cs="Arial"/>
                <w:i/>
                <w:sz w:val="20"/>
                <w:szCs w:val="20"/>
              </w:rPr>
              <w:t xml:space="preserve">x 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12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0"/>
                </w:rPr>
                <m:t>x</m:t>
              </m:r>
            </m:oMath>
            <w:r w:rsidRPr="00597BF0">
              <w:rPr>
                <w:rFonts w:asciiTheme="majorHAnsi" w:hAnsiTheme="majorHAnsi" w:cs="Arial"/>
                <w:sz w:val="22"/>
                <w:szCs w:val="20"/>
              </w:rPr>
              <w:t xml:space="preserve"> 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           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12</m:t>
                  </m:r>
                </m:den>
              </m:f>
              <m:r>
                <w:rPr>
                  <w:rFonts w:ascii="Cambria Math" w:hAnsi="Cambria Math" w:cs="Arial"/>
                  <w:szCs w:val="20"/>
                </w:rPr>
                <m:t>x</m:t>
              </m:r>
            </m:oMath>
            <w:r w:rsidRPr="00597BF0">
              <w:rPr>
                <w:rFonts w:asciiTheme="majorHAnsi" w:hAnsiTheme="majorHAnsi" w:cs="Arial"/>
                <w:sz w:val="22"/>
                <w:szCs w:val="20"/>
              </w:rPr>
              <w:t xml:space="preserve"> 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-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4</m:t>
                  </m:r>
                </m:den>
              </m:f>
              <m:r>
                <w:rPr>
                  <w:rFonts w:ascii="Cambria Math" w:hAnsi="Cambria Math" w:cs="Arial"/>
                  <w:szCs w:val="20"/>
                </w:rPr>
                <m:t>x</m:t>
              </m:r>
            </m:oMath>
            <w:r w:rsidRPr="00597BF0">
              <w:rPr>
                <w:rFonts w:asciiTheme="majorHAnsi" w:hAnsiTheme="majorHAnsi" w:cs="Arial"/>
                <w:szCs w:val="20"/>
              </w:rPr>
              <w:t xml:space="preserve">   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=  40000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 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12</m:t>
                  </m:r>
                </m:den>
              </m:f>
              <m:r>
                <w:rPr>
                  <w:rFonts w:ascii="Cambria Math" w:hAnsi="Cambria Math" w:cs="Arial"/>
                  <w:szCs w:val="20"/>
                </w:rPr>
                <m:t>x</m:t>
              </m:r>
            </m:oMath>
            <w:r w:rsidRPr="00597BF0">
              <w:rPr>
                <w:rFonts w:asciiTheme="majorHAnsi" w:hAnsiTheme="majorHAnsi" w:cs="Arial"/>
                <w:szCs w:val="20"/>
              </w:rPr>
              <w:t xml:space="preserve"> 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=  40000</w:t>
            </w:r>
          </w:p>
          <w:p w:rsidR="00E5626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          </w:t>
            </w:r>
            <w:r w:rsidRPr="006F3033">
              <w:rPr>
                <w:rFonts w:asciiTheme="majorHAnsi" w:hAnsiTheme="majorHAnsi" w:cs="Arial"/>
                <w:i/>
                <w:sz w:val="20"/>
                <w:szCs w:val="20"/>
              </w:rPr>
              <w:t>x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=  240000                                           </w:t>
            </w:r>
          </w:p>
          <w:p w:rsidR="00E56267" w:rsidRPr="00143723" w:rsidRDefault="00E56267" w:rsidP="00294FC8">
            <w:pPr>
              <w:spacing w:line="276" w:lineRule="auto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</w:t>
            </w:r>
            <w:r w:rsidRPr="006F3033">
              <w:rPr>
                <w:rFonts w:asciiTheme="majorHAnsi" w:hAnsiTheme="majorHAnsi" w:cs="Arial"/>
                <w:b/>
                <w:sz w:val="20"/>
                <w:szCs w:val="20"/>
              </w:rPr>
              <w:t>2001Q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E56267" w:rsidRPr="006F3033" w:rsidTr="008874B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82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5.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Default="00E56267" w:rsidP="00294FC8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143723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0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9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9</m:t>
                  </m:r>
                </m:den>
              </m:f>
            </m:oMath>
          </w:p>
          <w:p w:rsidR="00E56267" w:rsidRPr="00143723" w:rsidRDefault="00E56267" w:rsidP="00294FC8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AA6E53" w:rsidRDefault="00E56267" w:rsidP="00294FC8">
            <w:pPr>
              <w:spacing w:line="276" w:lineRule="auto"/>
              <w:contextualSpacing/>
              <w:rPr>
                <w:rFonts w:asciiTheme="majorHAnsi" w:hAnsiTheme="majorHAnsi" w:cs="Arial"/>
                <w:szCs w:val="20"/>
              </w:rPr>
            </w:pPr>
            <w:r w:rsidRPr="00143723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AA6E53">
              <w:rPr>
                <w:rFonts w:asciiTheme="majorHAnsi" w:hAnsiTheme="majorHAnsi" w:cs="Arial"/>
                <w:sz w:val="22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5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0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9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9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5</m:t>
                  </m:r>
                </m:den>
              </m:f>
            </m:oMath>
          </w:p>
          <w:p w:rsidR="00E56267" w:rsidRDefault="00E56267" w:rsidP="00294FC8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Default="00E56267" w:rsidP="00294FC8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AA6E53">
              <w:rPr>
                <w:rFonts w:asciiTheme="majorHAnsi" w:hAnsiTheme="majorHAnsi" w:cs="Arial"/>
                <w:sz w:val="22"/>
                <w:szCs w:val="20"/>
              </w:rPr>
              <w:lastRenderedPageBreak/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9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5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0"/>
                </w:rPr>
                <m:t>-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11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10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0"/>
                </w:rPr>
                <m:t>or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18-11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10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7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10</m:t>
                  </m:r>
                </m:den>
              </m:f>
            </m:oMath>
          </w:p>
          <w:p w:rsidR="00E56267" w:rsidRDefault="00E56267" w:rsidP="00294FC8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AA6E53" w:rsidRDefault="00E56267" w:rsidP="00294FC8">
            <w:pPr>
              <w:spacing w:line="276" w:lineRule="auto"/>
              <w:contextualSpacing/>
              <w:rPr>
                <w:rFonts w:asciiTheme="majorHAnsi" w:hAnsiTheme="majorHAnsi" w:cs="Arial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6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0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8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16</m:t>
                  </m:r>
                </m:den>
              </m:f>
            </m:oMath>
          </w:p>
          <w:p w:rsidR="00E56267" w:rsidRPr="00AA6E53" w:rsidRDefault="00E56267" w:rsidP="00294FC8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AA6E53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7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10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0"/>
                </w:rPr>
                <m:t>: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16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7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0"/>
                    </w:rPr>
                    <m:t>10</m:t>
                  </m:r>
                </m:den>
              </m:f>
              <m:r>
                <w:rPr>
                  <w:rFonts w:ascii="Cambria Math" w:hAnsi="Cambria Math" w:cs="Arial"/>
                  <w:sz w:val="22"/>
                  <w:szCs w:val="20"/>
                </w:rPr>
                <m:t>×16</m:t>
              </m:r>
            </m:oMath>
          </w:p>
          <w:p w:rsidR="00E56267" w:rsidRPr="006F3033" w:rsidRDefault="00E56267" w:rsidP="00294FC8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294FC8" w:rsidRDefault="00E56267" w:rsidP="00294FC8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=11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5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</w:t>
            </w:r>
          </w:p>
          <w:p w:rsidR="00E56267" w:rsidRPr="006F3033" w:rsidRDefault="00294FC8" w:rsidP="00294FC8">
            <w:pPr>
              <w:spacing w:line="276" w:lineRule="auto"/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</w:t>
            </w:r>
            <w:r w:rsidR="00E56267" w:rsidRPr="006F3033">
              <w:rPr>
                <w:rFonts w:asciiTheme="majorHAnsi" w:hAnsiTheme="majorHAnsi" w:cs="Arial"/>
                <w:b/>
                <w:sz w:val="20"/>
                <w:szCs w:val="20"/>
              </w:rPr>
              <w:t>2003Q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3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E56267" w:rsidRPr="006F3033" w:rsidTr="008874B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756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6.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597BF0" w:rsidRDefault="00E56267" w:rsidP="00294FC8">
            <w:pPr>
              <w:spacing w:line="276" w:lineRule="auto"/>
              <w:rPr>
                <w:rFonts w:asciiTheme="majorHAnsi" w:hAnsiTheme="majorHAnsi" w:cs="Arial"/>
                <w:szCs w:val="20"/>
              </w:rPr>
            </w:pPr>
            <w:r w:rsidRPr="00247607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 w:rsidRPr="00597BF0">
              <w:rPr>
                <w:rFonts w:asciiTheme="majorHAnsi" w:hAnsiTheme="majorHAnsi" w:cs="Arial"/>
                <w:sz w:val="22"/>
                <w:szCs w:val="20"/>
              </w:rPr>
              <w:t xml:space="preserve">¾ + 1 </w:t>
            </w:r>
            <w:r w:rsidRPr="00597BF0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5</w:t>
            </w:r>
            <w:r w:rsidRPr="00597BF0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597BF0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7</w:t>
            </w:r>
            <w:r w:rsidRPr="00597BF0">
              <w:rPr>
                <w:rFonts w:asciiTheme="majorHAnsi" w:hAnsiTheme="majorHAnsi" w:cs="Arial"/>
                <w:sz w:val="22"/>
                <w:szCs w:val="20"/>
              </w:rPr>
              <w:t xml:space="preserve"> ÷  </w:t>
            </w:r>
            <w:r w:rsidRPr="00597BF0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4</w:t>
            </w:r>
            <w:r w:rsidRPr="00597BF0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597BF0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7</w:t>
            </w:r>
            <w:r w:rsidRPr="00597BF0">
              <w:rPr>
                <w:rFonts w:asciiTheme="majorHAnsi" w:hAnsiTheme="majorHAnsi" w:cs="Arial"/>
                <w:sz w:val="22"/>
                <w:szCs w:val="20"/>
              </w:rPr>
              <w:t xml:space="preserve"> x 2 </w:t>
            </w:r>
            <w:r w:rsidRPr="00597BF0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1</w:t>
            </w:r>
            <w:r w:rsidRPr="00597BF0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597BF0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3</w:t>
            </w:r>
            <w:r w:rsidRPr="00597BF0">
              <w:rPr>
                <w:rFonts w:asciiTheme="majorHAnsi" w:hAnsiTheme="majorHAnsi" w:cs="Arial"/>
                <w:sz w:val="22"/>
                <w:szCs w:val="20"/>
              </w:rPr>
              <w:t xml:space="preserve">    </w:t>
            </w:r>
          </w:p>
          <w:p w:rsidR="00E56267" w:rsidRPr="00597BF0" w:rsidRDefault="00596A8A" w:rsidP="00294FC8">
            <w:pPr>
              <w:spacing w:line="276" w:lineRule="auto"/>
              <w:rPr>
                <w:rFonts w:asciiTheme="majorHAnsi" w:hAnsiTheme="majorHAnsi" w:cs="Arial"/>
                <w:szCs w:val="20"/>
              </w:rPr>
            </w:pPr>
            <w:r w:rsidRPr="00596A8A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pict>
                <v:shape id="_x0000_s1085" type="#_x0000_t32" style="position:absolute;margin-left:2.85pt;margin-top:.85pt;width:99.75pt;height:0;z-index:251683840" o:connectortype="straight"/>
              </w:pic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</w:rPr>
              <w:t xml:space="preserve">    (1 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3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7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</w:rPr>
              <w:t xml:space="preserve"> -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5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8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</w:rPr>
              <w:t xml:space="preserve">) x 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2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3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</w:rPr>
              <w:t xml:space="preserve">  </w:t>
            </w:r>
          </w:p>
          <w:p w:rsidR="00E5626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24760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247607">
              <w:rPr>
                <w:rFonts w:asciiTheme="majorHAnsi" w:hAnsiTheme="majorHAnsi" w:cs="Arial"/>
                <w:sz w:val="20"/>
                <w:szCs w:val="20"/>
              </w:rPr>
              <w:t xml:space="preserve">=    </w:t>
            </w:r>
            <w:r w:rsidRPr="00597BF0">
              <w:rPr>
                <w:rFonts w:asciiTheme="majorHAnsi" w:hAnsiTheme="majorHAnsi" w:cs="Arial"/>
                <w:sz w:val="22"/>
                <w:szCs w:val="20"/>
              </w:rPr>
              <w:t xml:space="preserve">¾ + 1 </w:t>
            </w:r>
            <w:r w:rsidRPr="00597BF0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2</w:t>
            </w:r>
            <w:r w:rsidRPr="00597BF0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597BF0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7</w:t>
            </w:r>
            <w:r w:rsidRPr="00597BF0">
              <w:rPr>
                <w:rFonts w:asciiTheme="majorHAnsi" w:hAnsiTheme="majorHAnsi" w:cs="Arial"/>
                <w:sz w:val="22"/>
                <w:szCs w:val="20"/>
              </w:rPr>
              <w:t xml:space="preserve"> x </w:t>
            </w:r>
            <w:r w:rsidRPr="00597BF0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7</w:t>
            </w:r>
            <w:r w:rsidRPr="00597BF0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597BF0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4</w:t>
            </w:r>
            <w:r w:rsidRPr="00597BF0">
              <w:rPr>
                <w:rFonts w:asciiTheme="majorHAnsi" w:hAnsiTheme="majorHAnsi" w:cs="Arial"/>
                <w:sz w:val="22"/>
                <w:szCs w:val="20"/>
              </w:rPr>
              <w:t xml:space="preserve"> x </w:t>
            </w:r>
            <w:r w:rsidRPr="00597BF0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7</w:t>
            </w:r>
            <w:r w:rsidRPr="00597BF0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597BF0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3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247607">
              <w:rPr>
                <w:rFonts w:asciiTheme="majorHAnsi" w:hAnsiTheme="majorHAnsi" w:cs="Arial"/>
                <w:sz w:val="20"/>
                <w:szCs w:val="20"/>
              </w:rPr>
              <w:t xml:space="preserve">                     </w:t>
            </w:r>
          </w:p>
          <w:p w:rsidR="00E56267" w:rsidRPr="00247607" w:rsidRDefault="00596A8A" w:rsidP="00294FC8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pict>
                <v:shape id="_x0000_s1086" type="#_x0000_t32" style="position:absolute;margin-left:14.1pt;margin-top:.6pt;width:87.75pt;height:0;z-index:251684864" o:connectortype="straight"/>
              </w:pict>
            </w:r>
            <w:r w:rsidR="00E56267" w:rsidRPr="00247607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="00E56267">
              <w:rPr>
                <w:rFonts w:asciiTheme="majorHAnsi" w:hAnsiTheme="majorHAnsi" w:cs="Arial"/>
                <w:sz w:val="20"/>
                <w:szCs w:val="20"/>
              </w:rPr>
              <w:t xml:space="preserve">      </w:t>
            </w:r>
            <w:r w:rsidR="00E56267" w:rsidRPr="00247607">
              <w:rPr>
                <w:rFonts w:asciiTheme="majorHAnsi" w:hAnsiTheme="majorHAnsi" w:cs="Arial"/>
                <w:sz w:val="20"/>
                <w:szCs w:val="20"/>
              </w:rPr>
              <w:t>(</w:t>
            </w:r>
            <w:r w:rsidR="00E56267" w:rsidRPr="00247607">
              <w:rPr>
                <w:rFonts w:asciiTheme="majorHAnsi" w:hAnsiTheme="majorHAnsi" w:cs="Arial"/>
                <w:sz w:val="20"/>
                <w:szCs w:val="20"/>
                <w:u w:val="single"/>
              </w:rPr>
              <w:t>1 24 -35</w:t>
            </w:r>
            <w:r w:rsidR="00E56267" w:rsidRPr="00247607">
              <w:rPr>
                <w:rFonts w:asciiTheme="majorHAnsi" w:hAnsiTheme="majorHAnsi" w:cs="Arial"/>
                <w:sz w:val="20"/>
                <w:szCs w:val="20"/>
              </w:rPr>
              <w:t xml:space="preserve">) x 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2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="00E56267" w:rsidRPr="00597BF0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3</w:t>
            </w:r>
          </w:p>
          <w:p w:rsidR="00E56267" w:rsidRPr="00247607" w:rsidRDefault="00E56267" w:rsidP="00294FC8">
            <w:pPr>
              <w:spacing w:line="276" w:lineRule="auto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247607">
              <w:rPr>
                <w:rFonts w:asciiTheme="majorHAnsi" w:hAnsiTheme="majorHAnsi" w:cs="Arial"/>
                <w:sz w:val="20"/>
                <w:szCs w:val="20"/>
              </w:rPr>
              <w:t xml:space="preserve">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 w:rsidRPr="00247607">
              <w:rPr>
                <w:rFonts w:asciiTheme="majorHAnsi" w:hAnsiTheme="majorHAnsi" w:cs="Arial"/>
                <w:sz w:val="20"/>
                <w:szCs w:val="20"/>
              </w:rPr>
              <w:t xml:space="preserve">56     </w:t>
            </w:r>
          </w:p>
          <w:p w:rsidR="00E56267" w:rsidRPr="0024760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247607">
              <w:rPr>
                <w:rFonts w:asciiTheme="majorHAnsi" w:hAnsiTheme="majorHAnsi" w:cs="Arial"/>
                <w:sz w:val="20"/>
                <w:szCs w:val="20"/>
              </w:rPr>
              <w:t xml:space="preserve">Num  </w:t>
            </w:r>
            <w:r w:rsidRPr="00A57022">
              <w:rPr>
                <w:rFonts w:asciiTheme="majorHAnsi" w:hAnsiTheme="majorHAnsi" w:cs="Arial"/>
                <w:szCs w:val="20"/>
              </w:rPr>
              <w:t>¾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 xml:space="preserve"> + 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12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7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 xml:space="preserve"> x 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7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4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 xml:space="preserve"> x 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7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3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 xml:space="preserve"> </w:t>
            </w:r>
            <w:r w:rsidRPr="00247607">
              <w:rPr>
                <w:rFonts w:asciiTheme="majorHAnsi" w:hAnsiTheme="majorHAnsi" w:cs="Arial"/>
                <w:sz w:val="20"/>
                <w:szCs w:val="20"/>
              </w:rPr>
              <w:t xml:space="preserve"> = 3 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>¼</w:t>
            </w:r>
          </w:p>
          <w:p w:rsidR="00E56267" w:rsidRPr="0024760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24760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247607">
              <w:rPr>
                <w:rFonts w:asciiTheme="majorHAnsi" w:hAnsiTheme="majorHAnsi" w:cs="Arial"/>
                <w:sz w:val="20"/>
                <w:szCs w:val="20"/>
              </w:rPr>
              <w:t xml:space="preserve"> Deno.  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45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56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 xml:space="preserve"> x 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2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3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 xml:space="preserve"> = 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15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28</w:t>
            </w:r>
          </w:p>
          <w:p w:rsidR="00E56267" w:rsidRPr="0024760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247607">
              <w:rPr>
                <w:rFonts w:asciiTheme="majorHAnsi" w:hAnsiTheme="majorHAnsi" w:cs="Arial"/>
                <w:sz w:val="20"/>
                <w:szCs w:val="20"/>
              </w:rPr>
              <w:t xml:space="preserve">            3 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 xml:space="preserve">¼ x 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28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15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 xml:space="preserve"> </w:t>
            </w:r>
            <w:r w:rsidRPr="00247607">
              <w:rPr>
                <w:rFonts w:asciiTheme="majorHAnsi" w:hAnsiTheme="majorHAnsi" w:cs="Arial"/>
                <w:sz w:val="20"/>
                <w:szCs w:val="20"/>
              </w:rPr>
              <w:t>= 14</w:t>
            </w:r>
            <w:r w:rsidRPr="00247607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7</w:t>
            </w:r>
            <w:r w:rsidRPr="00247607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247607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15</w:t>
            </w:r>
            <w:r w:rsidRPr="0024760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</w:t>
            </w:r>
          </w:p>
          <w:p w:rsidR="00E56267" w:rsidRPr="00A57022" w:rsidRDefault="00E56267" w:rsidP="00294FC8">
            <w:pPr>
              <w:spacing w:line="276" w:lineRule="auto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247607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  <w:r w:rsidRPr="00247607">
              <w:rPr>
                <w:rFonts w:asciiTheme="majorHAnsi" w:hAnsiTheme="majorHAnsi" w:cs="Arial"/>
                <w:b/>
                <w:sz w:val="20"/>
                <w:szCs w:val="20"/>
              </w:rPr>
              <w:t>2005Q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E56267" w:rsidRPr="006F3033" w:rsidTr="008874B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425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7.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2 ¼ +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5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of 2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5</w:t>
            </w:r>
          </w:p>
          <w:p w:rsidR="00E56267" w:rsidRDefault="00596A8A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  <w:vertAlign w:val="subscript"/>
              </w:rPr>
            </w:pPr>
            <w:r w:rsidRPr="00596A8A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pict>
                <v:shape id="_x0000_s1087" type="#_x0000_t32" style="position:absolute;margin-left:-.15pt;margin-top:-.05pt;width:80.25pt;height:0;z-index:251685888" o:connectortype="straight"/>
              </w:pic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1 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7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10</w:t>
            </w:r>
          </w:p>
          <w:p w:rsidR="00294FC8" w:rsidRPr="006F3033" w:rsidRDefault="00294FC8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= 2 ¼ +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5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6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5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5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12</w:t>
            </w:r>
          </w:p>
          <w:p w:rsidR="00E56267" w:rsidRDefault="00596A8A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  <w:vertAlign w:val="subscript"/>
              </w:rPr>
            </w:pPr>
            <w:r w:rsidRPr="00596A8A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pict>
                <v:shape id="_x0000_s1088" type="#_x0000_t32" style="position:absolute;margin-left:6.6pt;margin-top:.9pt;width:87.7pt;height:0;z-index:251686912" o:connectortype="straight"/>
              </w:pic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        1 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7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10</w:t>
            </w:r>
          </w:p>
          <w:p w:rsidR="00294FC8" w:rsidRPr="006F3033" w:rsidRDefault="00294FC8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=2 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 xml:space="preserve">¼ + 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3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A57022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5</w:t>
            </w:r>
            <w:r w:rsidRPr="00A57022">
              <w:rPr>
                <w:rFonts w:asciiTheme="majorHAnsi" w:hAnsiTheme="majorHAnsi" w:cs="Arial"/>
                <w:sz w:val="22"/>
                <w:szCs w:val="20"/>
              </w:rPr>
              <w:t xml:space="preserve"> x ½</w:t>
            </w:r>
          </w:p>
          <w:p w:rsidR="00E56267" w:rsidRDefault="00596A8A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  <w:vertAlign w:val="subscript"/>
              </w:rPr>
            </w:pPr>
            <w:r w:rsidRPr="00596A8A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pict>
                <v:shape id="_x0000_s1089" type="#_x0000_t32" style="position:absolute;margin-left:6.6pt;margin-top:.5pt;width:60.75pt;height:0;z-index:251687936" o:connectortype="straight"/>
              </w:pic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 xml:space="preserve">       1 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7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="00E56267"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10</w:t>
            </w:r>
          </w:p>
          <w:p w:rsidR="00294FC8" w:rsidRPr="006F3033" w:rsidRDefault="00294FC8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= (2 ¼ +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10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) ÷ 1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7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10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=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51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20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0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17</w:t>
            </w:r>
          </w:p>
          <w:p w:rsidR="00E56267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= 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2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or 1 ½                                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</w:t>
            </w:r>
            <w:r w:rsidR="00294FC8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 w:rsidRPr="006F3033">
              <w:rPr>
                <w:rFonts w:asciiTheme="majorHAnsi" w:hAnsiTheme="majorHAnsi" w:cs="Arial"/>
                <w:b/>
                <w:sz w:val="20"/>
                <w:szCs w:val="20"/>
              </w:rPr>
              <w:t>2009Q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3 M</w:t>
            </w:r>
            <w:r w:rsidRPr="006F3033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</w:tc>
      </w:tr>
      <w:tr w:rsidR="00E56267" w:rsidRPr="006F3033" w:rsidTr="008874B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82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t>8.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6F3033">
              <w:rPr>
                <w:rFonts w:asciiTheme="majorHAnsi" w:hAnsiTheme="majorHAnsi"/>
                <w:sz w:val="20"/>
                <w:szCs w:val="20"/>
              </w:rPr>
              <w:t xml:space="preserve">Total fractions: </w:t>
            </w:r>
            <w:r w:rsidRPr="006F3033">
              <w:rPr>
                <w:rFonts w:asciiTheme="majorHAnsi" w:hAnsiTheme="majorHAnsi"/>
                <w:position w:val="7"/>
                <w:sz w:val="20"/>
                <w:szCs w:val="20"/>
              </w:rPr>
              <w:t>3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/>
                <w:position w:val="-7"/>
                <w:sz w:val="20"/>
                <w:szCs w:val="20"/>
              </w:rPr>
              <w:t>8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 xml:space="preserve"> + </w:t>
            </w:r>
            <w:r w:rsidRPr="006F3033">
              <w:rPr>
                <w:rFonts w:asciiTheme="majorHAnsi" w:hAnsiTheme="majorHAnsi"/>
                <w:position w:val="7"/>
                <w:sz w:val="20"/>
                <w:szCs w:val="20"/>
              </w:rPr>
              <w:t>2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/>
                <w:position w:val="-7"/>
                <w:sz w:val="20"/>
                <w:szCs w:val="20"/>
              </w:rPr>
              <w:t>5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w:r w:rsidRPr="006F3033">
              <w:rPr>
                <w:rFonts w:asciiTheme="majorHAnsi" w:hAnsiTheme="majorHAnsi"/>
                <w:position w:val="7"/>
                <w:sz w:val="20"/>
                <w:szCs w:val="20"/>
              </w:rPr>
              <w:t>31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/>
                <w:position w:val="-7"/>
                <w:sz w:val="20"/>
                <w:szCs w:val="20"/>
              </w:rPr>
              <w:t>40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6F3033">
              <w:rPr>
                <w:rFonts w:asciiTheme="majorHAnsi" w:hAnsiTheme="majorHAnsi"/>
                <w:sz w:val="20"/>
                <w:szCs w:val="20"/>
              </w:rPr>
              <w:t xml:space="preserve">Remaining fraction = 1 - </w:t>
            </w:r>
            <w:r w:rsidRPr="006F3033">
              <w:rPr>
                <w:rFonts w:asciiTheme="majorHAnsi" w:hAnsiTheme="majorHAnsi"/>
                <w:position w:val="7"/>
                <w:sz w:val="20"/>
                <w:szCs w:val="20"/>
              </w:rPr>
              <w:t>31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/>
                <w:position w:val="-7"/>
                <w:sz w:val="20"/>
                <w:szCs w:val="20"/>
              </w:rPr>
              <w:t>40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 xml:space="preserve">=  </w:t>
            </w:r>
            <w:r w:rsidRPr="006F3033">
              <w:rPr>
                <w:rFonts w:asciiTheme="majorHAnsi" w:hAnsiTheme="majorHAnsi"/>
                <w:position w:val="7"/>
                <w:sz w:val="20"/>
                <w:szCs w:val="20"/>
              </w:rPr>
              <w:t>9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/>
                <w:position w:val="-7"/>
                <w:sz w:val="20"/>
                <w:szCs w:val="20"/>
              </w:rPr>
              <w:t>40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6F3033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6F3033">
              <w:rPr>
                <w:rFonts w:asciiTheme="majorHAnsi" w:hAnsiTheme="majorHAnsi"/>
                <w:sz w:val="20"/>
                <w:szCs w:val="20"/>
              </w:rPr>
              <w:t xml:space="preserve">Original amount = Sh 12330 x </w:t>
            </w:r>
            <w:r w:rsidRPr="006F3033">
              <w:rPr>
                <w:rFonts w:asciiTheme="majorHAnsi" w:hAnsiTheme="majorHAnsi"/>
                <w:position w:val="7"/>
                <w:sz w:val="20"/>
                <w:szCs w:val="20"/>
              </w:rPr>
              <w:t>40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/>
                <w:position w:val="-7"/>
                <w:sz w:val="20"/>
                <w:szCs w:val="20"/>
              </w:rPr>
              <w:t>9</w:t>
            </w:r>
          </w:p>
          <w:p w:rsidR="00E56267" w:rsidRDefault="00E56267" w:rsidP="00294FC8">
            <w:pPr>
              <w:tabs>
                <w:tab w:val="left" w:pos="397"/>
                <w:tab w:val="left" w:pos="5400"/>
                <w:tab w:val="left" w:pos="6300"/>
              </w:tabs>
              <w:autoSpaceDE w:val="0"/>
              <w:autoSpaceDN w:val="0"/>
              <w:adjustRightInd w:val="0"/>
              <w:spacing w:line="276" w:lineRule="auto"/>
              <w:ind w:left="397" w:hanging="397"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>= sh 54,800</w:t>
            </w:r>
          </w:p>
          <w:p w:rsidR="00294FC8" w:rsidRPr="00294FC8" w:rsidRDefault="00294FC8" w:rsidP="00294FC8">
            <w:pPr>
              <w:tabs>
                <w:tab w:val="left" w:pos="397"/>
                <w:tab w:val="left" w:pos="5400"/>
                <w:tab w:val="left" w:pos="6300"/>
              </w:tabs>
              <w:autoSpaceDE w:val="0"/>
              <w:autoSpaceDN w:val="0"/>
              <w:adjustRightInd w:val="0"/>
              <w:spacing w:line="276" w:lineRule="auto"/>
              <w:ind w:left="397" w:hanging="397"/>
              <w:rPr>
                <w:rFonts w:asciiTheme="majorHAnsi" w:hAnsiTheme="majorHAnsi"/>
                <w:sz w:val="1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6F3033">
              <w:rPr>
                <w:rFonts w:asciiTheme="majorHAnsi" w:hAnsiTheme="majorHAnsi"/>
                <w:sz w:val="20"/>
                <w:szCs w:val="20"/>
              </w:rPr>
              <w:t xml:space="preserve">Tatu’s fees = sh </w:t>
            </w:r>
            <w:r w:rsidRPr="006F3033">
              <w:rPr>
                <w:rFonts w:asciiTheme="majorHAnsi" w:hAnsiTheme="majorHAnsi"/>
                <w:position w:val="7"/>
                <w:sz w:val="20"/>
                <w:szCs w:val="20"/>
              </w:rPr>
              <w:t>2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/>
                <w:position w:val="-7"/>
                <w:sz w:val="20"/>
                <w:szCs w:val="20"/>
              </w:rPr>
              <w:t xml:space="preserve">5 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 xml:space="preserve"> x 54800</w:t>
            </w:r>
          </w:p>
          <w:p w:rsidR="00E56267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 xml:space="preserve">= sh 21 920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E56267" w:rsidRPr="00247607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</w:t>
            </w:r>
            <w:r w:rsidRPr="006F3033">
              <w:rPr>
                <w:rFonts w:asciiTheme="majorHAnsi" w:hAnsiTheme="majorHAnsi"/>
                <w:b/>
                <w:sz w:val="20"/>
                <w:szCs w:val="20"/>
              </w:rPr>
              <w:t>2010Q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6F3033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6F3033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6F3033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6F3033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E56267" w:rsidRPr="006F3033" w:rsidTr="008874B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34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6F3033">
              <w:rPr>
                <w:rFonts w:asciiTheme="majorHAnsi" w:hAnsiTheme="majorHAnsi" w:cs="Arial"/>
                <w:sz w:val="20"/>
                <w:szCs w:val="20"/>
              </w:rPr>
              <w:lastRenderedPageBreak/>
              <w:t>9.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6F3033">
              <w:rPr>
                <w:rFonts w:asciiTheme="majorHAnsi" w:hAnsiTheme="majorHAnsi"/>
                <w:sz w:val="20"/>
                <w:szCs w:val="20"/>
              </w:rPr>
              <w:t>2</w:t>
            </w:r>
            <w:r w:rsidRPr="006F3033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/>
                <w:sz w:val="20"/>
                <w:szCs w:val="20"/>
                <w:vertAlign w:val="subscript"/>
              </w:rPr>
              <w:t>2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 xml:space="preserve"> +</w:t>
            </w:r>
            <w:r w:rsidRPr="006F3033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w:r w:rsidRPr="006F3033">
              <w:rPr>
                <w:rFonts w:asciiTheme="majorHAnsi" w:hAnsiTheme="majorHAnsi"/>
                <w:sz w:val="20"/>
                <w:szCs w:val="20"/>
                <w:vertAlign w:val="superscript"/>
              </w:rPr>
              <w:t>15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/>
                <w:sz w:val="20"/>
                <w:szCs w:val="20"/>
                <w:vertAlign w:val="subscript"/>
              </w:rPr>
              <w:t>4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 xml:space="preserve"> – 4</w:t>
            </w:r>
            <w:r w:rsidRPr="006F3033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/>
                <w:sz w:val="20"/>
                <w:szCs w:val="20"/>
                <w:vertAlign w:val="subscript"/>
              </w:rPr>
              <w:t>6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 xml:space="preserve"> =</w:t>
            </w:r>
            <w:r w:rsidRPr="006F3033">
              <w:rPr>
                <w:rFonts w:asciiTheme="majorHAnsi" w:hAnsiTheme="majorHAnsi"/>
                <w:sz w:val="20"/>
                <w:szCs w:val="20"/>
                <w:vertAlign w:val="superscript"/>
              </w:rPr>
              <w:t>8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Pr="006F3033">
              <w:rPr>
                <w:rFonts w:asciiTheme="majorHAnsi" w:hAnsiTheme="majorHAnsi"/>
                <w:sz w:val="20"/>
                <w:szCs w:val="20"/>
                <w:vertAlign w:val="subscript"/>
              </w:rPr>
              <w:t>15</w:t>
            </w:r>
          </w:p>
          <w:p w:rsidR="00E56267" w:rsidRPr="006F3033" w:rsidRDefault="00596A8A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pict>
                <v:shape id="_x0000_s1084" type="#_x0000_t32" style="position:absolute;margin-left:-3.15pt;margin-top:-.15pt;width:116.2pt;height:0;z-index:251682816" o:connectortype="straight"/>
              </w:pict>
            </w:r>
            <w:r w:rsidR="00E56267" w:rsidRPr="006F3033">
              <w:rPr>
                <w:rFonts w:asciiTheme="majorHAnsi" w:hAnsiTheme="majorHAnsi"/>
                <w:sz w:val="20"/>
                <w:szCs w:val="20"/>
              </w:rPr>
              <w:t>1</w:t>
            </w:r>
            <w:r w:rsidR="00E56267" w:rsidRPr="006F3033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="00E56267"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="00E56267" w:rsidRPr="006F3033">
              <w:rPr>
                <w:rFonts w:asciiTheme="majorHAnsi" w:hAnsiTheme="majorHAnsi"/>
                <w:sz w:val="20"/>
                <w:szCs w:val="20"/>
                <w:vertAlign w:val="subscript"/>
              </w:rPr>
              <w:t>4</w:t>
            </w:r>
            <w:r w:rsidR="00E56267" w:rsidRPr="006F3033">
              <w:rPr>
                <w:rFonts w:asciiTheme="majorHAnsi" w:hAnsiTheme="majorHAnsi"/>
                <w:sz w:val="20"/>
                <w:szCs w:val="20"/>
              </w:rPr>
              <w:t xml:space="preserve"> – </w:t>
            </w:r>
            <w:r w:rsidR="00E56267" w:rsidRPr="006F3033">
              <w:rPr>
                <w:rFonts w:asciiTheme="majorHAnsi" w:hAnsiTheme="majorHAnsi"/>
                <w:sz w:val="20"/>
                <w:szCs w:val="20"/>
                <w:vertAlign w:val="superscript"/>
              </w:rPr>
              <w:t>12</w:t>
            </w:r>
            <w:r w:rsidR="00E56267"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="00E56267" w:rsidRPr="006F3033">
              <w:rPr>
                <w:rFonts w:asciiTheme="majorHAnsi" w:hAnsiTheme="majorHAnsi"/>
                <w:sz w:val="20"/>
                <w:szCs w:val="20"/>
                <w:vertAlign w:val="subscript"/>
              </w:rPr>
              <w:t>5</w:t>
            </w:r>
            <w:r w:rsidR="00E56267" w:rsidRPr="006F3033">
              <w:rPr>
                <w:rFonts w:asciiTheme="majorHAnsi" w:hAnsiTheme="majorHAnsi"/>
                <w:sz w:val="20"/>
                <w:szCs w:val="20"/>
              </w:rPr>
              <w:t xml:space="preserve"> x ¾ + 3</w:t>
            </w:r>
            <w:r w:rsidR="00E56267" w:rsidRPr="006F3033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="00E56267"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="00E56267" w:rsidRPr="006F3033">
              <w:rPr>
                <w:rFonts w:asciiTheme="majorHAnsi" w:hAnsiTheme="majorHAnsi"/>
                <w:sz w:val="20"/>
                <w:szCs w:val="20"/>
                <w:vertAlign w:val="subscript"/>
              </w:rPr>
              <w:t>4</w:t>
            </w:r>
            <w:r w:rsidR="00E56267" w:rsidRPr="006F3033">
              <w:rPr>
                <w:rFonts w:asciiTheme="majorHAnsi" w:hAnsiTheme="majorHAnsi"/>
                <w:sz w:val="20"/>
                <w:szCs w:val="20"/>
              </w:rPr>
              <w:t xml:space="preserve">  3</w:t>
            </w:r>
            <w:r w:rsidR="00E56267" w:rsidRPr="006F3033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="00E56267" w:rsidRPr="006F3033">
              <w:rPr>
                <w:rFonts w:asciiTheme="majorHAnsi" w:hAnsiTheme="majorHAnsi"/>
                <w:sz w:val="20"/>
                <w:szCs w:val="20"/>
              </w:rPr>
              <w:t>/</w:t>
            </w:r>
            <w:r w:rsidR="00E56267" w:rsidRPr="006F3033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w:r w:rsidR="00E56267" w:rsidRPr="006F3033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</w:p>
          <w:p w:rsidR="00E56267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A57022">
              <w:rPr>
                <w:rFonts w:asciiTheme="majorHAnsi" w:hAnsiTheme="majorHAnsi"/>
                <w:sz w:val="22"/>
                <w:szCs w:val="20"/>
                <w:vertAlign w:val="superscript"/>
              </w:rPr>
              <w:t>8</w:t>
            </w:r>
            <w:r w:rsidRPr="00A57022">
              <w:rPr>
                <w:rFonts w:asciiTheme="majorHAnsi" w:hAnsiTheme="majorHAnsi"/>
                <w:sz w:val="22"/>
                <w:szCs w:val="20"/>
              </w:rPr>
              <w:t>/</w:t>
            </w:r>
            <w:r w:rsidRPr="00A57022">
              <w:rPr>
                <w:rFonts w:asciiTheme="majorHAnsi" w:hAnsiTheme="majorHAnsi"/>
                <w:sz w:val="22"/>
                <w:szCs w:val="20"/>
                <w:vertAlign w:val="subscript"/>
              </w:rPr>
              <w:t>15</w:t>
            </w:r>
            <w:r w:rsidRPr="00A57022">
              <w:rPr>
                <w:rFonts w:asciiTheme="majorHAnsi" w:hAnsiTheme="majorHAnsi"/>
                <w:sz w:val="22"/>
                <w:szCs w:val="20"/>
              </w:rPr>
              <w:t xml:space="preserve"> 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 xml:space="preserve">x </w:t>
            </w:r>
            <w:r w:rsidRPr="00A57022">
              <w:rPr>
                <w:rFonts w:asciiTheme="majorHAnsi" w:hAnsiTheme="majorHAnsi"/>
                <w:sz w:val="22"/>
                <w:szCs w:val="20"/>
                <w:vertAlign w:val="superscript"/>
              </w:rPr>
              <w:t>5</w:t>
            </w:r>
            <w:r w:rsidRPr="00A57022">
              <w:rPr>
                <w:rFonts w:asciiTheme="majorHAnsi" w:hAnsiTheme="majorHAnsi"/>
                <w:sz w:val="22"/>
                <w:szCs w:val="20"/>
              </w:rPr>
              <w:t>/</w:t>
            </w:r>
            <w:r w:rsidRPr="00A57022">
              <w:rPr>
                <w:rFonts w:asciiTheme="majorHAnsi" w:hAnsiTheme="majorHAnsi"/>
                <w:sz w:val="22"/>
                <w:szCs w:val="20"/>
                <w:vertAlign w:val="subscript"/>
              </w:rPr>
              <w:t>6</w:t>
            </w:r>
            <w:r w:rsidRPr="00A57022">
              <w:rPr>
                <w:rFonts w:asciiTheme="majorHAnsi" w:hAnsiTheme="majorHAnsi"/>
                <w:sz w:val="22"/>
                <w:szCs w:val="20"/>
              </w:rPr>
              <w:t xml:space="preserve"> 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w:r w:rsidRPr="00A57022">
              <w:rPr>
                <w:rFonts w:asciiTheme="majorHAnsi" w:hAnsiTheme="majorHAnsi"/>
                <w:sz w:val="22"/>
                <w:szCs w:val="20"/>
                <w:vertAlign w:val="superscript"/>
              </w:rPr>
              <w:t>1</w:t>
            </w:r>
            <w:r w:rsidRPr="00A57022">
              <w:rPr>
                <w:rFonts w:asciiTheme="majorHAnsi" w:hAnsiTheme="majorHAnsi"/>
                <w:sz w:val="22"/>
                <w:szCs w:val="20"/>
              </w:rPr>
              <w:t>/</w:t>
            </w:r>
            <w:r w:rsidRPr="00A57022">
              <w:rPr>
                <w:rFonts w:asciiTheme="majorHAnsi" w:hAnsiTheme="majorHAnsi"/>
                <w:sz w:val="22"/>
                <w:szCs w:val="20"/>
                <w:vertAlign w:val="subscript"/>
              </w:rPr>
              <w:t>6</w:t>
            </w:r>
            <w:r w:rsidRPr="006F3033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</w:t>
            </w:r>
            <w:r w:rsidRPr="006F3033">
              <w:rPr>
                <w:rFonts w:asciiTheme="majorHAnsi" w:hAnsiTheme="majorHAnsi"/>
                <w:b/>
                <w:sz w:val="20"/>
                <w:szCs w:val="20"/>
              </w:rPr>
              <w:t>2011Q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6F3033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6F3033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6F3033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E56267" w:rsidRPr="006F3033" w:rsidRDefault="00E56267" w:rsidP="00294FC8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6F3033">
              <w:rPr>
                <w:rFonts w:asciiTheme="majorHAnsi" w:hAnsiTheme="majorHAnsi"/>
                <w:sz w:val="20"/>
                <w:szCs w:val="20"/>
              </w:rPr>
              <w:t>3</w:t>
            </w:r>
          </w:p>
        </w:tc>
      </w:tr>
      <w:tr w:rsidR="00E56267" w:rsidRPr="006F3033" w:rsidTr="008874B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34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sz w:val="20"/>
                <w:szCs w:val="20"/>
              </w:rPr>
            </w:pPr>
            <w:r w:rsidRPr="006F3033">
              <w:rPr>
                <w:sz w:val="20"/>
                <w:szCs w:val="20"/>
              </w:rPr>
              <w:t>1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A57022" w:rsidRDefault="00596A8A" w:rsidP="00294FC8">
            <w:pPr>
              <w:spacing w:line="276" w:lineRule="auto"/>
              <w:rPr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0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hAnsi="Cambria Math"/>
                          <w:szCs w:val="20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Cs w:val="20"/>
                    </w:rPr>
                    <m:t xml:space="preserve">-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0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szCs w:val="20"/>
                        </w:rPr>
                        <m:t>3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0"/>
                        </w:rPr>
                        <m:t>8</m:t>
                      </m:r>
                    </m:den>
                  </m:f>
                  <m:r>
                    <w:rPr>
                      <w:rFonts w:ascii="Cambria Math" w:hAnsi="Cambria Math"/>
                      <w:szCs w:val="20"/>
                    </w:rPr>
                    <m:t xml:space="preserve">-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0"/>
                        </w:rPr>
                        <m:t>4</m:t>
                      </m:r>
                    </m:den>
                  </m:f>
                </m:den>
              </m:f>
              <m:r>
                <w:rPr>
                  <w:rFonts w:ascii="Cambria Math" w:hAnsi="Cambria Math"/>
                  <w:szCs w:val="20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0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szCs w:val="20"/>
                    </w:rPr>
                    <m:t>15</m:t>
                  </m:r>
                </m:den>
              </m:f>
            </m:oMath>
            <w:r w:rsidR="00E56267" w:rsidRPr="00A57022">
              <w:rPr>
                <w:szCs w:val="20"/>
              </w:rPr>
              <w:t xml:space="preserve"> </w:t>
            </w:r>
            <w:r w:rsidR="00E56267" w:rsidRPr="00A57022">
              <w:rPr>
                <w:sz w:val="22"/>
                <w:szCs w:val="20"/>
              </w:rPr>
              <w:t xml:space="preserve"> </w:t>
            </w:r>
          </w:p>
          <w:p w:rsidR="00E56267" w:rsidRPr="00A57022" w:rsidRDefault="00E56267" w:rsidP="00294FC8">
            <w:pPr>
              <w:spacing w:line="276" w:lineRule="auto"/>
              <w:rPr>
                <w:rFonts w:eastAsiaTheme="minorEastAsia"/>
                <w:szCs w:val="20"/>
              </w:rPr>
            </w:pPr>
            <w:r w:rsidRPr="006F3033">
              <w:rPr>
                <w:sz w:val="20"/>
                <w:szCs w:val="20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0"/>
                        </w:rPr>
                        <m:t>-2</m:t>
                      </m:r>
                    </m:num>
                    <m:den>
                      <m:r>
                        <w:rPr>
                          <w:rFonts w:ascii="Cambria Math" w:hAnsi="Cambria Math"/>
                          <w:szCs w:val="20"/>
                        </w:rPr>
                        <m:t>15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0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/>
                          <w:szCs w:val="20"/>
                        </w:rPr>
                        <m:t>8</m:t>
                      </m:r>
                    </m:den>
                  </m:f>
                </m:den>
              </m:f>
              <m:r>
                <w:rPr>
                  <w:rFonts w:ascii="Cambria Math" w:hAnsi="Cambria Math"/>
                  <w:szCs w:val="20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0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szCs w:val="20"/>
                    </w:rPr>
                    <m:t>15</m:t>
                  </m:r>
                </m:den>
              </m:f>
            </m:oMath>
          </w:p>
          <w:p w:rsidR="00E56267" w:rsidRPr="00A57022" w:rsidRDefault="00E56267" w:rsidP="00294FC8">
            <w:pPr>
              <w:spacing w:line="276" w:lineRule="auto"/>
              <w:rPr>
                <w:rFonts w:eastAsiaTheme="minorEastAsia"/>
                <w:szCs w:val="20"/>
              </w:rPr>
            </w:pPr>
            <w:r w:rsidRPr="00A57022">
              <w:rPr>
                <w:rFonts w:eastAsiaTheme="minorEastAsia"/>
                <w:sz w:val="22"/>
                <w:szCs w:val="20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0"/>
                    </w:rPr>
                    <m:t>16</m:t>
                  </m:r>
                </m:num>
                <m:den>
                  <m:r>
                    <w:rPr>
                      <w:rFonts w:ascii="Cambria Math" w:eastAsiaTheme="minorEastAsia" w:hAnsi="Cambria Math"/>
                      <w:szCs w:val="20"/>
                    </w:rPr>
                    <m:t>15</m:t>
                  </m:r>
                </m:den>
              </m:f>
              <m:r>
                <w:rPr>
                  <w:rFonts w:ascii="Cambria Math" w:eastAsiaTheme="minorEastAsia" w:hAnsi="Cambria Math"/>
                  <w:szCs w:val="20"/>
                </w:rPr>
                <m:t xml:space="preserve">-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0"/>
                    </w:rPr>
                    <m:t>14</m:t>
                  </m:r>
                </m:num>
                <m:den>
                  <m:r>
                    <w:rPr>
                      <w:rFonts w:ascii="Cambria Math" w:eastAsiaTheme="minorEastAsia" w:hAnsi="Cambria Math"/>
                      <w:szCs w:val="20"/>
                    </w:rPr>
                    <m:t>15</m:t>
                  </m:r>
                </m:den>
              </m:f>
            </m:oMath>
          </w:p>
          <w:p w:rsidR="00E56267" w:rsidRPr="00294FC8" w:rsidRDefault="00E56267" w:rsidP="00294FC8">
            <w:pPr>
              <w:spacing w:line="276" w:lineRule="auto"/>
              <w:rPr>
                <w:rFonts w:eastAsiaTheme="minorEastAsia"/>
                <w:b/>
                <w:sz w:val="20"/>
                <w:szCs w:val="20"/>
              </w:rPr>
            </w:pPr>
            <w:r w:rsidRPr="00A57022">
              <w:rPr>
                <w:rFonts w:eastAsiaTheme="minorEastAsia"/>
                <w:szCs w:val="20"/>
              </w:rPr>
              <w:t xml:space="preserve">  =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Cs w:val="20"/>
                    </w:rPr>
                    <m:t>15</m:t>
                  </m:r>
                </m:den>
              </m:f>
            </m:oMath>
            <w:r w:rsidRPr="00A57022">
              <w:rPr>
                <w:rFonts w:eastAsiaTheme="minorEastAsia"/>
                <w:szCs w:val="20"/>
              </w:rPr>
              <w:t xml:space="preserve">    </w:t>
            </w:r>
            <w:r w:rsidRPr="00A57022">
              <w:rPr>
                <w:rFonts w:eastAsiaTheme="minorEastAsia"/>
                <w:sz w:val="22"/>
                <w:szCs w:val="20"/>
              </w:rPr>
              <w:t xml:space="preserve">  </w:t>
            </w:r>
            <w:r w:rsidRPr="006F3033">
              <w:rPr>
                <w:rFonts w:eastAsiaTheme="minorEastAsia"/>
                <w:sz w:val="20"/>
                <w:szCs w:val="20"/>
              </w:rPr>
              <w:t xml:space="preserve">                         </w:t>
            </w:r>
            <w:r>
              <w:rPr>
                <w:rFonts w:eastAsiaTheme="minorEastAsia"/>
                <w:sz w:val="20"/>
                <w:szCs w:val="20"/>
              </w:rPr>
              <w:t xml:space="preserve">  </w:t>
            </w:r>
            <w:r w:rsidRPr="006F3033">
              <w:rPr>
                <w:rFonts w:eastAsiaTheme="minorEastAsia"/>
                <w:b/>
                <w:sz w:val="20"/>
                <w:szCs w:val="20"/>
              </w:rPr>
              <w:t>2012Q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267" w:rsidRPr="006F3033" w:rsidRDefault="00E56267" w:rsidP="00294FC8">
            <w:pPr>
              <w:spacing w:line="276" w:lineRule="auto"/>
              <w:rPr>
                <w:sz w:val="20"/>
                <w:szCs w:val="20"/>
              </w:rPr>
            </w:pPr>
            <w:r w:rsidRPr="006F3033">
              <w:rPr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sz w:val="20"/>
                <w:szCs w:val="20"/>
              </w:rPr>
            </w:pPr>
            <w:r w:rsidRPr="006F3033">
              <w:rPr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sz w:val="20"/>
                <w:szCs w:val="20"/>
              </w:rPr>
            </w:pPr>
          </w:p>
          <w:p w:rsidR="00E56267" w:rsidRPr="006F3033" w:rsidRDefault="00E56267" w:rsidP="00294FC8">
            <w:pPr>
              <w:spacing w:line="276" w:lineRule="auto"/>
              <w:rPr>
                <w:sz w:val="20"/>
                <w:szCs w:val="20"/>
              </w:rPr>
            </w:pPr>
            <w:r w:rsidRPr="006F3033">
              <w:rPr>
                <w:sz w:val="20"/>
                <w:szCs w:val="20"/>
              </w:rPr>
              <w:t>M1</w:t>
            </w:r>
          </w:p>
          <w:p w:rsidR="00E56267" w:rsidRPr="006F3033" w:rsidRDefault="00E56267" w:rsidP="00294FC8">
            <w:pPr>
              <w:spacing w:line="276" w:lineRule="auto"/>
              <w:rPr>
                <w:sz w:val="20"/>
                <w:szCs w:val="20"/>
              </w:rPr>
            </w:pPr>
          </w:p>
          <w:p w:rsidR="00E56267" w:rsidRPr="006F3033" w:rsidRDefault="00596A8A" w:rsidP="00294FC8">
            <w:pPr>
              <w:spacing w:line="276" w:lineRule="auto"/>
              <w:rPr>
                <w:sz w:val="20"/>
                <w:szCs w:val="20"/>
              </w:rPr>
            </w:pPr>
            <w:r w:rsidRPr="00596A8A">
              <w:rPr>
                <w:rFonts w:eastAsiaTheme="minorEastAsia"/>
                <w:noProof/>
                <w:sz w:val="20"/>
                <w:szCs w:val="20"/>
              </w:rPr>
              <w:pict>
                <v:shape id="_x0000_s1090" type="#_x0000_t32" style="position:absolute;margin-left:-3.5pt;margin-top:10.45pt;width:26.3pt;height:0;z-index:251688960" o:connectortype="straight"/>
              </w:pict>
            </w:r>
            <w:r w:rsidR="00E56267" w:rsidRPr="006F3033">
              <w:rPr>
                <w:sz w:val="20"/>
                <w:szCs w:val="20"/>
              </w:rPr>
              <w:t>A1</w:t>
            </w:r>
          </w:p>
          <w:p w:rsidR="00E56267" w:rsidRPr="006F3033" w:rsidRDefault="00E56267" w:rsidP="00294FC8">
            <w:pPr>
              <w:spacing w:line="276" w:lineRule="auto"/>
              <w:rPr>
                <w:sz w:val="20"/>
                <w:szCs w:val="20"/>
              </w:rPr>
            </w:pPr>
            <w:r w:rsidRPr="006F3033">
              <w:rPr>
                <w:sz w:val="20"/>
                <w:szCs w:val="20"/>
              </w:rPr>
              <w:t>4</w:t>
            </w:r>
          </w:p>
        </w:tc>
      </w:tr>
      <w:tr w:rsidR="00F009C7" w:rsidRPr="006F3033" w:rsidTr="008874B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134"/>
        </w:trPr>
        <w:tc>
          <w:tcPr>
            <w:tcW w:w="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C7" w:rsidRPr="006F3033" w:rsidRDefault="00F009C7" w:rsidP="00294FC8">
            <w:pPr>
              <w:spacing w:line="276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1.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4FC8" w:rsidRDefault="00294FC8" w:rsidP="00294FC8">
            <w:pPr>
              <w:spacing w:line="276" w:lineRule="auto"/>
            </w:pPr>
          </w:p>
          <w:p w:rsidR="00F009C7" w:rsidRPr="00F009C7" w:rsidRDefault="00F009C7" w:rsidP="00294FC8">
            <w:pPr>
              <w:spacing w:line="276" w:lineRule="auto"/>
              <w:rPr>
                <w:rFonts w:ascii="Arial" w:eastAsiaTheme="minorEastAsia" w:hAnsi="Arial" w:cs="Arial"/>
              </w:rPr>
            </w:pPr>
            <w:r w:rsidRPr="00F009C7">
              <w:rPr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7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8</m:t>
                  </m:r>
                </m:den>
              </m:f>
            </m:oMath>
            <w:r w:rsidRPr="00F009C7">
              <w:rPr>
                <w:rFonts w:ascii="Arial" w:eastAsiaTheme="minorEastAsia" w:hAnsi="Arial" w:cs="Arial"/>
                <w:sz w:val="22"/>
                <w:szCs w:val="22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2</m:t>
                  </m:r>
                </m:den>
              </m:f>
            </m:oMath>
            <w:r w:rsidRPr="00F009C7">
              <w:rPr>
                <w:rFonts w:ascii="Arial" w:eastAsiaTheme="minorEastAsia" w:hAnsi="Arial" w:cs="Arial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7+12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8</m:t>
                  </m:r>
                </m:den>
              </m:f>
            </m:oMath>
            <w:r w:rsidRPr="00F009C7">
              <w:rPr>
                <w:rFonts w:ascii="Arial" w:eastAsiaTheme="minorEastAsia" w:hAnsi="Arial" w:cs="Arial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19.8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8</m:t>
                  </m:r>
                </m:den>
              </m:f>
            </m:oMath>
          </w:p>
          <w:p w:rsidR="00294FC8" w:rsidRDefault="00F009C7" w:rsidP="00294FC8">
            <w:pPr>
              <w:spacing w:line="276" w:lineRule="auto"/>
              <w:rPr>
                <w:rFonts w:ascii="Arial" w:eastAsiaTheme="minorEastAsia" w:hAnsi="Arial" w:cs="Arial"/>
              </w:rPr>
            </w:pPr>
            <w:r w:rsidRPr="00F009C7">
              <w:rPr>
                <w:rFonts w:ascii="Arial" w:eastAsiaTheme="minorEastAsia" w:hAnsi="Arial" w:cs="Arial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eastAsiaTheme="minorEastAsia" w:hAnsi="Cambria Math" w:cs="Arial"/>
                  <w:sz w:val="20"/>
                  <w:szCs w:val="22"/>
                </w:rPr>
                <m:t>6</m:t>
              </m:r>
              <m:f>
                <m:fPr>
                  <m:type m:val="skw"/>
                  <m:ctrlPr>
                    <w:rPr>
                      <w:rFonts w:ascii="Cambria Math" w:eastAsiaTheme="minorEastAsia" w:hAnsi="Cambria Math" w:cs="Arial"/>
                      <w:i/>
                      <w:sz w:val="20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0"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0"/>
                      <w:szCs w:val="22"/>
                    </w:rPr>
                    <m:t>3</m:t>
                  </m:r>
                </m:den>
              </m:f>
            </m:oMath>
            <w:r w:rsidRPr="00F009C7">
              <w:rPr>
                <w:rFonts w:ascii="Arial" w:eastAsiaTheme="minorEastAsia" w:hAnsi="Arial" w:cs="Arial"/>
                <w:sz w:val="22"/>
                <w:szCs w:val="22"/>
              </w:rPr>
              <w:t xml:space="preserve">+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19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8</m:t>
                  </m:r>
                </m:den>
              </m:f>
            </m:oMath>
            <w:r w:rsidRPr="00F009C7">
              <w:rPr>
                <w:rFonts w:ascii="Arial" w:eastAsiaTheme="minorEastAsia" w:hAnsi="Arial" w:cs="Arial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20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3</m:t>
                  </m:r>
                </m:den>
              </m:f>
            </m:oMath>
            <w:r w:rsidRPr="00F009C7">
              <w:rPr>
                <w:rFonts w:ascii="Arial" w:eastAsiaTheme="minorEastAsia" w:hAnsi="Arial" w:cs="Arial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19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8</m:t>
                  </m:r>
                </m:den>
              </m:f>
            </m:oMath>
            <w:r w:rsidRPr="00F009C7">
              <w:rPr>
                <w:rFonts w:ascii="Arial" w:eastAsiaTheme="minorEastAsia" w:hAnsi="Arial" w:cs="Arial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160-57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24</m:t>
                  </m:r>
                </m:den>
              </m:f>
            </m:oMath>
            <w:r w:rsidRPr="00F009C7">
              <w:rPr>
                <w:rFonts w:ascii="Arial" w:eastAsiaTheme="minorEastAsia" w:hAnsi="Arial" w:cs="Arial"/>
                <w:sz w:val="22"/>
                <w:szCs w:val="22"/>
              </w:rPr>
              <w:t xml:space="preserve"> </w:t>
            </w:r>
          </w:p>
          <w:p w:rsidR="00F009C7" w:rsidRPr="00F009C7" w:rsidRDefault="00294FC8" w:rsidP="00294FC8">
            <w:pPr>
              <w:spacing w:line="276" w:lineRule="auto"/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  <w:sz w:val="22"/>
                <w:szCs w:val="22"/>
              </w:rPr>
              <w:t xml:space="preserve"> </w:t>
            </w:r>
            <w:r w:rsidR="00F009C7" w:rsidRPr="00F009C7">
              <w:rPr>
                <w:rFonts w:ascii="Arial" w:eastAsiaTheme="minorEastAsia" w:hAnsi="Arial" w:cs="Arial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103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>24</m:t>
                  </m:r>
                </m:den>
              </m:f>
            </m:oMath>
            <w:r w:rsidR="00F009C7" w:rsidRPr="00F009C7">
              <w:rPr>
                <w:rFonts w:ascii="Arial" w:eastAsiaTheme="minorEastAsia" w:hAnsi="Arial" w:cs="Arial"/>
                <w:sz w:val="22"/>
                <w:szCs w:val="22"/>
              </w:rPr>
              <w:t xml:space="preserve">  </w:t>
            </w:r>
          </w:p>
          <w:p w:rsidR="00F009C7" w:rsidRPr="00137857" w:rsidRDefault="00F009C7" w:rsidP="00294FC8">
            <w:pPr>
              <w:spacing w:line="276" w:lineRule="auto"/>
              <w:rPr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09C7" w:rsidRPr="006F3033" w:rsidRDefault="00F009C7" w:rsidP="00294FC8">
            <w:pPr>
              <w:spacing w:line="276" w:lineRule="auto"/>
              <w:rPr>
                <w:sz w:val="20"/>
                <w:szCs w:val="20"/>
              </w:rPr>
            </w:pPr>
          </w:p>
        </w:tc>
      </w:tr>
    </w:tbl>
    <w:p w:rsidR="00E56267" w:rsidRDefault="00E56267" w:rsidP="00E56267">
      <w:pPr>
        <w:rPr>
          <w:sz w:val="20"/>
          <w:szCs w:val="20"/>
        </w:rPr>
        <w:sectPr w:rsidR="00E56267" w:rsidSect="00AA17C6">
          <w:headerReference w:type="even" r:id="rId102"/>
          <w:headerReference w:type="default" r:id="rId103"/>
          <w:footerReference w:type="even" r:id="rId104"/>
          <w:footerReference w:type="default" r:id="rId105"/>
          <w:headerReference w:type="first" r:id="rId106"/>
          <w:footerReference w:type="first" r:id="rId107"/>
          <w:type w:val="continuous"/>
          <w:pgSz w:w="12240" w:h="15840" w:code="1"/>
          <w:pgMar w:top="1440" w:right="850" w:bottom="1440" w:left="1800" w:header="708" w:footer="708" w:gutter="0"/>
          <w:cols w:num="2" w:space="708"/>
          <w:docGrid w:linePitch="360"/>
        </w:sect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294FC8" w:rsidRDefault="00294FC8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</w:p>
    <w:p w:rsidR="00AA17C6" w:rsidRPr="008309EF" w:rsidRDefault="00AA17C6" w:rsidP="00AA17C6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  <w:r w:rsidRPr="008309EF">
        <w:rPr>
          <w:rFonts w:asciiTheme="majorHAnsi" w:hAnsiTheme="majorHAnsi"/>
          <w:b/>
          <w:sz w:val="32"/>
        </w:rPr>
        <w:lastRenderedPageBreak/>
        <w:t>EVALUATION OF NUMERICAL EXPRESIONS</w:t>
      </w:r>
    </w:p>
    <w:p w:rsidR="00AA17C6" w:rsidRDefault="00AA17C6" w:rsidP="00AA17C6">
      <w:pPr>
        <w:jc w:val="center"/>
        <w:rPr>
          <w:rFonts w:asciiTheme="majorHAnsi" w:hAnsiTheme="majorHAnsi"/>
          <w:b/>
          <w:sz w:val="22"/>
          <w:szCs w:val="20"/>
        </w:rPr>
      </w:pPr>
    </w:p>
    <w:p w:rsidR="00AA17C6" w:rsidRPr="008309EF" w:rsidRDefault="00AA17C6" w:rsidP="00AA17C6">
      <w:pPr>
        <w:jc w:val="center"/>
        <w:rPr>
          <w:rFonts w:asciiTheme="majorHAnsi" w:hAnsiTheme="majorHAnsi"/>
          <w:b/>
          <w:sz w:val="22"/>
          <w:szCs w:val="20"/>
        </w:rPr>
        <w:sectPr w:rsidR="00AA17C6" w:rsidRPr="008309EF" w:rsidSect="00AA17C6">
          <w:footerReference w:type="default" r:id="rId108"/>
          <w:type w:val="continuous"/>
          <w:pgSz w:w="12240" w:h="15840" w:code="1"/>
          <w:pgMar w:top="993" w:right="992" w:bottom="1440" w:left="1170" w:header="720" w:footer="720" w:gutter="0"/>
          <w:pgNumType w:start="39"/>
          <w:cols w:space="720"/>
          <w:docGrid w:linePitch="360"/>
        </w:sectPr>
      </w:pPr>
    </w:p>
    <w:tbl>
      <w:tblPr>
        <w:tblStyle w:val="TableGrid"/>
        <w:tblW w:w="4677" w:type="dxa"/>
        <w:tblInd w:w="-176" w:type="dxa"/>
        <w:tblLayout w:type="fixed"/>
        <w:tblLook w:val="04A0"/>
      </w:tblPr>
      <w:tblGrid>
        <w:gridCol w:w="568"/>
        <w:gridCol w:w="3544"/>
        <w:gridCol w:w="565"/>
      </w:tblGrid>
      <w:tr w:rsidR="00AA17C6" w:rsidRPr="00A57022" w:rsidTr="0091178D">
        <w:tc>
          <w:tcPr>
            <w:tcW w:w="568" w:type="dxa"/>
          </w:tcPr>
          <w:p w:rsidR="00AA17C6" w:rsidRPr="00A57022" w:rsidRDefault="00AA17C6" w:rsidP="0091178D">
            <w:pPr>
              <w:rPr>
                <w:rFonts w:asciiTheme="majorHAnsi" w:hAnsiTheme="majorHAnsi"/>
                <w:b/>
                <w:sz w:val="20"/>
                <w:szCs w:val="22"/>
              </w:rPr>
            </w:pPr>
            <w:r w:rsidRPr="00A57022">
              <w:rPr>
                <w:rFonts w:asciiTheme="majorHAnsi" w:hAnsiTheme="majorHAnsi"/>
                <w:b/>
                <w:sz w:val="20"/>
                <w:szCs w:val="22"/>
              </w:rPr>
              <w:lastRenderedPageBreak/>
              <w:t>NO</w:t>
            </w:r>
          </w:p>
        </w:tc>
        <w:tc>
          <w:tcPr>
            <w:tcW w:w="3544" w:type="dxa"/>
          </w:tcPr>
          <w:p w:rsidR="00AA17C6" w:rsidRPr="00A57022" w:rsidRDefault="00AA17C6" w:rsidP="0091178D">
            <w:pPr>
              <w:rPr>
                <w:rFonts w:asciiTheme="majorHAnsi" w:hAnsiTheme="majorHAnsi"/>
                <w:b/>
                <w:sz w:val="20"/>
                <w:szCs w:val="22"/>
              </w:rPr>
            </w:pPr>
            <w:r w:rsidRPr="00A57022">
              <w:rPr>
                <w:rFonts w:asciiTheme="majorHAnsi" w:hAnsiTheme="majorHAnsi"/>
                <w:b/>
                <w:sz w:val="20"/>
                <w:szCs w:val="22"/>
              </w:rPr>
              <w:t>SOLUTION</w:t>
            </w:r>
          </w:p>
        </w:tc>
        <w:tc>
          <w:tcPr>
            <w:tcW w:w="565" w:type="dxa"/>
          </w:tcPr>
          <w:p w:rsidR="00AA17C6" w:rsidRPr="00A57022" w:rsidRDefault="00AA17C6" w:rsidP="0091178D">
            <w:pPr>
              <w:rPr>
                <w:rFonts w:asciiTheme="majorHAnsi" w:hAnsiTheme="majorHAnsi"/>
                <w:b/>
                <w:sz w:val="20"/>
                <w:szCs w:val="22"/>
              </w:rPr>
            </w:pPr>
            <w:r>
              <w:rPr>
                <w:rFonts w:asciiTheme="majorHAnsi" w:hAnsiTheme="majorHAnsi"/>
                <w:b/>
                <w:sz w:val="20"/>
                <w:szCs w:val="22"/>
              </w:rPr>
              <w:t>M</w:t>
            </w:r>
            <w:r w:rsidRPr="00A57022">
              <w:rPr>
                <w:rFonts w:asciiTheme="majorHAnsi" w:hAnsiTheme="majorHAnsi"/>
                <w:b/>
                <w:sz w:val="20"/>
                <w:szCs w:val="22"/>
              </w:rPr>
              <w:t>KS</w:t>
            </w:r>
          </w:p>
        </w:tc>
      </w:tr>
      <w:tr w:rsidR="00AA17C6" w:rsidRPr="00A57022" w:rsidTr="0091178D">
        <w:tc>
          <w:tcPr>
            <w:tcW w:w="568" w:type="dxa"/>
          </w:tcPr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1.</w:t>
            </w:r>
          </w:p>
        </w:tc>
        <w:tc>
          <w:tcPr>
            <w:tcW w:w="3544" w:type="dxa"/>
          </w:tcPr>
          <w:p w:rsidR="00AA17C6" w:rsidRPr="00A57022" w:rsidRDefault="00AA17C6" w:rsidP="0091178D">
            <w:pPr>
              <w:rPr>
                <w:rFonts w:asciiTheme="majorHAnsi" w:hAnsiTheme="majorHAnsi"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2916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100</m:t>
                      </m:r>
                    </m:den>
                  </m:f>
                </m:e>
              </m:rad>
              <m:r>
                <w:rPr>
                  <w:rFonts w:ascii="Cambria Math" w:hAnsi="Cambria Math"/>
                  <w:noProof/>
                  <w:sz w:val="22"/>
                  <w:szCs w:val="22"/>
                </w:rPr>
                <m:t xml:space="preserve"> ÷ 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25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1000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 xml:space="preserve"> ×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48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10</m:t>
                      </m:r>
                    </m:den>
                  </m:f>
                </m:e>
              </m:d>
            </m:oMath>
          </w:p>
          <w:p w:rsidR="00AA17C6" w:rsidRPr="00A57022" w:rsidRDefault="00AA17C6" w:rsidP="0091178D">
            <w:pPr>
              <w:rPr>
                <w:rFonts w:asciiTheme="majorHAnsi" w:hAnsiTheme="majorHAnsi"/>
                <w:noProof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2916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100</m:t>
                      </m:r>
                    </m:den>
                  </m:f>
                </m:e>
              </m:rad>
              <m:r>
                <w:rPr>
                  <w:rFonts w:ascii="Cambria Math" w:hAnsi="Cambria Math"/>
                  <w:noProof/>
                  <w:sz w:val="22"/>
                  <w:szCs w:val="22"/>
                </w:rPr>
                <m:t xml:space="preserve"> × 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1000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25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 xml:space="preserve"> ×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48</m:t>
                      </m:r>
                    </m:den>
                  </m:f>
                </m:e>
              </m:d>
            </m:oMath>
          </w:p>
          <w:p w:rsidR="00AA17C6" w:rsidRPr="00A57022" w:rsidRDefault="00AA17C6" w:rsidP="0091178D">
            <w:pPr>
              <w:rPr>
                <w:rFonts w:asciiTheme="majorHAnsi" w:hAnsiTheme="majorHAnsi"/>
                <w:noProof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0"/>
                      <w:szCs w:val="22"/>
                    </w:rPr>
                    <m:t>243</m:t>
                  </m:r>
                </m:e>
              </m:rad>
            </m:oMath>
          </w:p>
          <w:p w:rsidR="00AA17C6" w:rsidRPr="00A57022" w:rsidRDefault="00AA17C6" w:rsidP="0091178D">
            <w:pPr>
              <w:rPr>
                <w:rFonts w:asciiTheme="majorHAnsi" w:hAnsiTheme="majorHAnsi"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= 15.588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b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=  15.59                                   </w:t>
            </w:r>
            <w:r>
              <w:rPr>
                <w:rFonts w:asciiTheme="majorHAnsi" w:hAnsiTheme="majorHAnsi"/>
                <w:noProof/>
                <w:sz w:val="20"/>
                <w:szCs w:val="22"/>
              </w:rPr>
              <w:t xml:space="preserve">       </w:t>
            </w:r>
            <w:r w:rsidRPr="00A57022">
              <w:rPr>
                <w:rFonts w:asciiTheme="majorHAnsi" w:hAnsiTheme="majorHAnsi"/>
                <w:b/>
                <w:noProof/>
                <w:sz w:val="20"/>
                <w:szCs w:val="22"/>
              </w:rPr>
              <w:t>1990Q1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noProof/>
                <w:sz w:val="20"/>
                <w:szCs w:val="22"/>
              </w:rPr>
            </w:pPr>
          </w:p>
        </w:tc>
        <w:tc>
          <w:tcPr>
            <w:tcW w:w="565" w:type="dxa"/>
          </w:tcPr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4M</w:t>
            </w:r>
          </w:p>
        </w:tc>
      </w:tr>
      <w:tr w:rsidR="00AA17C6" w:rsidRPr="00A57022" w:rsidTr="0091178D">
        <w:tc>
          <w:tcPr>
            <w:tcW w:w="568" w:type="dxa"/>
          </w:tcPr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2.</w:t>
            </w:r>
          </w:p>
        </w:tc>
        <w:tc>
          <w:tcPr>
            <w:tcW w:w="3544" w:type="dxa"/>
          </w:tcPr>
          <w:p w:rsidR="00AA17C6" w:rsidRPr="00A57022" w:rsidRDefault="00AA17C6" w:rsidP="0091178D">
            <w:pPr>
              <w:rPr>
                <w:rFonts w:asciiTheme="majorHAnsi" w:hAnsiTheme="majorHAnsi"/>
                <w:noProof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=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15 × 0.18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0.68 ×0.32</m:t>
                      </m:r>
                    </m:den>
                  </m:f>
                </m:e>
              </m:rad>
            </m:oMath>
          </w:p>
          <w:p w:rsidR="00AA17C6" w:rsidRPr="00A57022" w:rsidRDefault="00AA17C6" w:rsidP="0091178D">
            <w:pPr>
              <w:rPr>
                <w:rFonts w:asciiTheme="majorHAnsi" w:hAnsiTheme="majorHAnsi"/>
                <w:noProof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 xml:space="preserve">153 ×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18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 xml:space="preserve">100 </m:t>
                      </m:r>
                    </m:den>
                  </m:f>
                </m:e>
              </m:rad>
              <m:r>
                <w:rPr>
                  <w:rFonts w:ascii="Cambria Math" w:hAnsi="Cambria Math"/>
                  <w:noProof/>
                  <w:sz w:val="22"/>
                  <w:szCs w:val="22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00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68</m:t>
                  </m:r>
                </m:den>
              </m:f>
              <m:r>
                <w:rPr>
                  <w:rFonts w:ascii="Cambria Math" w:hAnsi="Cambria Math"/>
                  <w:noProof/>
                  <w:sz w:val="22"/>
                  <w:szCs w:val="22"/>
                </w:rPr>
                <m:t xml:space="preserve"> ×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00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32</m:t>
                  </m:r>
                </m:den>
              </m:f>
              <m:r>
                <w:rPr>
                  <w:rFonts w:ascii="Cambria Math" w:hAnsi="Cambria Math"/>
                  <w:noProof/>
                  <w:sz w:val="22"/>
                  <w:szCs w:val="22"/>
                </w:rPr>
                <m:t xml:space="preserve"> </m:t>
              </m:r>
            </m:oMath>
          </w:p>
          <w:p w:rsidR="00AA17C6" w:rsidRPr="00A57022" w:rsidRDefault="00AA17C6" w:rsidP="0091178D">
            <w:pPr>
              <w:rPr>
                <w:rFonts w:asciiTheme="majorHAnsi" w:hAnsiTheme="majorHAnsi"/>
                <w:noProof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=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0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0"/>
                      <w:szCs w:val="22"/>
                    </w:rPr>
                    <m:t>126.5625</m:t>
                  </m:r>
                </m:e>
              </m:rad>
            </m:oMath>
          </w:p>
          <w:p w:rsidR="00AA17C6" w:rsidRPr="00A57022" w:rsidRDefault="00AA17C6" w:rsidP="0091178D">
            <w:pPr>
              <w:rPr>
                <w:rFonts w:asciiTheme="majorHAnsi" w:hAnsiTheme="majorHAnsi"/>
                <w:noProof/>
                <w:sz w:val="20"/>
                <w:szCs w:val="22"/>
              </w:rPr>
            </w:pPr>
          </w:p>
          <w:p w:rsidR="00AA17C6" w:rsidRDefault="00AA17C6" w:rsidP="0091178D">
            <w:pPr>
              <w:rPr>
                <w:rFonts w:asciiTheme="majorHAnsi" w:hAnsiTheme="majorHAnsi"/>
                <w:b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 =  11.25                                  </w:t>
            </w:r>
            <w:r>
              <w:rPr>
                <w:rFonts w:asciiTheme="majorHAnsi" w:hAnsiTheme="majorHAnsi"/>
                <w:noProof/>
                <w:sz w:val="20"/>
                <w:szCs w:val="22"/>
              </w:rPr>
              <w:t xml:space="preserve">       </w:t>
            </w:r>
            <w:r w:rsidRPr="00A57022">
              <w:rPr>
                <w:rFonts w:asciiTheme="majorHAnsi" w:hAnsiTheme="majorHAnsi"/>
                <w:b/>
                <w:noProof/>
                <w:sz w:val="20"/>
                <w:szCs w:val="22"/>
              </w:rPr>
              <w:t>1991Q3</w:t>
            </w:r>
          </w:p>
          <w:p w:rsidR="00AA17C6" w:rsidRPr="00D66AFE" w:rsidRDefault="00AA17C6" w:rsidP="0091178D">
            <w:pPr>
              <w:rPr>
                <w:rFonts w:asciiTheme="majorHAnsi" w:hAnsiTheme="majorHAnsi"/>
                <w:b/>
                <w:noProof/>
                <w:sz w:val="20"/>
                <w:szCs w:val="22"/>
              </w:rPr>
            </w:pPr>
          </w:p>
        </w:tc>
        <w:tc>
          <w:tcPr>
            <w:tcW w:w="565" w:type="dxa"/>
          </w:tcPr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4M</w:t>
            </w:r>
          </w:p>
        </w:tc>
      </w:tr>
      <w:tr w:rsidR="00AA17C6" w:rsidRPr="00A57022" w:rsidTr="0091178D">
        <w:tc>
          <w:tcPr>
            <w:tcW w:w="568" w:type="dxa"/>
          </w:tcPr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3.</w:t>
            </w:r>
          </w:p>
        </w:tc>
        <w:tc>
          <w:tcPr>
            <w:tcW w:w="3544" w:type="dxa"/>
          </w:tcPr>
          <w:p w:rsidR="00AA17C6" w:rsidRDefault="00AA17C6" w:rsidP="0091178D">
            <w:pPr>
              <w:tabs>
                <w:tab w:val="left" w:pos="3870"/>
              </w:tabs>
              <w:rPr>
                <w:rFonts w:asciiTheme="majorHAnsi" w:hAnsiTheme="majorHAnsi"/>
                <w:noProof/>
                <w:sz w:val="20"/>
                <w:szCs w:val="22"/>
              </w:rPr>
            </w:pPr>
          </w:p>
          <w:p w:rsidR="00AA17C6" w:rsidRPr="00A57022" w:rsidRDefault="00AA17C6" w:rsidP="0091178D">
            <w:pPr>
              <w:tabs>
                <w:tab w:val="left" w:pos="3870"/>
              </w:tabs>
              <w:rPr>
                <w:rFonts w:asciiTheme="majorHAnsi" w:hAnsiTheme="majorHAnsi"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0.72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.8 ×2</m:t>
                  </m:r>
                </m:den>
              </m:f>
            </m:oMath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0.72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3.6</m:t>
                  </m:r>
                </m:den>
              </m:f>
            </m:oMath>
          </w:p>
          <w:p w:rsidR="00AA17C6" w:rsidRPr="00A57022" w:rsidRDefault="00AA17C6" w:rsidP="0091178D">
            <w:pPr>
              <w:tabs>
                <w:tab w:val="left" w:pos="3870"/>
              </w:tabs>
              <w:rPr>
                <w:rFonts w:asciiTheme="majorHAnsi" w:hAnsiTheme="majorHAnsi"/>
                <w:noProof/>
                <w:sz w:val="20"/>
                <w:szCs w:val="22"/>
              </w:rPr>
            </w:pPr>
          </w:p>
          <w:p w:rsidR="00AA17C6" w:rsidRDefault="00AA17C6" w:rsidP="0091178D">
            <w:pPr>
              <w:tabs>
                <w:tab w:val="left" w:pos="2160"/>
              </w:tabs>
              <w:rPr>
                <w:rFonts w:asciiTheme="majorHAnsi" w:hAnsiTheme="majorHAnsi"/>
                <w:b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 = 0.2                                        </w:t>
            </w:r>
            <w:r>
              <w:rPr>
                <w:rFonts w:asciiTheme="majorHAnsi" w:hAnsiTheme="majorHAnsi"/>
                <w:noProof/>
                <w:sz w:val="20"/>
                <w:szCs w:val="22"/>
              </w:rPr>
              <w:t xml:space="preserve">       </w:t>
            </w:r>
            <w:r w:rsidRPr="00A57022">
              <w:rPr>
                <w:rFonts w:asciiTheme="majorHAnsi" w:hAnsiTheme="majorHAnsi"/>
                <w:b/>
                <w:noProof/>
                <w:sz w:val="20"/>
                <w:szCs w:val="22"/>
              </w:rPr>
              <w:t>1992Q3</w:t>
            </w:r>
          </w:p>
          <w:p w:rsidR="00AA17C6" w:rsidRPr="00D66AFE" w:rsidRDefault="00AA17C6" w:rsidP="0091178D">
            <w:pPr>
              <w:tabs>
                <w:tab w:val="left" w:pos="1309"/>
              </w:tabs>
              <w:rPr>
                <w:rFonts w:asciiTheme="majorHAnsi" w:hAnsiTheme="majorHAnsi"/>
                <w:b/>
                <w:noProof/>
                <w:sz w:val="20"/>
                <w:szCs w:val="22"/>
              </w:rPr>
            </w:pPr>
          </w:p>
        </w:tc>
        <w:tc>
          <w:tcPr>
            <w:tcW w:w="565" w:type="dxa"/>
          </w:tcPr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3M</w:t>
            </w:r>
          </w:p>
        </w:tc>
      </w:tr>
      <w:tr w:rsidR="00AA17C6" w:rsidRPr="00A57022" w:rsidTr="0091178D">
        <w:tc>
          <w:tcPr>
            <w:tcW w:w="568" w:type="dxa"/>
          </w:tcPr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4.</w:t>
            </w:r>
          </w:p>
        </w:tc>
        <w:tc>
          <w:tcPr>
            <w:tcW w:w="3544" w:type="dxa"/>
          </w:tcPr>
          <w:p w:rsidR="00AA17C6" w:rsidRPr="00A57022" w:rsidRDefault="00AA17C6" w:rsidP="0091178D">
            <w:pPr>
              <w:tabs>
                <w:tab w:val="left" w:pos="4110"/>
              </w:tabs>
              <w:rPr>
                <w:rFonts w:asciiTheme="majorHAnsi" w:hAnsiTheme="majorHAnsi"/>
                <w:noProof/>
                <w:sz w:val="20"/>
                <w:szCs w:val="22"/>
                <w:u w:val="single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  <w:u w:val="single"/>
              </w:rPr>
              <w:t>19.6 x 0.25</w:t>
            </w:r>
          </w:p>
          <w:p w:rsidR="00AA17C6" w:rsidRPr="00A57022" w:rsidRDefault="00AA17C6" w:rsidP="0091178D">
            <w:pPr>
              <w:tabs>
                <w:tab w:val="left" w:pos="4110"/>
              </w:tabs>
              <w:rPr>
                <w:rFonts w:asciiTheme="majorHAnsi" w:hAnsiTheme="majorHAnsi"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    9.8</w:t>
            </w:r>
          </w:p>
          <w:p w:rsidR="00AA17C6" w:rsidRPr="00A57022" w:rsidRDefault="00AA17C6" w:rsidP="0091178D">
            <w:pPr>
              <w:tabs>
                <w:tab w:val="left" w:pos="4110"/>
              </w:tabs>
              <w:rPr>
                <w:rFonts w:asciiTheme="majorHAnsi" w:hAnsiTheme="majorHAnsi"/>
                <w:noProof/>
                <w:sz w:val="20"/>
                <w:szCs w:val="22"/>
              </w:rPr>
            </w:pPr>
          </w:p>
          <w:p w:rsidR="00AA17C6" w:rsidRPr="00A57022" w:rsidRDefault="00AA17C6" w:rsidP="0091178D">
            <w:pPr>
              <w:tabs>
                <w:tab w:val="left" w:pos="4110"/>
              </w:tabs>
              <w:rPr>
                <w:rFonts w:asciiTheme="majorHAnsi" w:hAnsiTheme="majorHAnsi"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 = </w:t>
            </w:r>
            <w:r w:rsidRPr="00A57022">
              <w:rPr>
                <w:rFonts w:asciiTheme="majorHAnsi" w:hAnsiTheme="majorHAnsi"/>
                <w:noProof/>
                <w:sz w:val="20"/>
                <w:szCs w:val="22"/>
                <w:u w:val="single"/>
              </w:rPr>
              <w:t>4.9</w:t>
            </w: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= </w:t>
            </w:r>
            <w:r w:rsidRPr="00A57022">
              <w:rPr>
                <w:rFonts w:asciiTheme="majorHAnsi" w:hAnsiTheme="majorHAnsi"/>
                <w:noProof/>
                <w:sz w:val="20"/>
                <w:szCs w:val="22"/>
                <w:u w:val="single"/>
              </w:rPr>
              <w:t>1</w:t>
            </w:r>
          </w:p>
          <w:p w:rsidR="00AA17C6" w:rsidRPr="00A57022" w:rsidRDefault="00AA17C6" w:rsidP="0091178D">
            <w:pPr>
              <w:tabs>
                <w:tab w:val="left" w:pos="4110"/>
              </w:tabs>
              <w:rPr>
                <w:rFonts w:asciiTheme="majorHAnsi" w:hAnsiTheme="majorHAnsi"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     9.8    2</w:t>
            </w:r>
          </w:p>
          <w:p w:rsidR="00AA17C6" w:rsidRPr="00A57022" w:rsidRDefault="00AA17C6" w:rsidP="0091178D">
            <w:pPr>
              <w:tabs>
                <w:tab w:val="left" w:pos="2301"/>
              </w:tabs>
              <w:rPr>
                <w:rFonts w:asciiTheme="majorHAnsi" w:hAnsiTheme="majorHAnsi"/>
                <w:b/>
                <w:noProof/>
                <w:sz w:val="20"/>
                <w:szCs w:val="22"/>
              </w:rPr>
            </w:pP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 xml:space="preserve">             = 0.5</w:t>
            </w:r>
            <w:r w:rsidRPr="00A57022">
              <w:rPr>
                <w:rFonts w:asciiTheme="majorHAnsi" w:hAnsiTheme="majorHAnsi"/>
                <w:noProof/>
                <w:sz w:val="20"/>
                <w:szCs w:val="22"/>
              </w:rPr>
              <w:tab/>
            </w:r>
            <w:r>
              <w:rPr>
                <w:rFonts w:asciiTheme="majorHAnsi" w:hAnsiTheme="majorHAnsi"/>
                <w:noProof/>
                <w:sz w:val="20"/>
                <w:szCs w:val="22"/>
              </w:rPr>
              <w:t xml:space="preserve">      </w:t>
            </w:r>
            <w:r w:rsidRPr="00A57022">
              <w:rPr>
                <w:rFonts w:asciiTheme="majorHAnsi" w:hAnsiTheme="majorHAnsi"/>
                <w:b/>
                <w:noProof/>
                <w:sz w:val="20"/>
                <w:szCs w:val="22"/>
              </w:rPr>
              <w:t>1995Q1</w:t>
            </w:r>
          </w:p>
          <w:p w:rsidR="00AA17C6" w:rsidRPr="00A57022" w:rsidRDefault="00AA17C6" w:rsidP="0091178D">
            <w:pPr>
              <w:tabs>
                <w:tab w:val="left" w:pos="4110"/>
              </w:tabs>
              <w:rPr>
                <w:rFonts w:asciiTheme="majorHAnsi" w:hAnsiTheme="majorHAnsi"/>
                <w:noProof/>
                <w:sz w:val="20"/>
                <w:szCs w:val="22"/>
              </w:rPr>
            </w:pPr>
          </w:p>
        </w:tc>
        <w:tc>
          <w:tcPr>
            <w:tcW w:w="565" w:type="dxa"/>
          </w:tcPr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3M</w:t>
            </w:r>
          </w:p>
        </w:tc>
      </w:tr>
      <w:tr w:rsidR="00AA17C6" w:rsidRPr="00A57022" w:rsidTr="0091178D">
        <w:tc>
          <w:tcPr>
            <w:tcW w:w="568" w:type="dxa"/>
          </w:tcPr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5.</w:t>
            </w:r>
          </w:p>
        </w:tc>
        <w:tc>
          <w:tcPr>
            <w:tcW w:w="3544" w:type="dxa"/>
          </w:tcPr>
          <w:p w:rsidR="00AA17C6" w:rsidRPr="00A57022" w:rsidRDefault="00596A8A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596A8A">
              <w:rPr>
                <w:rFonts w:asciiTheme="majorHAnsi" w:hAnsiTheme="majorHAnsi"/>
                <w:noProof/>
                <w:sz w:val="20"/>
                <w:szCs w:val="22"/>
              </w:rPr>
              <w:pict>
                <v:group id="_x0000_s1162" style="position:absolute;margin-left:-2.05pt;margin-top:2.85pt;width:100.9pt;height:87.4pt;z-index:251694080;mso-position-horizontal-relative:text;mso-position-vertical-relative:text" coordorigin="1663,10089" coordsize="2018,1748">
                  <v:shape id="_x0000_s1163" type="#_x0000_t32" style="position:absolute;left:1716;top:10714;width:1842;height:0" o:connectortype="straight"/>
                  <v:shape id="_x0000_s1164" type="#_x0000_t32" style="position:absolute;left:1663;top:10269;width:1715;height:0" o:connectortype="straight"/>
                  <v:shape id="_x0000_s1165" type="#_x0000_t32" style="position:absolute;left:2482;top:10089;width:0;height:1748" o:connectortype="straight"/>
                  <v:shape id="_x0000_s1166" type="#_x0000_t32" style="position:absolute;left:1716;top:11559;width:1965;height:0" o:connectortype="straight"/>
                  <v:shape id="_x0000_s1167" type="#_x0000_t32" style="position:absolute;left:1716;top:10994;width:1965;height:0" o:connectortype="straight"/>
                </v:group>
              </w:pict>
            </w:r>
            <w:r w:rsidR="00AA17C6" w:rsidRPr="00A57022">
              <w:rPr>
                <w:rFonts w:asciiTheme="majorHAnsi" w:hAnsiTheme="majorHAnsi"/>
                <w:sz w:val="20"/>
                <w:szCs w:val="22"/>
              </w:rPr>
              <w:t xml:space="preserve">No                 Log 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36.15          1.5581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0.02573    </w:t>
            </w:r>
            <m:oMath>
              <m:acc>
                <m:accPr>
                  <m:chr m:val="̅"/>
                  <m:ctrlPr>
                    <w:rPr>
                      <w:rFonts w:ascii="Cambria Math" w:hAnsiTheme="majorHAnsi"/>
                      <w:i/>
                      <w:sz w:val="20"/>
                      <w:szCs w:val="22"/>
                    </w:rPr>
                  </m:ctrlPr>
                </m:accPr>
                <m:e>
                  <m:r>
                    <w:rPr>
                      <w:rFonts w:ascii="Cambria Math" w:hAnsiTheme="majorHAnsi"/>
                      <w:sz w:val="20"/>
                      <w:szCs w:val="22"/>
                    </w:rPr>
                    <m:t>2</m:t>
                  </m:r>
                </m:e>
              </m:acc>
            </m:oMath>
            <w:r w:rsidRPr="00A57022">
              <w:rPr>
                <w:rFonts w:asciiTheme="majorHAnsi" w:hAnsiTheme="majorHAnsi"/>
                <w:sz w:val="20"/>
                <w:szCs w:val="22"/>
              </w:rPr>
              <w:t xml:space="preserve"> .4104</w:t>
            </w:r>
          </w:p>
          <w:p w:rsidR="00AA17C6" w:rsidRPr="00A57022" w:rsidRDefault="00AA17C6" w:rsidP="0091178D">
            <w:pPr>
              <w:tabs>
                <w:tab w:val="left" w:pos="960"/>
              </w:tabs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   </w:t>
            </w:r>
            <w:r w:rsidRPr="00A57022">
              <w:rPr>
                <w:rFonts w:asciiTheme="majorHAnsi" w:hAnsiTheme="majorHAnsi"/>
                <w:sz w:val="20"/>
                <w:szCs w:val="22"/>
              </w:rPr>
              <w:tab/>
            </w:r>
            <m:oMath>
              <m:acc>
                <m:accPr>
                  <m:chr m:val="̅"/>
                  <m:ctrlPr>
                    <w:rPr>
                      <w:rFonts w:ascii="Cambria Math" w:hAnsiTheme="majorHAnsi"/>
                      <w:i/>
                      <w:sz w:val="20"/>
                      <w:szCs w:val="22"/>
                    </w:rPr>
                  </m:ctrlPr>
                </m:accPr>
                <m:e>
                  <m:r>
                    <w:rPr>
                      <w:rFonts w:ascii="Cambria Math" w:hAnsiTheme="majorHAnsi"/>
                      <w:sz w:val="20"/>
                      <w:szCs w:val="22"/>
                    </w:rPr>
                    <m:t>1</m:t>
                  </m:r>
                </m:e>
              </m:acc>
            </m:oMath>
            <w:r w:rsidRPr="00A57022">
              <w:rPr>
                <w:rFonts w:asciiTheme="majorHAnsi" w:hAnsiTheme="majorHAnsi"/>
                <w:sz w:val="20"/>
                <w:szCs w:val="22"/>
              </w:rPr>
              <w:t xml:space="preserve">.9685   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1.938        0.2874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                </w:t>
            </w:r>
            <m:oMath>
              <m:acc>
                <m:accPr>
                  <m:chr m:val="̅"/>
                  <m:ctrlPr>
                    <w:rPr>
                      <w:rFonts w:ascii="Cambria Math" w:hAnsiTheme="majorHAnsi"/>
                      <w:i/>
                      <w:sz w:val="20"/>
                      <w:szCs w:val="22"/>
                    </w:rPr>
                  </m:ctrlPr>
                </m:accPr>
                <m:e>
                  <m:r>
                    <w:rPr>
                      <w:rFonts w:ascii="Cambria Math" w:hAnsiTheme="majorHAnsi"/>
                      <w:sz w:val="20"/>
                      <w:szCs w:val="22"/>
                    </w:rPr>
                    <m:t>1</m:t>
                  </m:r>
                </m:e>
              </m:acc>
            </m:oMath>
            <w:r w:rsidRPr="00A57022">
              <w:rPr>
                <w:rFonts w:asciiTheme="majorHAnsi" w:hAnsiTheme="majorHAnsi"/>
                <w:sz w:val="20"/>
                <w:szCs w:val="22"/>
              </w:rPr>
              <w:t xml:space="preserve">.6811 </w:t>
            </w:r>
            <m:oMath>
              <m:r>
                <w:rPr>
                  <w:rFonts w:ascii="Cambria Math" w:hAnsiTheme="majorHAnsi"/>
                  <w:sz w:val="20"/>
                  <w:szCs w:val="22"/>
                </w:rPr>
                <m:t>÷</m:t>
              </m:r>
            </m:oMath>
            <w:r w:rsidRPr="00A57022">
              <w:rPr>
                <w:rFonts w:asciiTheme="majorHAnsi" w:hAnsiTheme="majorHAnsi"/>
                <w:sz w:val="20"/>
                <w:szCs w:val="22"/>
              </w:rPr>
              <w:t xml:space="preserve"> 3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                </w:t>
            </w:r>
          </w:p>
          <w:p w:rsidR="00AA17C6" w:rsidRPr="00A57022" w:rsidRDefault="00AA17C6" w:rsidP="0091178D">
            <w:pPr>
              <w:tabs>
                <w:tab w:val="left" w:pos="930"/>
              </w:tabs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</w:t>
            </w:r>
            <w:r w:rsidRPr="00A57022">
              <w:rPr>
                <w:rFonts w:asciiTheme="majorHAnsi" w:hAnsiTheme="majorHAnsi"/>
                <w:sz w:val="20"/>
                <w:szCs w:val="22"/>
              </w:rPr>
              <w:tab/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2"/>
                    </w:rPr>
                  </m:ctrlPr>
                </m:dPr>
                <m:e>
                  <m:r>
                    <w:rPr>
                      <w:rFonts w:ascii="Cambria Math" w:hAnsiTheme="majorHAnsi"/>
                      <w:sz w:val="20"/>
                      <w:szCs w:val="22"/>
                    </w:rPr>
                    <m:t xml:space="preserve">3 </m:t>
                  </m:r>
                  <m:r>
                    <w:rPr>
                      <w:rFonts w:ascii="Cambria Math" w:hAnsiTheme="majorHAnsi"/>
                      <w:sz w:val="20"/>
                      <w:szCs w:val="22"/>
                    </w:rPr>
                    <m:t>÷</m:t>
                  </m:r>
                  <m:r>
                    <w:rPr>
                      <w:rFonts w:ascii="Cambria Math" w:hAnsiTheme="majorHAnsi"/>
                      <w:sz w:val="20"/>
                      <w:szCs w:val="22"/>
                    </w:rPr>
                    <m:t>2.6811</m:t>
                  </m:r>
                </m:e>
              </m:d>
              <m:r>
                <w:rPr>
                  <w:rFonts w:ascii="Cambria Math" w:hAnsiTheme="majorHAnsi"/>
                  <w:sz w:val="20"/>
                  <w:szCs w:val="22"/>
                </w:rPr>
                <m:t>÷</m:t>
              </m:r>
              <m:r>
                <w:rPr>
                  <w:rFonts w:ascii="Cambria Math" w:hAnsiTheme="majorHAnsi"/>
                  <w:sz w:val="20"/>
                  <w:szCs w:val="22"/>
                </w:rPr>
                <m:t>3</m:t>
              </m:r>
            </m:oMath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7.829 x 10</w:t>
            </w:r>
            <w:r w:rsidRPr="00A57022">
              <w:rPr>
                <w:rFonts w:asciiTheme="majorHAnsi" w:hAnsiTheme="majorHAnsi"/>
                <w:sz w:val="20"/>
                <w:szCs w:val="22"/>
                <w:vertAlign w:val="superscript"/>
              </w:rPr>
              <w:t xml:space="preserve">1 </w:t>
            </w:r>
            <w:r w:rsidRPr="00A57022">
              <w:rPr>
                <w:rFonts w:asciiTheme="majorHAnsi" w:hAnsiTheme="majorHAnsi"/>
                <w:sz w:val="20"/>
                <w:szCs w:val="22"/>
              </w:rPr>
              <w:t>1.8937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= 0. 7829 or 0. 7828                                            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b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                                              </w:t>
            </w:r>
            <w:r w:rsidRPr="00A57022">
              <w:rPr>
                <w:rFonts w:asciiTheme="majorHAnsi" w:hAnsiTheme="majorHAnsi"/>
                <w:b/>
                <w:sz w:val="20"/>
                <w:szCs w:val="22"/>
              </w:rPr>
              <w:t>1996Q1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</w:tc>
        <w:tc>
          <w:tcPr>
            <w:tcW w:w="565" w:type="dxa"/>
          </w:tcPr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M1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M1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A1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3</w:t>
            </w:r>
            <w:r>
              <w:rPr>
                <w:rFonts w:asciiTheme="majorHAnsi" w:hAnsiTheme="majorHAnsi"/>
                <w:sz w:val="20"/>
                <w:szCs w:val="22"/>
              </w:rPr>
              <w:t>M</w:t>
            </w:r>
          </w:p>
        </w:tc>
      </w:tr>
      <w:tr w:rsidR="00AA17C6" w:rsidRPr="00A57022" w:rsidTr="0091178D">
        <w:trPr>
          <w:trHeight w:val="2420"/>
        </w:trPr>
        <w:tc>
          <w:tcPr>
            <w:tcW w:w="568" w:type="dxa"/>
          </w:tcPr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lastRenderedPageBreak/>
              <w:t>6.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7.</w:t>
            </w:r>
          </w:p>
        </w:tc>
        <w:tc>
          <w:tcPr>
            <w:tcW w:w="3544" w:type="dxa"/>
          </w:tcPr>
          <w:p w:rsidR="00AA17C6" w:rsidRPr="00A57022" w:rsidRDefault="00596A8A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596A8A">
              <w:rPr>
                <w:rFonts w:asciiTheme="majorHAnsi" w:hAnsiTheme="majorHAnsi"/>
                <w:noProof/>
                <w:sz w:val="20"/>
                <w:szCs w:val="22"/>
              </w:rPr>
              <w:pict>
                <v:group id="_x0000_s1145" style="position:absolute;margin-left:-4.65pt;margin-top:2.15pt;width:99.75pt;height:141.1pt;z-index:251692032;mso-position-horizontal-relative:text;mso-position-vertical-relative:text" coordorigin="6842,1815" coordsize="1995,2822">
                  <v:shape id="_x0000_s1146" type="#_x0000_t32" style="position:absolute;left:7576;top:4532;width:166;height:0" o:connectortype="straight"/>
                  <v:shape id="_x0000_s1147" type="#_x0000_t32" style="position:absolute;left:6842;top:1980;width:1995;height:0" o:connectortype="straight"/>
                  <v:shape id="_x0000_s1148" type="#_x0000_t32" style="position:absolute;left:7637;top:1815;width:0;height:2822" o:connectortype="straight"/>
                  <v:shape id="_x0000_s1149" type="#_x0000_t32" style="position:absolute;left:6872;top:3885;width:1890;height:0" o:connectortype="straight"/>
                  <v:shape id="_x0000_s1150" type="#_x0000_t32" style="position:absolute;left:6857;top:3362;width:1890;height:0" o:connectortype="straight"/>
                </v:group>
              </w:pict>
            </w:r>
            <w:r w:rsidR="00AA17C6" w:rsidRPr="00A57022">
              <w:rPr>
                <w:rFonts w:asciiTheme="majorHAnsi" w:hAnsiTheme="majorHAnsi"/>
                <w:sz w:val="20"/>
                <w:szCs w:val="22"/>
              </w:rPr>
              <w:t xml:space="preserve">No              Log 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1934          3.2865 x 2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              6.5730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0.0324      3.5105 ÷2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  <w:u w:val="single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              </w:t>
            </w:r>
            <w:r w:rsidRPr="00A57022">
              <w:rPr>
                <w:rFonts w:asciiTheme="majorHAnsi" w:hAnsiTheme="majorHAnsi"/>
                <w:sz w:val="20"/>
                <w:szCs w:val="22"/>
                <w:u w:val="single"/>
              </w:rPr>
              <w:t>4 + 4.5105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                   2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            2.75525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            5.32825 –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436       2.63950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4.884       2.6888</w:t>
            </w:r>
          </w:p>
          <w:p w:rsidR="00AA17C6" w:rsidRPr="00A57022" w:rsidRDefault="00AA17C6" w:rsidP="0091178D">
            <w:pPr>
              <w:tabs>
                <w:tab w:val="right" w:pos="2178"/>
              </w:tabs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</w:t>
            </w:r>
            <w:r w:rsidRPr="00A57022">
              <w:rPr>
                <w:rFonts w:asciiTheme="majorHAnsi" w:hAnsiTheme="majorHAnsi"/>
                <w:sz w:val="20"/>
                <w:szCs w:val="22"/>
              </w:rPr>
              <w:tab/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   = 488.4 or 488.5√                                         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b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                                             </w:t>
            </w:r>
            <w:r>
              <w:rPr>
                <w:rFonts w:asciiTheme="majorHAnsi" w:hAnsiTheme="majorHAnsi"/>
                <w:sz w:val="20"/>
                <w:szCs w:val="22"/>
              </w:rPr>
              <w:t xml:space="preserve">       </w:t>
            </w:r>
            <w:r w:rsidRPr="00A57022">
              <w:rPr>
                <w:rFonts w:asciiTheme="majorHAnsi" w:hAnsiTheme="majorHAnsi"/>
                <w:b/>
                <w:sz w:val="20"/>
                <w:szCs w:val="22"/>
              </w:rPr>
              <w:t>1997Q1</w:t>
            </w:r>
          </w:p>
          <w:p w:rsidR="00AA17C6" w:rsidRPr="00A57022" w:rsidRDefault="00596A8A" w:rsidP="0091178D">
            <w:pPr>
              <w:rPr>
                <w:rFonts w:asciiTheme="majorHAnsi" w:hAnsiTheme="majorHAnsi"/>
                <w:sz w:val="20"/>
                <w:szCs w:val="22"/>
              </w:rPr>
            </w:pPr>
            <w:r>
              <w:rPr>
                <w:rFonts w:asciiTheme="majorHAnsi" w:hAnsiTheme="majorHAnsi"/>
                <w:noProof/>
                <w:sz w:val="20"/>
                <w:szCs w:val="22"/>
                <w:lang w:val="en-US" w:eastAsia="en-US"/>
              </w:rPr>
              <w:pict>
                <v:shape id="_x0000_s1144" type="#_x0000_t32" style="position:absolute;margin-left:-3.15pt;margin-top:1.9pt;width:210pt;height:0;z-index:251691008" o:connectortype="straight"/>
              </w:pic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/>
                      <w:szCs w:val="22"/>
                    </w:rPr>
                    <m:t>100</m:t>
                  </m:r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szCs w:val="22"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Theme="majorHAnsi"/>
                              <w:szCs w:val="22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/>
                              <w:szCs w:val="22"/>
                            </w:rPr>
                            <m:t>0,0064</m:t>
                          </m:r>
                        </m:e>
                      </m:d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Cs w:val="22"/>
                    </w:rPr>
                    <m:t>100</m:t>
                  </m:r>
                </m:den>
              </m:f>
            </m:oMath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    1000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Cs w:val="22"/>
                        </w:rPr>
                        <m:t>0.08</m:t>
                      </m:r>
                    </m:e>
                  </m:d>
                </m:num>
                <m:den>
                  <m:r>
                    <w:rPr>
                      <w:rFonts w:ascii="Cambria Math" w:hAnsiTheme="majorHAnsi"/>
                      <w:szCs w:val="22"/>
                    </w:rPr>
                    <m:t>10</m:t>
                  </m:r>
                </m:den>
              </m:f>
            </m:oMath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  </w:t>
            </w:r>
            <w:r>
              <w:rPr>
                <w:rFonts w:asciiTheme="majorHAnsi" w:hAnsiTheme="majorHAnsi"/>
                <w:sz w:val="20"/>
                <w:szCs w:val="22"/>
              </w:rPr>
              <w:t xml:space="preserve">   </w:t>
            </w: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</w:t>
            </w:r>
            <w:r>
              <w:rPr>
                <w:rFonts w:asciiTheme="majorHAnsi" w:hAnsiTheme="majorHAnsi"/>
                <w:sz w:val="20"/>
                <w:szCs w:val="22"/>
              </w:rPr>
              <w:t>=</w:t>
            </w: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1000 x 0.008</w:t>
            </w:r>
          </w:p>
          <w:p w:rsidR="00AA17C6" w:rsidRDefault="00AA17C6" w:rsidP="0091178D">
            <w:pPr>
              <w:rPr>
                <w:rFonts w:asciiTheme="majorHAnsi" w:hAnsiTheme="majorHAnsi"/>
                <w:b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 xml:space="preserve">            =8                               </w:t>
            </w:r>
            <w:r>
              <w:rPr>
                <w:rFonts w:asciiTheme="majorHAnsi" w:hAnsiTheme="majorHAnsi"/>
                <w:sz w:val="20"/>
                <w:szCs w:val="22"/>
              </w:rPr>
              <w:t xml:space="preserve">        </w:t>
            </w:r>
            <w:r w:rsidRPr="00A57022">
              <w:rPr>
                <w:rFonts w:asciiTheme="majorHAnsi" w:hAnsiTheme="majorHAnsi"/>
                <w:b/>
                <w:sz w:val="20"/>
                <w:szCs w:val="22"/>
              </w:rPr>
              <w:t>1998Q11</w:t>
            </w:r>
          </w:p>
          <w:p w:rsidR="00AA17C6" w:rsidRPr="0059371E" w:rsidRDefault="00AA17C6" w:rsidP="0091178D">
            <w:pPr>
              <w:rPr>
                <w:rFonts w:asciiTheme="majorHAnsi" w:hAnsiTheme="majorHAnsi"/>
                <w:b/>
                <w:sz w:val="20"/>
                <w:szCs w:val="22"/>
              </w:rPr>
            </w:pPr>
          </w:p>
        </w:tc>
        <w:tc>
          <w:tcPr>
            <w:tcW w:w="565" w:type="dxa"/>
          </w:tcPr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M1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M1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M1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M1</w:t>
            </w: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A1</w:t>
            </w:r>
          </w:p>
          <w:p w:rsidR="00AA17C6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/>
                <w:sz w:val="20"/>
                <w:szCs w:val="22"/>
              </w:rPr>
            </w:pPr>
            <w:r w:rsidRPr="00A57022">
              <w:rPr>
                <w:rFonts w:asciiTheme="majorHAnsi" w:hAnsiTheme="majorHAnsi"/>
                <w:sz w:val="20"/>
                <w:szCs w:val="22"/>
              </w:rPr>
              <w:t>2</w:t>
            </w:r>
            <w:r>
              <w:rPr>
                <w:rFonts w:asciiTheme="majorHAnsi" w:hAnsiTheme="majorHAnsi"/>
                <w:sz w:val="20"/>
                <w:szCs w:val="22"/>
              </w:rPr>
              <w:t>M</w:t>
            </w:r>
          </w:p>
        </w:tc>
      </w:tr>
      <w:tr w:rsidR="00AA17C6" w:rsidRPr="00A57022" w:rsidTr="0091178D">
        <w:tc>
          <w:tcPr>
            <w:tcW w:w="568" w:type="dxa"/>
          </w:tcPr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>
              <w:rPr>
                <w:rFonts w:asciiTheme="majorHAnsi" w:hAnsiTheme="majorHAnsi" w:cs="Arial"/>
                <w:sz w:val="20"/>
                <w:szCs w:val="22"/>
              </w:rPr>
              <w:t xml:space="preserve"> 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8.</w:t>
            </w:r>
          </w:p>
        </w:tc>
        <w:tc>
          <w:tcPr>
            <w:tcW w:w="3544" w:type="dxa"/>
          </w:tcPr>
          <w:p w:rsidR="00AA17C6" w:rsidRPr="00A57022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2"/>
                <w:u w:val="single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</w:t>
            </w:r>
            <w:r w:rsidRPr="00A57022">
              <w:rPr>
                <w:rFonts w:asciiTheme="majorHAnsi" w:hAnsiTheme="majorHAnsi" w:cs="Arial"/>
                <w:sz w:val="20"/>
                <w:szCs w:val="22"/>
                <w:u w:val="single"/>
              </w:rPr>
              <w:t>0.015+0.45-1.5</w:t>
            </w:r>
          </w:p>
          <w:p w:rsidR="00AA17C6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4.9 x 0.2 + 0.07</w:t>
            </w:r>
          </w:p>
          <w:p w:rsidR="00AA17C6" w:rsidRPr="00A57022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= </w:t>
            </w:r>
            <w:r w:rsidRPr="003D75DC">
              <w:rPr>
                <w:rFonts w:asciiTheme="majorHAnsi" w:hAnsiTheme="majorHAnsi" w:cs="Arial"/>
                <w:sz w:val="20"/>
                <w:szCs w:val="22"/>
                <w:u w:val="single"/>
              </w:rPr>
              <w:t>0.015+0.3+0.3</w:t>
            </w:r>
          </w:p>
          <w:p w:rsidR="00AA17C6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   0.98+0.07</w:t>
            </w:r>
          </w:p>
          <w:p w:rsidR="00AA17C6" w:rsidRPr="00A57022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59371E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2"/>
                <w:u w:val="single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= </w:t>
            </w:r>
            <w:r w:rsidRPr="0059371E">
              <w:rPr>
                <w:rFonts w:asciiTheme="majorHAnsi" w:hAnsiTheme="majorHAnsi" w:cs="Arial"/>
                <w:sz w:val="20"/>
                <w:szCs w:val="22"/>
                <w:u w:val="single"/>
              </w:rPr>
              <w:t>0.315</w:t>
            </w:r>
          </w:p>
          <w:p w:rsidR="00AA17C6" w:rsidRPr="00A57022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   1.05</w:t>
            </w:r>
          </w:p>
          <w:p w:rsidR="00AA17C6" w:rsidRPr="00A57022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b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= 0.3                                        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     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  <w:r w:rsidRPr="00A57022">
              <w:rPr>
                <w:rFonts w:asciiTheme="majorHAnsi" w:hAnsiTheme="majorHAnsi" w:cs="Arial"/>
                <w:b/>
                <w:sz w:val="20"/>
                <w:szCs w:val="22"/>
              </w:rPr>
              <w:t>2004Q1</w:t>
            </w: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</w:p>
        </w:tc>
        <w:tc>
          <w:tcPr>
            <w:tcW w:w="565" w:type="dxa"/>
          </w:tcPr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>M1</w:t>
            </w: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>M1</w:t>
            </w: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>A1</w:t>
            </w: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2 </w:t>
            </w:r>
            <w:r>
              <w:rPr>
                <w:rFonts w:asciiTheme="majorHAnsi" w:hAnsiTheme="majorHAnsi" w:cs="Arial"/>
                <w:sz w:val="20"/>
                <w:szCs w:val="22"/>
              </w:rPr>
              <w:t>M</w:t>
            </w:r>
          </w:p>
        </w:tc>
      </w:tr>
      <w:tr w:rsidR="00AA17C6" w:rsidRPr="00A57022" w:rsidTr="0091178D">
        <w:tc>
          <w:tcPr>
            <w:tcW w:w="568" w:type="dxa"/>
          </w:tcPr>
          <w:p w:rsidR="00AA17C6" w:rsidRPr="00A57022" w:rsidRDefault="00596A8A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596A8A">
              <w:rPr>
                <w:rFonts w:asciiTheme="majorHAnsi" w:hAnsiTheme="majorHAnsi" w:cs="Arial"/>
                <w:noProof/>
                <w:sz w:val="20"/>
                <w:szCs w:val="22"/>
              </w:rPr>
              <w:pict>
                <v:group id="_x0000_s1151" style="position:absolute;left:0;text-align:left;margin-left:20.55pt;margin-top:.25pt;width:97.5pt;height:114.75pt;z-index:251693056;mso-position-horizontal-relative:text;mso-position-vertical-relative:text" coordorigin="7011,9139" coordsize="1950,2295">
                  <v:shape id="_x0000_s1152" type="#_x0000_t32" style="position:absolute;left:7071;top:9350;width:1890;height:0" o:connectortype="straight"/>
                  <v:shape id="_x0000_s1153" type="#_x0000_t32" style="position:absolute;left:7071;top:9819;width:1890;height:0" o:connectortype="straight"/>
                  <v:shape id="_x0000_s1154" type="#_x0000_t32" style="position:absolute;left:7071;top:9574;width:1890;height:0" o:connectortype="straight"/>
                  <v:shape id="_x0000_s1155" type="#_x0000_t32" style="position:absolute;left:7071;top:10039;width:1890;height:0" o:connectortype="straight"/>
                  <v:shape id="_x0000_s1156" type="#_x0000_t32" style="position:absolute;left:7041;top:10271;width:1890;height:0" o:connectortype="straight"/>
                  <v:shape id="_x0000_s1157" type="#_x0000_t32" style="position:absolute;left:7041;top:10519;width:1890;height:0" o:connectortype="straight"/>
                  <v:shape id="_x0000_s1158" type="#_x0000_t32" style="position:absolute;left:7041;top:10744;width:1890;height:0" o:connectortype="straight"/>
                  <v:shape id="_x0000_s1159" type="#_x0000_t32" style="position:absolute;left:7011;top:10957;width:1920;height:0" o:connectortype="straight"/>
                  <v:shape id="_x0000_s1160" type="#_x0000_t32" style="position:absolute;left:7416;top:9139;width:0;height:2295" o:connectortype="straight"/>
                  <v:shape id="_x0000_s1161" type="#_x0000_t32" style="position:absolute;left:8181;top:9139;width:0;height:2295" o:connectortype="straight"/>
                </v:group>
              </w:pict>
            </w:r>
            <w:r w:rsidR="00AA17C6">
              <w:rPr>
                <w:rFonts w:asciiTheme="majorHAnsi" w:hAnsiTheme="majorHAnsi" w:cs="Arial"/>
                <w:sz w:val="20"/>
                <w:szCs w:val="22"/>
              </w:rPr>
              <w:t xml:space="preserve">  </w:t>
            </w:r>
            <w:r w:rsidR="00AA17C6" w:rsidRPr="00A57022">
              <w:rPr>
                <w:rFonts w:asciiTheme="majorHAnsi" w:hAnsiTheme="majorHAnsi" w:cs="Arial"/>
                <w:sz w:val="20"/>
                <w:szCs w:val="22"/>
              </w:rPr>
              <w:t xml:space="preserve">9. </w:t>
            </w:r>
          </w:p>
        </w:tc>
        <w:tc>
          <w:tcPr>
            <w:tcW w:w="3544" w:type="dxa"/>
          </w:tcPr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2       1470        7056</w:t>
            </w: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          735        1764</w:t>
            </w: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2                         882</w:t>
            </w: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2                         441</w:t>
            </w: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3          735         441            </w:t>
            </w: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3          245         147</w:t>
            </w: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5            49           49</w:t>
            </w: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7              7            7</w:t>
            </w: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7              1            1</w:t>
            </w: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1470 =2x3x5x7x7                    </w:t>
            </w:r>
          </w:p>
          <w:p w:rsidR="00AA17C6" w:rsidRPr="00A57022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           =2x3x5x7</w:t>
            </w:r>
            <w:r w:rsidRPr="00A57022">
              <w:rPr>
                <w:rFonts w:asciiTheme="majorHAnsi" w:hAnsiTheme="majorHAnsi" w:cs="Arial"/>
                <w:sz w:val="20"/>
                <w:szCs w:val="22"/>
                <w:vertAlign w:val="superscript"/>
              </w:rPr>
              <w:t>2</w:t>
            </w:r>
          </w:p>
          <w:p w:rsidR="00AA17C6" w:rsidRPr="00A57022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7056 = 2 x 2 x2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x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2 x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3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x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3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x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7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x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7    </w:t>
            </w:r>
          </w:p>
          <w:p w:rsidR="00AA17C6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          = 2</w:t>
            </w:r>
            <w:r w:rsidRPr="00A57022">
              <w:rPr>
                <w:rFonts w:asciiTheme="majorHAnsi" w:hAnsiTheme="majorHAnsi" w:cs="Arial"/>
                <w:sz w:val="20"/>
                <w:szCs w:val="22"/>
                <w:vertAlign w:val="superscript"/>
              </w:rPr>
              <w:t>4</w:t>
            </w:r>
            <w:r>
              <w:rPr>
                <w:rFonts w:asciiTheme="majorHAnsi" w:hAnsiTheme="majorHAnsi" w:cs="Arial"/>
                <w:sz w:val="20"/>
                <w:szCs w:val="22"/>
                <w:vertAlign w:val="superscript"/>
              </w:rPr>
              <w:t xml:space="preserve">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x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3</w:t>
            </w:r>
            <w:r w:rsidRPr="00A57022">
              <w:rPr>
                <w:rFonts w:asciiTheme="majorHAnsi" w:hAnsiTheme="majorHAnsi" w:cs="Arial"/>
                <w:sz w:val="20"/>
                <w:szCs w:val="22"/>
                <w:vertAlign w:val="superscript"/>
              </w:rPr>
              <w:t>2</w:t>
            </w:r>
            <w:r>
              <w:rPr>
                <w:rFonts w:asciiTheme="majorHAnsi" w:hAnsiTheme="majorHAnsi" w:cs="Arial"/>
                <w:sz w:val="20"/>
                <w:szCs w:val="22"/>
                <w:vertAlign w:val="superscript"/>
              </w:rPr>
              <w:t xml:space="preserve">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x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7</w:t>
            </w:r>
            <w:r w:rsidRPr="00A57022">
              <w:rPr>
                <w:rFonts w:asciiTheme="majorHAnsi" w:hAnsiTheme="majorHAnsi" w:cs="Arial"/>
                <w:sz w:val="20"/>
                <w:szCs w:val="22"/>
                <w:vertAlign w:val="superscript"/>
              </w:rPr>
              <w:t>2</w:t>
            </w:r>
          </w:p>
          <w:p w:rsidR="00AA17C6" w:rsidRDefault="00AA17C6" w:rsidP="0091178D">
            <w:pPr>
              <w:spacing w:line="276" w:lineRule="auto"/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spacing w:line="276" w:lineRule="auto"/>
              <w:rPr>
                <w:rFonts w:asciiTheme="majorHAnsi" w:hAnsiTheme="majorHAnsi" w:cs="Arial"/>
                <w:sz w:val="20"/>
                <w:szCs w:val="22"/>
              </w:rPr>
            </w:pPr>
            <w:r>
              <w:rPr>
                <w:rFonts w:asciiTheme="majorHAnsi" w:hAnsiTheme="majorHAnsi" w:cs="Arial"/>
                <w:sz w:val="20"/>
                <w:szCs w:val="22"/>
              </w:rPr>
              <w:lastRenderedPageBreak/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1470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7056</m:t>
                      </m:r>
                    </m:e>
                  </m:rad>
                </m:den>
              </m:f>
            </m:oMath>
            <w:r w:rsidRPr="0059371E">
              <w:rPr>
                <w:rFonts w:asciiTheme="majorHAnsi" w:hAnsiTheme="majorHAnsi" w:cs="Arial"/>
                <w:sz w:val="28"/>
                <w:szCs w:val="22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2</m:t>
                      </m:r>
                    </m:sup>
                  </m:sSup>
                </m:den>
              </m:f>
            </m:oMath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                   </w:t>
            </w:r>
          </w:p>
          <w:p w:rsidR="00AA17C6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        = 3 x 5</w:t>
            </w:r>
            <w:r w:rsidRPr="00A57022">
              <w:rPr>
                <w:rFonts w:asciiTheme="majorHAnsi" w:hAnsiTheme="majorHAnsi" w:cs="Arial"/>
                <w:sz w:val="20"/>
                <w:szCs w:val="22"/>
                <w:vertAlign w:val="superscript"/>
              </w:rPr>
              <w:t>2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x 7</w:t>
            </w:r>
            <w:r w:rsidRPr="00A57022">
              <w:rPr>
                <w:rFonts w:asciiTheme="majorHAnsi" w:hAnsiTheme="majorHAnsi" w:cs="Arial"/>
                <w:sz w:val="20"/>
                <w:szCs w:val="22"/>
                <w:vertAlign w:val="superscript"/>
              </w:rPr>
              <w:t>3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ans    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            </w:t>
            </w:r>
            <w:r w:rsidRPr="00A57022">
              <w:rPr>
                <w:rFonts w:asciiTheme="majorHAnsi" w:hAnsiTheme="majorHAnsi" w:cs="Arial"/>
                <w:b/>
                <w:sz w:val="20"/>
                <w:szCs w:val="22"/>
              </w:rPr>
              <w:t>2005Q2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</w:p>
          <w:p w:rsidR="00AA17C6" w:rsidRPr="0059371E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    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                       </w:t>
            </w:r>
          </w:p>
        </w:tc>
        <w:tc>
          <w:tcPr>
            <w:tcW w:w="565" w:type="dxa"/>
          </w:tcPr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>M1</w:t>
            </w: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>B1</w:t>
            </w: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>A1</w:t>
            </w: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3 </w:t>
            </w:r>
            <w:r>
              <w:rPr>
                <w:rFonts w:asciiTheme="majorHAnsi" w:hAnsiTheme="majorHAnsi" w:cs="Arial"/>
                <w:sz w:val="20"/>
                <w:szCs w:val="22"/>
              </w:rPr>
              <w:t>M</w:t>
            </w:r>
          </w:p>
        </w:tc>
      </w:tr>
      <w:tr w:rsidR="00AA17C6" w:rsidRPr="00A57022" w:rsidTr="0091178D">
        <w:tc>
          <w:tcPr>
            <w:tcW w:w="568" w:type="dxa"/>
          </w:tcPr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lastRenderedPageBreak/>
              <w:t>10.</w:t>
            </w:r>
          </w:p>
        </w:tc>
        <w:tc>
          <w:tcPr>
            <w:tcW w:w="3544" w:type="dxa"/>
          </w:tcPr>
          <w:p w:rsidR="00AA17C6" w:rsidRPr="0059371E" w:rsidRDefault="00AA17C6" w:rsidP="0091178D">
            <w:pPr>
              <w:ind w:left="-108"/>
              <w:rPr>
                <w:rFonts w:asciiTheme="majorHAnsi" w:hAnsiTheme="majorHAnsi" w:cs="Arial"/>
                <w:sz w:val="26"/>
                <w:szCs w:val="26"/>
                <w:lang w:val="fr-FR"/>
              </w:rPr>
            </w:pPr>
            <w:r>
              <w:rPr>
                <w:rFonts w:asciiTheme="majorHAnsi" w:hAnsiTheme="majorHAnsi" w:cs="Arial"/>
                <w:sz w:val="20"/>
                <w:szCs w:val="22"/>
                <w:lang w:val="fr-FR"/>
              </w:rPr>
              <w:t xml:space="preserve">    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6"/>
                      <w:szCs w:val="26"/>
                      <w:lang w:val="fr-FR"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radPr>
                    <m:deg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675×135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="Arial"/>
                          <w:i/>
                          <w:sz w:val="26"/>
                          <w:szCs w:val="26"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6"/>
                          <w:szCs w:val="26"/>
                          <w:lang w:val="fr-FR"/>
                        </w:rPr>
                        <m:t>2025</m:t>
                      </m:r>
                    </m:e>
                  </m:rad>
                </m:den>
              </m:f>
            </m:oMath>
            <w:r w:rsidRPr="0059371E"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  </w:t>
            </w:r>
          </w:p>
          <w:p w:rsidR="00AA17C6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  <w:lang w:val="fr-FR"/>
              </w:rPr>
            </w:pPr>
          </w:p>
          <w:p w:rsidR="00AA17C6" w:rsidRPr="0059371E" w:rsidRDefault="00AA17C6" w:rsidP="0091178D">
            <w:pPr>
              <w:rPr>
                <w:rFonts w:asciiTheme="majorHAnsi" w:hAnsiTheme="majorHAnsi" w:cs="Arial"/>
                <w:szCs w:val="22"/>
                <w:lang w:val="fr-FR"/>
              </w:rPr>
            </w:pPr>
            <w:r w:rsidRPr="0059371E">
              <w:rPr>
                <w:rFonts w:asciiTheme="majorHAnsi" w:hAnsiTheme="majorHAnsi" w:cs="Arial"/>
                <w:szCs w:val="22"/>
                <w:lang w:val="fr-FR"/>
              </w:rPr>
              <w:t xml:space="preserve">   </w:t>
            </w:r>
            <m:oMath>
              <m:r>
                <w:rPr>
                  <w:rFonts w:ascii="Cambria Math" w:hAnsi="Cambria Math" w:cs="Arial"/>
                  <w:sz w:val="28"/>
                  <w:szCs w:val="22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  <w:lang w:val="fr-FR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  <w:lang w:val="fr-FR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2"/>
                              <w:lang w:val="fr-F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  <w:lang w:val="fr-FR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  <w:lang w:val="fr-FR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  <w:sz w:val="28"/>
                          <w:szCs w:val="22"/>
                          <w:lang w:val="fr-FR"/>
                        </w:rPr>
                        <m:t>×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2"/>
                              <w:lang w:val="fr-F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  <w:lang w:val="fr-FR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  <w:lang w:val="fr-FR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  <w:sz w:val="28"/>
                          <w:szCs w:val="22"/>
                          <w:lang w:val="fr-FR"/>
                        </w:rPr>
                        <m:t>×5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  <w:lang w:val="fr-FR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2"/>
                              <w:lang w:val="fr-F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  <w:lang w:val="fr-FR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  <w:lang w:val="fr-FR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  <w:sz w:val="28"/>
                          <w:szCs w:val="22"/>
                          <w:lang w:val="fr-FR"/>
                        </w:rPr>
                        <m:t>×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2"/>
                              <w:lang w:val="fr-F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  <w:lang w:val="fr-FR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  <w:lang w:val="fr-FR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</w:p>
          <w:p w:rsidR="00AA17C6" w:rsidRPr="003D75DC" w:rsidRDefault="00AA17C6" w:rsidP="0091178D">
            <w:pPr>
              <w:rPr>
                <w:rFonts w:asciiTheme="majorHAnsi" w:hAnsiTheme="majorHAnsi" w:cs="Arial"/>
                <w:sz w:val="20"/>
                <w:szCs w:val="22"/>
                <w:lang w:val="fr-FR"/>
              </w:rPr>
            </w:pPr>
          </w:p>
          <w:p w:rsidR="00AA17C6" w:rsidRPr="0059371E" w:rsidRDefault="00AA17C6" w:rsidP="0091178D">
            <w:pPr>
              <w:rPr>
                <w:rFonts w:asciiTheme="majorHAnsi" w:hAnsiTheme="majorHAnsi" w:cs="Arial"/>
                <w:sz w:val="28"/>
                <w:szCs w:val="22"/>
              </w:rPr>
            </w:pPr>
            <w:r w:rsidRPr="0059371E">
              <w:rPr>
                <w:rFonts w:asciiTheme="majorHAnsi" w:hAnsiTheme="majorHAnsi" w:cs="Arial"/>
                <w:szCs w:val="22"/>
              </w:rPr>
              <w:t xml:space="preserve">     </w:t>
            </w:r>
            <m:oMath>
              <m:r>
                <w:rPr>
                  <w:rFonts w:ascii="Cambria Math" w:hAnsi="Cambria Math" w:cs="Arial"/>
                  <w:sz w:val="28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×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×5</m:t>
                  </m:r>
                </m:den>
              </m:f>
            </m:oMath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Default="00AA17C6" w:rsidP="0091178D">
            <w:pPr>
              <w:rPr>
                <w:rFonts w:asciiTheme="majorHAnsi" w:hAnsiTheme="majorHAnsi" w:cs="Arial"/>
                <w:sz w:val="20"/>
                <w:szCs w:val="22"/>
                <w:vertAlign w:val="superscript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  </w:t>
            </w:r>
            <w:r>
              <w:rPr>
                <w:rFonts w:asciiTheme="majorHAnsi" w:hAnsiTheme="majorHAnsi" w:cs="Arial"/>
                <w:sz w:val="20"/>
                <w:szCs w:val="22"/>
                <w:lang w:val="fr-FR"/>
              </w:rPr>
              <w:t>= 1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               </w:t>
            </w:r>
            <w:r w:rsidRPr="00A57022">
              <w:rPr>
                <w:rFonts w:asciiTheme="majorHAnsi" w:hAnsiTheme="majorHAnsi" w:cs="Arial"/>
                <w:b/>
                <w:sz w:val="20"/>
                <w:szCs w:val="22"/>
              </w:rPr>
              <w:t>2006Q1</w:t>
            </w:r>
            <w:r w:rsidRPr="00A57022">
              <w:rPr>
                <w:rFonts w:asciiTheme="majorHAnsi" w:hAnsiTheme="majorHAnsi" w:cs="Arial"/>
                <w:sz w:val="20"/>
                <w:szCs w:val="22"/>
                <w:vertAlign w:val="superscript"/>
              </w:rPr>
              <w:t xml:space="preserve"> </w:t>
            </w:r>
          </w:p>
          <w:p w:rsidR="00AA17C6" w:rsidRPr="0059371E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  <w:vertAlign w:val="superscript"/>
              </w:rPr>
              <w:t xml:space="preserve">          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</w:t>
            </w:r>
          </w:p>
        </w:tc>
        <w:tc>
          <w:tcPr>
            <w:tcW w:w="565" w:type="dxa"/>
          </w:tcPr>
          <w:p w:rsidR="00AA17C6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>M1</w:t>
            </w: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>A1</w:t>
            </w: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  <w:lang w:val="da-DK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  <w:lang w:val="da-DK"/>
              </w:rPr>
              <w:t xml:space="preserve">2 </w:t>
            </w:r>
            <w:r>
              <w:rPr>
                <w:rFonts w:asciiTheme="majorHAnsi" w:hAnsiTheme="majorHAnsi" w:cs="Arial"/>
                <w:sz w:val="20"/>
                <w:szCs w:val="22"/>
                <w:lang w:val="da-DK"/>
              </w:rPr>
              <w:t>M</w:t>
            </w:r>
          </w:p>
        </w:tc>
      </w:tr>
      <w:tr w:rsidR="00AA17C6" w:rsidRPr="00A57022" w:rsidTr="0091178D">
        <w:trPr>
          <w:trHeight w:val="1232"/>
        </w:trPr>
        <w:tc>
          <w:tcPr>
            <w:tcW w:w="568" w:type="dxa"/>
          </w:tcPr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>11.</w:t>
            </w:r>
          </w:p>
        </w:tc>
        <w:tc>
          <w:tcPr>
            <w:tcW w:w="3544" w:type="dxa"/>
          </w:tcPr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  <w:u w:val="single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</w:t>
            </w:r>
            <w:r w:rsidRPr="00A57022">
              <w:rPr>
                <w:rFonts w:asciiTheme="majorHAnsi" w:hAnsiTheme="majorHAnsi" w:cs="Arial"/>
                <w:sz w:val="20"/>
                <w:szCs w:val="22"/>
                <w:u w:val="single"/>
              </w:rPr>
              <w:t xml:space="preserve"> 0.0084 x 1.23 x 3.5</w:t>
            </w: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2.87 x 0.056</w:t>
            </w: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  <w:u w:val="single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  </w:t>
            </w:r>
            <w:r w:rsidRPr="00A57022">
              <w:rPr>
                <w:rFonts w:asciiTheme="majorHAnsi" w:hAnsiTheme="majorHAnsi" w:cs="Arial"/>
                <w:sz w:val="20"/>
                <w:szCs w:val="22"/>
                <w:u w:val="single"/>
              </w:rPr>
              <w:t>84x 123 x 35</w:t>
            </w: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287 x 56 x 100</w:t>
            </w:r>
          </w:p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  <w:vertAlign w:val="subscript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 =</w:t>
            </w:r>
            <w:r w:rsidRPr="00A57022">
              <w:rPr>
                <w:rFonts w:asciiTheme="majorHAnsi" w:hAnsiTheme="majorHAnsi" w:cs="Arial"/>
                <w:sz w:val="20"/>
                <w:szCs w:val="22"/>
                <w:vertAlign w:val="superscript"/>
              </w:rPr>
              <w:t xml:space="preserve"> 9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>/</w:t>
            </w:r>
            <w:r w:rsidRPr="00A57022">
              <w:rPr>
                <w:rFonts w:asciiTheme="majorHAnsi" w:hAnsiTheme="majorHAnsi" w:cs="Arial"/>
                <w:sz w:val="20"/>
                <w:szCs w:val="22"/>
                <w:vertAlign w:val="subscript"/>
              </w:rPr>
              <w:t xml:space="preserve">40                                                                                                </w:t>
            </w:r>
          </w:p>
          <w:p w:rsidR="00AA17C6" w:rsidRDefault="00AA17C6" w:rsidP="0091178D">
            <w:pPr>
              <w:ind w:left="-108"/>
              <w:rPr>
                <w:rFonts w:asciiTheme="majorHAnsi" w:hAnsiTheme="majorHAnsi" w:cs="Arial"/>
                <w:b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  <w:vertAlign w:val="subscript"/>
              </w:rPr>
              <w:t xml:space="preserve">                                                                             </w:t>
            </w:r>
            <w:r>
              <w:rPr>
                <w:rFonts w:asciiTheme="majorHAnsi" w:hAnsiTheme="majorHAnsi" w:cs="Arial"/>
                <w:sz w:val="20"/>
                <w:szCs w:val="22"/>
                <w:vertAlign w:val="subscript"/>
              </w:rPr>
              <w:t xml:space="preserve">              </w:t>
            </w:r>
            <w:r w:rsidRPr="00A57022">
              <w:rPr>
                <w:rFonts w:asciiTheme="majorHAnsi" w:hAnsiTheme="majorHAnsi" w:cs="Arial"/>
                <w:b/>
                <w:sz w:val="20"/>
                <w:szCs w:val="22"/>
              </w:rPr>
              <w:t>2007Q1</w:t>
            </w:r>
          </w:p>
          <w:p w:rsidR="00AA17C6" w:rsidRPr="0097783F" w:rsidRDefault="00AA17C6" w:rsidP="0091178D">
            <w:pPr>
              <w:ind w:left="-108"/>
              <w:rPr>
                <w:rFonts w:asciiTheme="majorHAnsi" w:hAnsiTheme="majorHAnsi" w:cs="Arial"/>
                <w:b/>
                <w:sz w:val="20"/>
                <w:szCs w:val="22"/>
              </w:rPr>
            </w:pPr>
          </w:p>
        </w:tc>
        <w:tc>
          <w:tcPr>
            <w:tcW w:w="565" w:type="dxa"/>
          </w:tcPr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M1 </w:t>
            </w: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>M1</w:t>
            </w: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2 </w:t>
            </w:r>
            <w:r>
              <w:rPr>
                <w:rFonts w:asciiTheme="majorHAnsi" w:hAnsiTheme="majorHAnsi" w:cs="Arial"/>
                <w:sz w:val="20"/>
                <w:szCs w:val="22"/>
              </w:rPr>
              <w:t>M</w:t>
            </w:r>
          </w:p>
        </w:tc>
      </w:tr>
      <w:tr w:rsidR="00AA17C6" w:rsidRPr="00A57022" w:rsidTr="0091178D">
        <w:trPr>
          <w:trHeight w:val="356"/>
        </w:trPr>
        <w:tc>
          <w:tcPr>
            <w:tcW w:w="568" w:type="dxa"/>
          </w:tcPr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lastRenderedPageBreak/>
              <w:t>12.</w:t>
            </w:r>
          </w:p>
        </w:tc>
        <w:tc>
          <w:tcPr>
            <w:tcW w:w="3544" w:type="dxa"/>
          </w:tcPr>
          <w:p w:rsidR="00AA17C6" w:rsidRPr="00A57022" w:rsidRDefault="00AA17C6" w:rsidP="0091178D">
            <w:pPr>
              <w:ind w:left="-18" w:hanging="90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5184</m:t>
                      </m:r>
                    </m:e>
                  </m:rad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 xml:space="preserve">6X-18÷9+ 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>5-3</m:t>
                      </m:r>
                    </m:e>
                  </m:d>
                </m:den>
              </m:f>
            </m:oMath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</w:p>
          <w:p w:rsidR="00AA17C6" w:rsidRPr="00A57022" w:rsidRDefault="00AA17C6" w:rsidP="0091178D">
            <w:pPr>
              <w:ind w:left="-18" w:hanging="90"/>
              <w:rPr>
                <w:rFonts w:asciiTheme="majorHAnsi" w:hAnsiTheme="majorHAnsi" w:cs="Arial"/>
                <w:sz w:val="20"/>
                <w:szCs w:val="22"/>
                <w:u w:val="single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                      </w:t>
            </w:r>
          </w:p>
          <w:p w:rsidR="00AA17C6" w:rsidRDefault="00AA17C6" w:rsidP="0091178D">
            <w:pPr>
              <w:ind w:left="-18" w:hanging="90"/>
              <w:rPr>
                <w:rFonts w:asciiTheme="majorHAnsi" w:hAnsiTheme="majorHAnsi" w:cs="Arial"/>
                <w:sz w:val="28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</w:rPr>
                            <m:t>6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 xml:space="preserve"> × 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</w:rPr>
                            <m:t>4</m:t>
                          </m:r>
                        </m:sup>
                      </m:sSup>
                    </m:e>
                  </m:rad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6X-18÷9+8</m:t>
                  </m:r>
                </m:den>
              </m:f>
            </m:oMath>
          </w:p>
          <w:p w:rsidR="00AA17C6" w:rsidRDefault="00AA17C6" w:rsidP="0091178D">
            <w:pPr>
              <w:ind w:left="-18" w:hanging="90"/>
              <w:rPr>
                <w:rFonts w:asciiTheme="majorHAnsi" w:hAnsiTheme="majorHAnsi" w:cs="Arial"/>
                <w:sz w:val="28"/>
                <w:szCs w:val="22"/>
              </w:rPr>
            </w:pPr>
          </w:p>
          <w:p w:rsidR="00AA17C6" w:rsidRDefault="00AA17C6" w:rsidP="0091178D">
            <w:pPr>
              <w:ind w:left="-18" w:hanging="90"/>
              <w:rPr>
                <w:rFonts w:asciiTheme="majorHAnsi" w:hAnsiTheme="majorHAnsi" w:cs="Arial"/>
                <w:szCs w:val="22"/>
              </w:rPr>
            </w:pPr>
            <w:r>
              <w:rPr>
                <w:rFonts w:asciiTheme="majorHAnsi" w:hAnsiTheme="majorHAnsi" w:cs="Arial"/>
                <w:sz w:val="28"/>
                <w:szCs w:val="22"/>
              </w:rPr>
              <w:t xml:space="preserve"> 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</w:t>
            </w:r>
            <w:r w:rsidRPr="0059371E">
              <w:rPr>
                <w:rFonts w:asciiTheme="majorHAnsi" w:hAnsiTheme="majorHAnsi" w:cs="Arial"/>
                <w:sz w:val="28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2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  <w:sz w:val="28"/>
                          <w:szCs w:val="22"/>
                        </w:rPr>
                        <m:t xml:space="preserve"> × 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8"/>
                              <w:szCs w:val="22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6X-+8</m:t>
                  </m:r>
                </m:den>
              </m:f>
            </m:oMath>
          </w:p>
          <w:p w:rsidR="00AA17C6" w:rsidRPr="00A57022" w:rsidRDefault="00AA17C6" w:rsidP="0091178D">
            <w:pPr>
              <w:ind w:left="-18" w:hanging="90"/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Default="00AA17C6" w:rsidP="0091178D">
            <w:pPr>
              <w:ind w:left="-18" w:hanging="90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72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2"/>
                    </w:rPr>
                    <m:t>-4</m:t>
                  </m:r>
                </m:den>
              </m:f>
            </m:oMath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= -18   </w:t>
            </w:r>
          </w:p>
          <w:p w:rsidR="00AA17C6" w:rsidRPr="0097783F" w:rsidRDefault="00AA17C6" w:rsidP="0091178D">
            <w:pPr>
              <w:ind w:left="-18" w:hanging="90"/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     </w:t>
            </w:r>
            <w:r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                    </w:t>
            </w:r>
            <w:r w:rsidRPr="00A57022">
              <w:rPr>
                <w:rFonts w:asciiTheme="majorHAnsi" w:hAnsiTheme="majorHAnsi" w:cs="Arial"/>
                <w:b/>
                <w:sz w:val="20"/>
                <w:szCs w:val="22"/>
              </w:rPr>
              <w:t>2009Q1</w:t>
            </w: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>
              <w:rPr>
                <w:rFonts w:asciiTheme="majorHAnsi" w:hAnsiTheme="majorHAnsi" w:cs="Arial"/>
                <w:sz w:val="20"/>
                <w:szCs w:val="22"/>
              </w:rPr>
              <w:t xml:space="preserve">  </w:t>
            </w: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</w:p>
        </w:tc>
        <w:tc>
          <w:tcPr>
            <w:tcW w:w="565" w:type="dxa"/>
          </w:tcPr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M1 </w:t>
            </w: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>M1</w:t>
            </w: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A1 </w:t>
            </w:r>
          </w:p>
          <w:p w:rsidR="00AA17C6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</w:p>
          <w:p w:rsidR="00AA17C6" w:rsidRPr="00A57022" w:rsidRDefault="00AA17C6" w:rsidP="0091178D">
            <w:pPr>
              <w:rPr>
                <w:rFonts w:asciiTheme="majorHAnsi" w:hAnsiTheme="majorHAnsi" w:cs="Arial"/>
                <w:sz w:val="20"/>
                <w:szCs w:val="22"/>
              </w:rPr>
            </w:pPr>
            <w:r w:rsidRPr="00A57022">
              <w:rPr>
                <w:rFonts w:asciiTheme="majorHAnsi" w:hAnsiTheme="majorHAnsi" w:cs="Arial"/>
                <w:sz w:val="20"/>
                <w:szCs w:val="22"/>
              </w:rPr>
              <w:t xml:space="preserve">3 </w:t>
            </w:r>
            <w:r>
              <w:rPr>
                <w:rFonts w:asciiTheme="majorHAnsi" w:hAnsiTheme="majorHAnsi" w:cs="Arial"/>
                <w:sz w:val="20"/>
                <w:szCs w:val="22"/>
              </w:rPr>
              <w:t>M</w:t>
            </w:r>
          </w:p>
        </w:tc>
      </w:tr>
      <w:tr w:rsidR="00AA17C6" w:rsidRPr="00A57022" w:rsidTr="0091178D">
        <w:trPr>
          <w:trHeight w:val="132"/>
        </w:trPr>
        <w:tc>
          <w:tcPr>
            <w:tcW w:w="568" w:type="dxa"/>
          </w:tcPr>
          <w:p w:rsidR="00AA17C6" w:rsidRPr="00A57022" w:rsidRDefault="00AA17C6" w:rsidP="0091178D">
            <w:pPr>
              <w:ind w:left="-108"/>
              <w:rPr>
                <w:rFonts w:asciiTheme="majorHAnsi" w:hAnsiTheme="majorHAnsi" w:cs="Arial"/>
                <w:sz w:val="20"/>
                <w:szCs w:val="22"/>
              </w:rPr>
            </w:pPr>
            <w:r>
              <w:rPr>
                <w:rFonts w:asciiTheme="majorHAnsi" w:hAnsiTheme="majorHAnsi" w:cs="Arial"/>
                <w:sz w:val="20"/>
                <w:szCs w:val="22"/>
              </w:rPr>
              <w:t>13.</w:t>
            </w:r>
          </w:p>
        </w:tc>
        <w:tc>
          <w:tcPr>
            <w:tcW w:w="3544" w:type="dxa"/>
          </w:tcPr>
          <w:p w:rsidR="00AA17C6" w:rsidRPr="009012A4" w:rsidRDefault="00AA17C6" w:rsidP="0091178D">
            <w:pPr>
              <w:tabs>
                <w:tab w:val="left" w:pos="924"/>
              </w:tabs>
              <w:rPr>
                <w:rFonts w:asciiTheme="majorHAnsi" w:hAnsiTheme="majorHAnsi"/>
              </w:rPr>
            </w:pPr>
          </w:p>
          <w:p w:rsidR="00AA17C6" w:rsidRPr="009012A4" w:rsidRDefault="00AA17C6" w:rsidP="0091178D">
            <w:pPr>
              <w:tabs>
                <w:tab w:val="left" w:pos="924"/>
              </w:tabs>
              <w:rPr>
                <w:rFonts w:asciiTheme="majorHAnsi" w:eastAsiaTheme="minorEastAsia" w:hAnsiTheme="majorHAnsi"/>
                <w:sz w:val="28"/>
              </w:rPr>
            </w:pPr>
            <w:r w:rsidRPr="009012A4">
              <w:rPr>
                <w:rFonts w:asciiTheme="majorHAnsi" w:hAnsiTheme="majorHAnsi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</w:rPr>
                        <m:t>1764</m:t>
                      </m:r>
                    </m:e>
                  </m:rad>
                </m:num>
                <m:den>
                  <m:rad>
                    <m:ra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/>
                          <w:sz w:val="28"/>
                        </w:rPr>
                        <m:t>2744</m:t>
                      </m:r>
                    </m:e>
                  </m:rad>
                </m:den>
              </m:f>
            </m:oMath>
            <w:r w:rsidRPr="009012A4">
              <w:rPr>
                <w:rFonts w:asciiTheme="majorHAnsi" w:eastAsiaTheme="minorEastAsia" w:hAnsiTheme="majorHAnsi"/>
                <w:sz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×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×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7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3</m:t>
                      </m:r>
                    </m:deg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×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7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3</m:t>
                          </m:r>
                        </m:sup>
                      </m:sSup>
                    </m:e>
                  </m:rad>
                </m:den>
              </m:f>
            </m:oMath>
          </w:p>
          <w:p w:rsidR="00AA17C6" w:rsidRPr="009012A4" w:rsidRDefault="00AA17C6" w:rsidP="0091178D">
            <w:pPr>
              <w:tabs>
                <w:tab w:val="left" w:pos="924"/>
              </w:tabs>
              <w:rPr>
                <w:rFonts w:asciiTheme="majorHAnsi" w:eastAsiaTheme="minorEastAsia" w:hAnsiTheme="majorHAnsi"/>
                <w:sz w:val="28"/>
              </w:rPr>
            </w:pPr>
            <w:r w:rsidRPr="009012A4">
              <w:rPr>
                <w:rFonts w:asciiTheme="majorHAnsi" w:eastAsiaTheme="minorEastAsia" w:hAnsiTheme="majorHAnsi"/>
                <w:sz w:val="28"/>
              </w:rPr>
              <w:tab/>
            </w:r>
          </w:p>
          <w:p w:rsidR="00AA17C6" w:rsidRPr="009012A4" w:rsidRDefault="00AA17C6" w:rsidP="0091178D">
            <w:pPr>
              <w:tabs>
                <w:tab w:val="left" w:pos="924"/>
              </w:tabs>
              <w:rPr>
                <w:rFonts w:asciiTheme="majorHAnsi" w:eastAsiaTheme="minorEastAsia" w:hAnsiTheme="majorHAnsi"/>
                <w:sz w:val="28"/>
              </w:rPr>
            </w:pPr>
            <w:r w:rsidRPr="009012A4">
              <w:rPr>
                <w:rFonts w:asciiTheme="majorHAnsi" w:eastAsiaTheme="minorEastAsia" w:hAnsiTheme="majorHAnsi"/>
                <w:sz w:val="28"/>
              </w:rPr>
              <w:t xml:space="preserve">              =</w:t>
            </w:r>
            <m:oMath>
              <m:r>
                <w:rPr>
                  <w:rFonts w:ascii="Cambria Math" w:eastAsiaTheme="minorEastAsia" w:hAnsi="Cambria Math"/>
                  <w:sz w:val="28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 xml:space="preserve">  2×3×7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2×7</m:t>
                  </m:r>
                </m:den>
              </m:f>
            </m:oMath>
          </w:p>
          <w:p w:rsidR="00AA17C6" w:rsidRPr="009012A4" w:rsidRDefault="00AA17C6" w:rsidP="0091178D">
            <w:pPr>
              <w:tabs>
                <w:tab w:val="left" w:pos="924"/>
              </w:tabs>
              <w:rPr>
                <w:rFonts w:asciiTheme="majorHAnsi" w:eastAsiaTheme="minorEastAsia" w:hAnsiTheme="majorHAnsi"/>
                <w:sz w:val="28"/>
              </w:rPr>
            </w:pPr>
          </w:p>
          <w:p w:rsidR="00AA17C6" w:rsidRPr="009012A4" w:rsidRDefault="00AA17C6" w:rsidP="0091178D">
            <w:pPr>
              <w:tabs>
                <w:tab w:val="left" w:pos="924"/>
              </w:tabs>
              <w:rPr>
                <w:rFonts w:asciiTheme="majorHAnsi" w:eastAsiaTheme="minorEastAsia" w:hAnsiTheme="majorHAnsi"/>
                <w:sz w:val="28"/>
              </w:rPr>
            </w:pPr>
            <w:r w:rsidRPr="009012A4">
              <w:rPr>
                <w:rFonts w:asciiTheme="majorHAnsi" w:eastAsiaTheme="minorEastAsia" w:hAnsiTheme="majorHAnsi"/>
                <w:sz w:val="28"/>
              </w:rPr>
              <w:tab/>
              <w:t>=</w:t>
            </w:r>
            <w:r w:rsidRPr="009012A4">
              <w:rPr>
                <w:rFonts w:asciiTheme="majorHAnsi" w:eastAsiaTheme="minorEastAsia" w:hAnsiTheme="majorHAnsi"/>
              </w:rPr>
              <w:t xml:space="preserve"> 3</w:t>
            </w:r>
          </w:p>
          <w:p w:rsidR="00AA17C6" w:rsidRPr="0097783F" w:rsidRDefault="00AA17C6" w:rsidP="0091178D">
            <w:pPr>
              <w:tabs>
                <w:tab w:val="left" w:pos="924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           </w:t>
            </w:r>
            <w:r w:rsidRPr="0097783F">
              <w:rPr>
                <w:rFonts w:asciiTheme="majorHAnsi" w:hAnsiTheme="majorHAnsi"/>
                <w:b/>
                <w:sz w:val="20"/>
              </w:rPr>
              <w:t>2014Q2</w:t>
            </w:r>
          </w:p>
        </w:tc>
        <w:tc>
          <w:tcPr>
            <w:tcW w:w="565" w:type="dxa"/>
          </w:tcPr>
          <w:p w:rsidR="00AA17C6" w:rsidRPr="009012A4" w:rsidRDefault="00AA17C6" w:rsidP="0091178D">
            <w:pPr>
              <w:rPr>
                <w:rFonts w:asciiTheme="majorHAnsi" w:hAnsiTheme="majorHAnsi"/>
              </w:rPr>
            </w:pPr>
          </w:p>
          <w:p w:rsidR="00AA17C6" w:rsidRPr="00264CDA" w:rsidRDefault="00AA17C6" w:rsidP="0091178D">
            <w:pPr>
              <w:rPr>
                <w:rFonts w:asciiTheme="majorHAnsi" w:hAnsiTheme="majorHAnsi"/>
                <w:sz w:val="22"/>
              </w:rPr>
            </w:pPr>
            <w:r w:rsidRPr="00264CDA">
              <w:rPr>
                <w:rFonts w:asciiTheme="majorHAnsi" w:hAnsiTheme="majorHAnsi"/>
                <w:sz w:val="22"/>
              </w:rPr>
              <w:t>M1</w:t>
            </w:r>
          </w:p>
          <w:p w:rsidR="00AA17C6" w:rsidRPr="00264CDA" w:rsidRDefault="00AA17C6" w:rsidP="0091178D">
            <w:pPr>
              <w:rPr>
                <w:rFonts w:asciiTheme="majorHAnsi" w:hAnsiTheme="majorHAnsi"/>
                <w:sz w:val="22"/>
              </w:rPr>
            </w:pPr>
          </w:p>
          <w:p w:rsidR="00AA17C6" w:rsidRPr="00264CDA" w:rsidRDefault="00AA17C6" w:rsidP="0091178D">
            <w:pPr>
              <w:rPr>
                <w:rFonts w:asciiTheme="majorHAnsi" w:hAnsiTheme="majorHAnsi"/>
                <w:sz w:val="22"/>
              </w:rPr>
            </w:pPr>
          </w:p>
          <w:p w:rsidR="00AA17C6" w:rsidRPr="00264CDA" w:rsidRDefault="00AA17C6" w:rsidP="0091178D">
            <w:pPr>
              <w:rPr>
                <w:rFonts w:asciiTheme="majorHAnsi" w:hAnsiTheme="majorHAnsi"/>
                <w:sz w:val="22"/>
              </w:rPr>
            </w:pPr>
            <w:r w:rsidRPr="00264CDA">
              <w:rPr>
                <w:rFonts w:asciiTheme="majorHAnsi" w:hAnsiTheme="majorHAnsi"/>
                <w:sz w:val="22"/>
              </w:rPr>
              <w:t>M1</w:t>
            </w:r>
          </w:p>
          <w:p w:rsidR="00AA17C6" w:rsidRPr="00264CDA" w:rsidRDefault="00AA17C6" w:rsidP="0091178D">
            <w:pPr>
              <w:rPr>
                <w:rFonts w:asciiTheme="majorHAnsi" w:hAnsiTheme="majorHAnsi"/>
                <w:sz w:val="22"/>
              </w:rPr>
            </w:pPr>
          </w:p>
          <w:p w:rsidR="00AA17C6" w:rsidRPr="00264CDA" w:rsidRDefault="00AA17C6" w:rsidP="0091178D">
            <w:pPr>
              <w:rPr>
                <w:rFonts w:asciiTheme="majorHAnsi" w:hAnsiTheme="majorHAnsi"/>
                <w:sz w:val="22"/>
              </w:rPr>
            </w:pPr>
          </w:p>
          <w:p w:rsidR="00AA17C6" w:rsidRPr="00264CDA" w:rsidRDefault="00AA17C6" w:rsidP="0091178D">
            <w:pPr>
              <w:rPr>
                <w:rFonts w:asciiTheme="majorHAnsi" w:hAnsiTheme="majorHAnsi"/>
                <w:sz w:val="22"/>
              </w:rPr>
            </w:pPr>
          </w:p>
          <w:p w:rsidR="00AA17C6" w:rsidRPr="009012A4" w:rsidRDefault="00AA17C6" w:rsidP="0091178D">
            <w:pPr>
              <w:rPr>
                <w:rFonts w:asciiTheme="majorHAnsi" w:hAnsiTheme="majorHAnsi"/>
              </w:rPr>
            </w:pPr>
            <w:r w:rsidRPr="00264CDA">
              <w:rPr>
                <w:rFonts w:asciiTheme="majorHAnsi" w:hAnsiTheme="majorHAnsi"/>
                <w:sz w:val="22"/>
              </w:rPr>
              <w:t>A1</w:t>
            </w:r>
          </w:p>
        </w:tc>
      </w:tr>
    </w:tbl>
    <w:p w:rsidR="00AA17C6" w:rsidRDefault="00AA17C6" w:rsidP="00AA17C6">
      <w:pPr>
        <w:tabs>
          <w:tab w:val="left" w:pos="1276"/>
        </w:tabs>
        <w:spacing w:after="200"/>
        <w:rPr>
          <w:rFonts w:ascii="Cambria" w:hAnsi="Cambria"/>
          <w:b/>
          <w:sz w:val="36"/>
          <w:szCs w:val="22"/>
        </w:rPr>
        <w:sectPr w:rsidR="00AA17C6" w:rsidSect="00AA17C6">
          <w:headerReference w:type="even" r:id="rId109"/>
          <w:headerReference w:type="default" r:id="rId110"/>
          <w:footerReference w:type="even" r:id="rId111"/>
          <w:footerReference w:type="default" r:id="rId112"/>
          <w:headerReference w:type="first" r:id="rId113"/>
          <w:footerReference w:type="first" r:id="rId114"/>
          <w:type w:val="continuous"/>
          <w:pgSz w:w="12240" w:h="15840" w:code="1"/>
          <w:pgMar w:top="993" w:right="992" w:bottom="1440" w:left="1800" w:header="708" w:footer="708" w:gutter="0"/>
          <w:cols w:num="2" w:space="708"/>
          <w:docGrid w:linePitch="360"/>
        </w:sectPr>
      </w:pPr>
    </w:p>
    <w:p w:rsidR="00AA17C6" w:rsidRDefault="00AA17C6" w:rsidP="00AA17C6">
      <w:pPr>
        <w:tabs>
          <w:tab w:val="left" w:pos="1276"/>
        </w:tabs>
        <w:spacing w:after="200"/>
        <w:rPr>
          <w:rFonts w:ascii="Cambria" w:hAnsi="Cambria"/>
          <w:b/>
          <w:sz w:val="36"/>
          <w:szCs w:val="22"/>
        </w:rPr>
      </w:pPr>
    </w:p>
    <w:p w:rsidR="00AA17C6" w:rsidRPr="008D49B2" w:rsidRDefault="00AA17C6" w:rsidP="00AA17C6">
      <w:pPr>
        <w:tabs>
          <w:tab w:val="left" w:pos="1276"/>
        </w:tabs>
        <w:spacing w:after="200"/>
        <w:rPr>
          <w:rFonts w:ascii="Cambria" w:hAnsi="Cambria"/>
        </w:rPr>
      </w:pPr>
    </w:p>
    <w:p w:rsidR="0055194E" w:rsidRDefault="0055194E" w:rsidP="008874B2">
      <w:pPr>
        <w:pStyle w:val="ListParagraph"/>
        <w:ind w:left="360"/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Default="0055194E" w:rsidP="0055194E">
      <w:pPr>
        <w:rPr>
          <w:lang w:val="en-US" w:eastAsia="en-US"/>
        </w:rPr>
      </w:pPr>
    </w:p>
    <w:p w:rsidR="0055194E" w:rsidRPr="0055194E" w:rsidRDefault="0055194E" w:rsidP="0055194E">
      <w:pPr>
        <w:rPr>
          <w:lang w:val="en-US" w:eastAsia="en-US"/>
        </w:rPr>
      </w:pPr>
    </w:p>
    <w:p w:rsidR="0055194E" w:rsidRDefault="0055194E" w:rsidP="0055194E">
      <w:pPr>
        <w:rPr>
          <w:lang w:val="en-US" w:eastAsia="en-US"/>
        </w:rPr>
      </w:pPr>
    </w:p>
    <w:p w:rsidR="00FC5881" w:rsidRDefault="0055194E" w:rsidP="0055194E">
      <w:pPr>
        <w:tabs>
          <w:tab w:val="left" w:pos="3180"/>
        </w:tabs>
        <w:rPr>
          <w:lang w:val="en-US" w:eastAsia="en-US"/>
        </w:rPr>
      </w:pPr>
      <w:r>
        <w:rPr>
          <w:lang w:val="en-US" w:eastAsia="en-US"/>
        </w:rPr>
        <w:tab/>
      </w:r>
    </w:p>
    <w:p w:rsidR="0055194E" w:rsidRDefault="0055194E" w:rsidP="0055194E">
      <w:pPr>
        <w:tabs>
          <w:tab w:val="left" w:pos="3180"/>
        </w:tabs>
        <w:rPr>
          <w:lang w:val="en-US" w:eastAsia="en-US"/>
        </w:rPr>
      </w:pPr>
    </w:p>
    <w:p w:rsidR="0055194E" w:rsidRDefault="0055194E" w:rsidP="0055194E">
      <w:pPr>
        <w:tabs>
          <w:tab w:val="left" w:pos="3180"/>
        </w:tabs>
        <w:rPr>
          <w:lang w:val="en-US" w:eastAsia="en-US"/>
        </w:rPr>
      </w:pPr>
    </w:p>
    <w:p w:rsidR="0055194E" w:rsidRPr="008309EF" w:rsidRDefault="0055194E" w:rsidP="0055194E">
      <w:pPr>
        <w:pStyle w:val="ListParagraph"/>
        <w:ind w:left="360"/>
        <w:jc w:val="center"/>
        <w:rPr>
          <w:rFonts w:asciiTheme="majorHAnsi" w:hAnsiTheme="majorHAnsi"/>
          <w:b/>
          <w:sz w:val="32"/>
        </w:rPr>
      </w:pPr>
      <w:r w:rsidRPr="008309EF">
        <w:rPr>
          <w:rFonts w:asciiTheme="majorHAnsi" w:hAnsiTheme="majorHAnsi"/>
          <w:b/>
          <w:sz w:val="32"/>
        </w:rPr>
        <w:lastRenderedPageBreak/>
        <w:t>LINEAR EQUATIONS</w:t>
      </w:r>
      <w:r>
        <w:rPr>
          <w:rFonts w:asciiTheme="majorHAnsi" w:hAnsiTheme="majorHAnsi"/>
          <w:b/>
          <w:sz w:val="32"/>
        </w:rPr>
        <w:t>-MARKING SCHEME</w:t>
      </w:r>
    </w:p>
    <w:p w:rsidR="0055194E" w:rsidRDefault="0055194E" w:rsidP="0055194E">
      <w:pPr>
        <w:jc w:val="center"/>
        <w:rPr>
          <w:rFonts w:asciiTheme="majorHAnsi" w:hAnsiTheme="majorHAnsi"/>
          <w:b/>
          <w:sz w:val="22"/>
          <w:szCs w:val="20"/>
        </w:rPr>
      </w:pPr>
    </w:p>
    <w:p w:rsidR="0055194E" w:rsidRPr="008309EF" w:rsidRDefault="0055194E" w:rsidP="0055194E">
      <w:pPr>
        <w:jc w:val="center"/>
        <w:rPr>
          <w:rFonts w:asciiTheme="majorHAnsi" w:hAnsiTheme="majorHAnsi"/>
          <w:b/>
          <w:sz w:val="22"/>
          <w:szCs w:val="20"/>
        </w:rPr>
        <w:sectPr w:rsidR="0055194E" w:rsidRPr="008309EF" w:rsidSect="0055194E">
          <w:footerReference w:type="default" r:id="rId115"/>
          <w:type w:val="continuous"/>
          <w:pgSz w:w="12240" w:h="15840" w:code="1"/>
          <w:pgMar w:top="993" w:right="1170" w:bottom="1440" w:left="1170" w:header="720" w:footer="720" w:gutter="0"/>
          <w:cols w:space="720"/>
          <w:docGrid w:linePitch="360"/>
        </w:sectPr>
      </w:pPr>
    </w:p>
    <w:tbl>
      <w:tblPr>
        <w:tblStyle w:val="TableGrid"/>
        <w:tblW w:w="4786" w:type="dxa"/>
        <w:tblLayout w:type="fixed"/>
        <w:tblLook w:val="04A0"/>
      </w:tblPr>
      <w:tblGrid>
        <w:gridCol w:w="562"/>
        <w:gridCol w:w="3515"/>
        <w:gridCol w:w="709"/>
      </w:tblGrid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38468E">
              <w:rPr>
                <w:rFonts w:asciiTheme="majorHAnsi" w:hAnsiTheme="majorHAnsi"/>
                <w:b/>
                <w:sz w:val="20"/>
                <w:szCs w:val="20"/>
              </w:rPr>
              <w:lastRenderedPageBreak/>
              <w:t>NO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SOLUTION</w:t>
            </w:r>
          </w:p>
        </w:tc>
        <w:tc>
          <w:tcPr>
            <w:tcW w:w="709" w:type="dxa"/>
          </w:tcPr>
          <w:p w:rsidR="0055194E" w:rsidRPr="0038468E" w:rsidRDefault="0055194E" w:rsidP="0091178D">
            <w:pPr>
              <w:ind w:hanging="6"/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sz w:val="20"/>
                <w:szCs w:val="20"/>
              </w:rPr>
              <w:t>M</w:t>
            </w: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KS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1.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a +2c = 22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2(4a + 1c = 185)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96A8A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pict>
                <v:shape id="_x0000_s1169" type="#_x0000_t32" style="position:absolute;margin-left:57.6pt;margin-top:12pt;width:6pt;height:0;z-index:251697152" o:connectortype="straight"/>
              </w:pict>
            </w:r>
            <w:r w:rsidR="0055194E" w:rsidRPr="0038468E">
              <w:rPr>
                <w:rFonts w:asciiTheme="majorHAnsi" w:hAnsiTheme="majorHAnsi"/>
                <w:sz w:val="20"/>
                <w:szCs w:val="20"/>
              </w:rPr>
              <w:t>8a + 2c = 37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 xml:space="preserve">3a + 2c = 220      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5a  =  15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a =3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(30) + 2c = 22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2c = 220 -9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2c =13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C = 65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= Sh.65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</w:t>
            </w: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1989Q3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2.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50p + 30j = 426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45 p + 15j= 297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90p + 30j = 594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50p + 30j = 426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40p = 168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     P = 42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50(42) + 30j = 426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30j  = 4260 -210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= 216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j = </w:t>
            </w: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2160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= 72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 3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From B 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Cost of p = </w:t>
            </w: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110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x 42 =   46.2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10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Cost of j = </w:t>
            </w: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 xml:space="preserve">85 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x 72 = 61.2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       10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Total cost 46.20(50) + 61.20 (30)</w:t>
            </w:r>
          </w:p>
          <w:p w:rsidR="0055194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          = 4156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Save = 4260 – 4156 = 104/=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1989Q19</w:t>
            </w: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8M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.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9(12a + 4b =2600)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4(15a + 9a = 7800)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108a + 36b = 50400</w:t>
            </w:r>
          </w:p>
          <w:p w:rsidR="0055194E" w:rsidRPr="0038468E" w:rsidRDefault="00596A8A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pict>
                <v:shape id="_x0000_s1168" type="#_x0000_t32" style="position:absolute;margin-left:89.85pt;margin-top:.75pt;width:6pt;height:0;z-index:251696128" o:connectortype="straight"/>
              </w:pict>
            </w:r>
            <w:r w:rsidR="0055194E" w:rsidRPr="0038468E">
              <w:rPr>
                <w:rFonts w:asciiTheme="majorHAnsi" w:hAnsiTheme="majorHAnsi"/>
                <w:sz w:val="20"/>
                <w:szCs w:val="20"/>
              </w:rPr>
              <w:t>60a + 36b = 3120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48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a = </w:t>
            </w: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1920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48           48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a =400</w:t>
            </w:r>
          </w:p>
          <w:p w:rsidR="0055194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= sh 400                                    </w:t>
            </w: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1990Q5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lastRenderedPageBreak/>
              <w:t>4.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2(2t + 3s =390)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(5t + 2s =810)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15t 3s = 2430</w:t>
            </w:r>
          </w:p>
          <w:p w:rsidR="0055194E" w:rsidRPr="0038468E" w:rsidRDefault="00596A8A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pict>
                <v:shape id="_x0000_s1170" type="#_x0000_t32" style="position:absolute;margin-left:59.1pt;margin-top:-.35pt;width:6pt;height:0;z-index:251698176" o:connectortype="straight"/>
              </w:pict>
            </w:r>
            <w:r w:rsidR="0055194E" w:rsidRPr="0038468E">
              <w:rPr>
                <w:rFonts w:asciiTheme="majorHAnsi" w:hAnsiTheme="majorHAnsi"/>
                <w:sz w:val="20"/>
                <w:szCs w:val="20"/>
              </w:rPr>
              <w:t>4t + 6s = 78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11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t  = </w:t>
            </w: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165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11         11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      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t = 15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2(150) + 3s = 39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</w:t>
            </w: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3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s = </w:t>
            </w: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9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3       3           s = 3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Trousers sh15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Shirt sh. 30                               </w:t>
            </w: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1991Q5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5.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/</w:t>
            </w:r>
            <w:r w:rsidRPr="0038468E">
              <w:rPr>
                <w:rFonts w:asciiTheme="majorHAnsi" w:hAnsiTheme="majorHAnsi"/>
                <w:sz w:val="20"/>
                <w:szCs w:val="20"/>
                <w:vertAlign w:val="subscript"/>
              </w:rPr>
              <w:t>4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x = </w:t>
            </w:r>
            <w:r w:rsidRPr="0038468E">
              <w:rPr>
                <w:rFonts w:asciiTheme="majorHAnsi" w:hAnsiTheme="majorHAnsi"/>
                <w:sz w:val="20"/>
                <w:szCs w:val="20"/>
                <w:vertAlign w:val="superscript"/>
              </w:rPr>
              <w:t>5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/</w:t>
            </w:r>
            <w:r w:rsidRPr="0038468E">
              <w:rPr>
                <w:rFonts w:asciiTheme="majorHAnsi" w:hAnsiTheme="majorHAnsi"/>
                <w:sz w:val="20"/>
                <w:szCs w:val="20"/>
                <w:vertAlign w:val="subscript"/>
              </w:rPr>
              <w:t>6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x -7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w:r w:rsidRPr="0038468E">
              <w:rPr>
                <w:rFonts w:asciiTheme="majorHAnsi" w:hAnsiTheme="majorHAnsi"/>
                <w:sz w:val="20"/>
                <w:szCs w:val="20"/>
                <w:vertAlign w:val="superscript"/>
              </w:rPr>
              <w:t>5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/</w:t>
            </w:r>
            <w:r w:rsidRPr="0038468E">
              <w:rPr>
                <w:rFonts w:asciiTheme="majorHAnsi" w:hAnsiTheme="majorHAnsi"/>
                <w:sz w:val="20"/>
                <w:szCs w:val="20"/>
                <w:vertAlign w:val="subscript"/>
              </w:rPr>
              <w:t>6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x -</w:t>
            </w:r>
            <w:r w:rsidRPr="0038468E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/</w:t>
            </w:r>
            <w:r w:rsidRPr="0038468E">
              <w:rPr>
                <w:rFonts w:asciiTheme="majorHAnsi" w:hAnsiTheme="majorHAnsi"/>
                <w:sz w:val="20"/>
                <w:szCs w:val="20"/>
                <w:vertAlign w:val="subscript"/>
              </w:rPr>
              <w:t>4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x = 7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20 -6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= 7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24x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14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= 7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24x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24x =</w:t>
            </w:r>
            <w:r w:rsidRPr="0038468E">
              <w:rPr>
                <w:rFonts w:asciiTheme="majorHAnsi" w:hAnsiTheme="majorHAnsi"/>
                <w:sz w:val="20"/>
                <w:szCs w:val="20"/>
                <w:vertAlign w:val="superscript"/>
              </w:rPr>
              <w:t>14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/</w:t>
            </w:r>
            <w:r w:rsidRPr="0038468E">
              <w:rPr>
                <w:rFonts w:asciiTheme="majorHAnsi" w:hAnsiTheme="majorHAnsi"/>
                <w:sz w:val="20"/>
                <w:szCs w:val="20"/>
                <w:vertAlign w:val="subscript"/>
              </w:rPr>
              <w:t>7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24x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= </w:t>
            </w: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2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24x      24</w:t>
            </w:r>
          </w:p>
          <w:p w:rsidR="0055194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=  </w:t>
            </w:r>
            <m:oMath>
              <m:f>
                <m:fPr>
                  <m:ctrlPr>
                    <w:rPr>
                      <w:rFonts w:ascii="Cambria Math" w:hAnsiTheme="majorHAnsi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12</m:t>
                  </m:r>
                </m:den>
              </m:f>
            </m:oMath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</w:t>
            </w: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1992Q12</w:t>
            </w:r>
          </w:p>
          <w:p w:rsidR="0055194E" w:rsidRPr="0083410A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6</w:t>
            </w:r>
          </w:p>
        </w:tc>
        <w:tc>
          <w:tcPr>
            <w:tcW w:w="3515" w:type="dxa"/>
          </w:tcPr>
          <w:p w:rsidR="0055194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y = 4; z = 3</w:t>
            </w:r>
          </w:p>
          <w:p w:rsidR="0055194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</w:t>
            </w:r>
            <w:r w:rsidRPr="00AA2712">
              <w:rPr>
                <w:rFonts w:asciiTheme="majorHAnsi" w:hAnsiTheme="majorHAnsi"/>
                <w:b/>
                <w:sz w:val="20"/>
                <w:szCs w:val="20"/>
              </w:rPr>
              <w:t>1992 Q16</w:t>
            </w:r>
          </w:p>
          <w:p w:rsidR="0055194E" w:rsidRPr="00AA2712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7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.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tabs>
                <w:tab w:val="left" w:pos="310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x+  3 + 2 = x + 5</w:t>
            </w:r>
          </w:p>
          <w:p w:rsidR="0055194E" w:rsidRPr="0038468E" w:rsidRDefault="0055194E" w:rsidP="0091178D">
            <w:pPr>
              <w:tabs>
                <w:tab w:val="left" w:pos="310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x + 3 + 2 =3x +3</w:t>
            </w:r>
          </w:p>
          <w:p w:rsidR="0055194E" w:rsidRPr="0038468E" w:rsidRDefault="0055194E" w:rsidP="0091178D">
            <w:pPr>
              <w:tabs>
                <w:tab w:val="left" w:pos="310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x + 5  + 3x + 5 = 62</w:t>
            </w:r>
          </w:p>
          <w:p w:rsidR="0055194E" w:rsidRPr="0038468E" w:rsidRDefault="0055194E" w:rsidP="0091178D">
            <w:pPr>
              <w:tabs>
                <w:tab w:val="left" w:pos="310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4x + 10 = 62</w:t>
            </w:r>
          </w:p>
          <w:p w:rsidR="0055194E" w:rsidRPr="0038468E" w:rsidRDefault="0055194E" w:rsidP="0091178D">
            <w:pPr>
              <w:tabs>
                <w:tab w:val="left" w:pos="310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4x = 52</w:t>
            </w:r>
          </w:p>
          <w:p w:rsidR="0055194E" w:rsidRPr="0038468E" w:rsidRDefault="0055194E" w:rsidP="0091178D">
            <w:pPr>
              <w:tabs>
                <w:tab w:val="left" w:pos="310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x = 13</w:t>
            </w:r>
          </w:p>
          <w:p w:rsidR="0055194E" w:rsidRPr="0038468E" w:rsidRDefault="0055194E" w:rsidP="0091178D">
            <w:pPr>
              <w:tabs>
                <w:tab w:val="left" w:pos="310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left" w:pos="310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13 + 3 = 16</w:t>
            </w:r>
          </w:p>
          <w:p w:rsidR="0055194E" w:rsidRPr="0038468E" w:rsidRDefault="0055194E" w:rsidP="0091178D">
            <w:pPr>
              <w:tabs>
                <w:tab w:val="left" w:pos="310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(13) + 3 = 42</w:t>
            </w:r>
          </w:p>
          <w:p w:rsidR="0055194E" w:rsidRPr="0038468E" w:rsidRDefault="0055194E" w:rsidP="0091178D">
            <w:pPr>
              <w:tabs>
                <w:tab w:val="left" w:pos="310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 Ali – 16yrs</w:t>
            </w:r>
          </w:p>
          <w:p w:rsidR="0055194E" w:rsidRPr="0038468E" w:rsidRDefault="0055194E" w:rsidP="0091178D">
            <w:pPr>
              <w:tabs>
                <w:tab w:val="left" w:pos="310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 Juma -42yrs                                                     </w:t>
            </w:r>
          </w:p>
          <w:p w:rsidR="0055194E" w:rsidRPr="0038468E" w:rsidRDefault="0055194E" w:rsidP="0091178D">
            <w:pPr>
              <w:tabs>
                <w:tab w:val="left" w:pos="3105"/>
              </w:tabs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</w:t>
            </w: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1993Q11</w:t>
            </w: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8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.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(12x + 5y = 1260)</w:t>
            </w:r>
          </w:p>
          <w:p w:rsidR="0055194E" w:rsidRPr="0038468E" w:rsidRDefault="0055194E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9x + 15y =1620</w:t>
            </w:r>
          </w:p>
          <w:p w:rsidR="0055194E" w:rsidRPr="0038468E" w:rsidRDefault="0055194E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96A8A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pict>
                <v:shape id="_x0000_s1172" type="#_x0000_t32" style="position:absolute;margin-left:87.6pt;margin-top:11.8pt;width:6pt;height:0;z-index:251700224" o:connectortype="straight"/>
              </w:pict>
            </w:r>
            <w:r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pict>
                <v:shape id="_x0000_s1171" type="#_x0000_t185" style="position:absolute;margin-left:-3.15pt;margin-top:1.3pt;width:87pt;height:24.75pt;z-index:251699200"/>
              </w:pict>
            </w:r>
            <w:r w:rsidR="0055194E" w:rsidRPr="0038468E">
              <w:rPr>
                <w:rFonts w:asciiTheme="majorHAnsi" w:hAnsiTheme="majorHAnsi"/>
                <w:sz w:val="20"/>
                <w:szCs w:val="20"/>
              </w:rPr>
              <w:t>36x + 15y = 3780</w:t>
            </w:r>
          </w:p>
          <w:p w:rsidR="0055194E" w:rsidRPr="0038468E" w:rsidRDefault="0055194E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7x + 15y = 1620</w:t>
            </w:r>
          </w:p>
          <w:p w:rsidR="0055194E" w:rsidRPr="0038468E" w:rsidRDefault="0055194E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27x = 2160</w:t>
            </w:r>
          </w:p>
          <w:p w:rsidR="0055194E" w:rsidRPr="0038468E" w:rsidRDefault="0055194E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x = 80</w:t>
            </w:r>
          </w:p>
          <w:p w:rsidR="0055194E" w:rsidRPr="0038468E" w:rsidRDefault="0055194E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9(80) + 15y = 1620</w:t>
            </w:r>
          </w:p>
          <w:p w:rsidR="0055194E" w:rsidRPr="0038468E" w:rsidRDefault="0055194E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15y = 1620 -720</w:t>
            </w:r>
          </w:p>
          <w:p w:rsidR="0055194E" w:rsidRPr="0038468E" w:rsidRDefault="0055194E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15y = 900</w:t>
            </w:r>
          </w:p>
          <w:p w:rsidR="0055194E" w:rsidRPr="0038468E" w:rsidRDefault="0055194E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y = 60</w:t>
            </w:r>
          </w:p>
          <w:p w:rsidR="0055194E" w:rsidRPr="0038468E" w:rsidRDefault="0055194E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</w:t>
            </w:r>
          </w:p>
          <w:p w:rsidR="0055194E" w:rsidRPr="00E85A9C" w:rsidRDefault="0055194E" w:rsidP="0091178D">
            <w:pPr>
              <w:tabs>
                <w:tab w:val="left" w:pos="3135"/>
              </w:tabs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60 x 18 = Sh. 1080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</w:t>
            </w: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1994Q3</w:t>
            </w: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lastRenderedPageBreak/>
              <w:t>4M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lastRenderedPageBreak/>
              <w:t>9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5s + 3b=1750…………….(i)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s + b  = 850………………(ii)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5s + 3b=1750…………….(iii)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9s + 3b =2250……………(iv)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4s = 80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s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= 20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b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= 250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1996Q3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           </w:t>
            </w: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</w:t>
            </w:r>
            <w:r>
              <w:rPr>
                <w:rFonts w:asciiTheme="majorHAnsi" w:hAnsiTheme="majorHAnsi"/>
                <w:sz w:val="20"/>
                <w:szCs w:val="20"/>
              </w:rPr>
              <w:t>M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10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.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B.P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0"/>
                    </w:rPr>
                    <m:t>144</m:t>
                  </m:r>
                </m:num>
                <m:den>
                  <m:r>
                    <w:rPr>
                      <w:rFonts w:ascii="Cambria Math" w:hAnsiTheme="majorHAnsi"/>
                      <w:szCs w:val="20"/>
                    </w:rPr>
                    <m:t>6</m:t>
                  </m:r>
                </m:den>
              </m:f>
            </m:oMath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x 100 = 240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S.P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0"/>
                    </w:rPr>
                    <m:t>165</m:t>
                  </m:r>
                </m:num>
                <m:den>
                  <m:r>
                    <w:rPr>
                      <w:rFonts w:ascii="Cambria Math" w:hAnsiTheme="majorHAnsi"/>
                      <w:szCs w:val="20"/>
                    </w:rPr>
                    <m:t>100</m:t>
                  </m:r>
                </m:den>
              </m:f>
            </m:oMath>
            <w:r w:rsidRPr="00A51C4B">
              <w:rPr>
                <w:rFonts w:asciiTheme="majorHAnsi" w:hAnsiTheme="majorHAnsi"/>
                <w:sz w:val="22"/>
                <w:szCs w:val="20"/>
              </w:rPr>
              <w:t xml:space="preserve"> 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x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0"/>
                    </w:rPr>
                    <m:t>144</m:t>
                  </m:r>
                </m:num>
                <m:den>
                  <m:r>
                    <w:rPr>
                      <w:rFonts w:ascii="Cambria Math" w:hAnsiTheme="majorHAnsi"/>
                      <w:szCs w:val="20"/>
                    </w:rPr>
                    <m:t>6</m:t>
                  </m:r>
                </m:den>
              </m:f>
            </m:oMath>
            <w:r w:rsidRPr="0038468E">
              <w:rPr>
                <w:rFonts w:asciiTheme="majorHAnsi" w:hAnsiTheme="majorHAnsi"/>
                <w:sz w:val="20"/>
                <w:szCs w:val="20"/>
              </w:rPr>
              <w:t xml:space="preserve"> x 100 = 396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Let pineapples sold at sh.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72 for every 3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Be x and at sh 60 for every 2 be 144-x.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0"/>
                    </w:rPr>
                    <m:t>144</m:t>
                  </m:r>
                  <m:r>
                    <w:rPr>
                      <w:rFonts w:ascii="Cambria Math" w:hAnsiTheme="majorHAnsi"/>
                      <w:szCs w:val="20"/>
                    </w:rPr>
                    <m:t>-</m:t>
                  </m:r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</m:num>
                <m:den>
                  <m:r>
                    <w:rPr>
                      <w:rFonts w:ascii="Cambria Math" w:hAnsiTheme="majorHAnsi"/>
                      <w:szCs w:val="20"/>
                    </w:rPr>
                    <m:t>2</m:t>
                  </m:r>
                </m:den>
              </m:f>
            </m:oMath>
            <w:r w:rsidRPr="0038468E">
              <w:rPr>
                <w:rFonts w:asciiTheme="majorHAnsi" w:hAnsiTheme="majorHAnsi"/>
                <w:sz w:val="20"/>
                <w:szCs w:val="20"/>
              </w:rPr>
              <w:t xml:space="preserve"> x 60 +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</m:num>
                <m:den>
                  <m:r>
                    <w:rPr>
                      <w:rFonts w:ascii="Cambria Math" w:hAnsiTheme="majorHAnsi"/>
                      <w:szCs w:val="20"/>
                    </w:rPr>
                    <m:t>3</m:t>
                  </m:r>
                </m:den>
              </m:f>
            </m:oMath>
            <w:r w:rsidRPr="0038468E">
              <w:rPr>
                <w:rFonts w:asciiTheme="majorHAnsi" w:hAnsiTheme="majorHAnsi"/>
                <w:sz w:val="20"/>
                <w:szCs w:val="20"/>
              </w:rPr>
              <w:t xml:space="preserve"> x 72 = 396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4320 – 30x + 24x = 396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60x = 36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x= 60                                                   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</w:t>
            </w: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1996Q13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M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MI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</w:t>
            </w:r>
            <w:r>
              <w:rPr>
                <w:rFonts w:asciiTheme="majorHAnsi" w:hAnsiTheme="majorHAnsi"/>
                <w:sz w:val="20"/>
                <w:szCs w:val="20"/>
              </w:rPr>
              <w:t>M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1</w:t>
            </w:r>
            <w:r>
              <w:rPr>
                <w:rFonts w:asciiTheme="majorHAnsi" w:hAnsiTheme="majorHAnsi"/>
                <w:sz w:val="20"/>
                <w:szCs w:val="20"/>
              </w:rPr>
              <w:t>1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.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Let Ali have a goats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= a +a + 2 + 3(a +2)+a +2+3(a+2-1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=9a + 6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9a + 6 – 17 x 3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9a = 45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A =5</w:t>
            </w:r>
          </w:p>
          <w:p w:rsidR="0055194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Odupoy sold 28-10=18goats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</w:t>
            </w: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1996Q3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4</w:t>
            </w:r>
            <w:r>
              <w:rPr>
                <w:rFonts w:asciiTheme="majorHAnsi" w:hAnsiTheme="majorHAnsi"/>
                <w:sz w:val="20"/>
                <w:szCs w:val="20"/>
              </w:rPr>
              <w:t>M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1</w:t>
            </w:r>
            <w:r>
              <w:rPr>
                <w:rFonts w:asciiTheme="majorHAnsi" w:hAnsiTheme="majorHAnsi"/>
                <w:sz w:val="20"/>
                <w:szCs w:val="20"/>
              </w:rPr>
              <w:t>2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.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Let the cost be sh c-cup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s- spoons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x + 4s = 324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5c – 2s = 228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15c + 20s = 1620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  <w:u w:val="single"/>
              </w:rPr>
            </w:pP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15-6s = 684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26s = 936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S = 36</w:t>
            </w:r>
          </w:p>
          <w:p w:rsidR="0055194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C = 60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1997Q15</w:t>
            </w:r>
          </w:p>
          <w:p w:rsidR="0055194E" w:rsidRPr="00252425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3 M 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lastRenderedPageBreak/>
              <w:t>1</w:t>
            </w:r>
            <w:r>
              <w:rPr>
                <w:rFonts w:asciiTheme="majorHAnsi" w:hAnsiTheme="majorHAnsi"/>
                <w:sz w:val="20"/>
                <w:szCs w:val="20"/>
              </w:rPr>
              <w:t>3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.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Let number of ten shillings coins be t 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Number of five shillings coins = 2t</w:t>
            </w:r>
          </w:p>
          <w:p w:rsidR="0055194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Number of one shilling coins = 21- 3t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Value = 10t + 2t x 5 + (21-30x 1 = 72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= 17t = 51</w:t>
            </w:r>
          </w:p>
          <w:p w:rsidR="0055194E" w:rsidRPr="0038468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       t = 3</w:t>
            </w:r>
          </w:p>
          <w:p w:rsidR="0055194E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1997Q2</w:t>
            </w:r>
          </w:p>
          <w:p w:rsidR="0055194E" w:rsidRPr="007022E5" w:rsidRDefault="0055194E" w:rsidP="0091178D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A1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1</w:t>
            </w:r>
            <w:r>
              <w:rPr>
                <w:rFonts w:asciiTheme="majorHAnsi" w:hAnsiTheme="majorHAnsi"/>
                <w:sz w:val="20"/>
                <w:szCs w:val="20"/>
              </w:rPr>
              <w:t>4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.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6a + 4b = 72….(i)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2a + 3b = 3.4….(ii)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6a + 4b = 7.2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6a + 9b = 10.2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5b = -3</w:t>
            </w:r>
          </w:p>
          <w:p w:rsidR="0055194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b = </w:t>
            </w: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3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</w:t>
            </w:r>
          </w:p>
          <w:p w:rsidR="0055194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6a + </w:t>
            </w:r>
            <w:r w:rsidRPr="0038468E">
              <w:rPr>
                <w:rFonts w:asciiTheme="majorHAnsi" w:hAnsiTheme="majorHAnsi"/>
                <w:sz w:val="20"/>
                <w:szCs w:val="20"/>
                <w:u w:val="single"/>
              </w:rPr>
              <w:t>4 x 3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=72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5        </w:t>
            </w:r>
            <w:r w:rsidRPr="0038468E">
              <w:rPr>
                <w:rFonts w:asciiTheme="majorHAnsi" w:hAnsiTheme="majorHAnsi"/>
                <w:sz w:val="20"/>
                <w:szCs w:val="20"/>
              </w:rPr>
              <w:t>5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6a  = 4.8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     a = 0.8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one art book = 08kg</w:t>
            </w:r>
          </w:p>
          <w:p w:rsidR="0055194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 xml:space="preserve">  one biology book = 0.6kg                         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</w:t>
            </w:r>
            <w:r w:rsidRPr="0038468E">
              <w:rPr>
                <w:rFonts w:asciiTheme="majorHAnsi" w:hAnsiTheme="majorHAnsi"/>
                <w:b/>
                <w:sz w:val="20"/>
                <w:szCs w:val="20"/>
              </w:rPr>
              <w:t>1998Q3</w:t>
            </w: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55194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 w:rsidRPr="0038468E">
              <w:rPr>
                <w:rFonts w:asciiTheme="majorHAnsi" w:hAnsiTheme="majorHAnsi"/>
                <w:sz w:val="20"/>
                <w:szCs w:val="20"/>
              </w:rPr>
              <w:t>3</w:t>
            </w:r>
            <w:r>
              <w:rPr>
                <w:rFonts w:asciiTheme="majorHAnsi" w:hAnsiTheme="majorHAnsi"/>
                <w:sz w:val="20"/>
                <w:szCs w:val="20"/>
              </w:rPr>
              <w:t>M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15</w:t>
            </w:r>
          </w:p>
        </w:tc>
        <w:tc>
          <w:tcPr>
            <w:tcW w:w="3515" w:type="dxa"/>
          </w:tcPr>
          <w:p w:rsidR="0055194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5194E" w:rsidRDefault="00596A8A" w:rsidP="0091178D">
            <w:pPr>
              <w:rPr>
                <w:rFonts w:asciiTheme="majorHAnsi" w:hAnsiTheme="majorHAnsi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x-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3x</m:t>
                    </m:r>
                  </m:den>
                </m:f>
              </m:oMath>
            </m:oMathPara>
          </w:p>
          <w:p w:rsidR="0055194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x = -4</w:t>
            </w:r>
          </w:p>
          <w:p w:rsidR="0055194E" w:rsidRPr="00AA2712" w:rsidRDefault="0055194E" w:rsidP="0091178D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</w:t>
            </w:r>
            <w:r w:rsidRPr="00AA2712">
              <w:rPr>
                <w:rFonts w:asciiTheme="majorHAnsi" w:hAnsiTheme="majorHAnsi"/>
                <w:b/>
                <w:sz w:val="20"/>
                <w:szCs w:val="20"/>
              </w:rPr>
              <w:t>1998 Q2</w:t>
            </w: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55194E" w:rsidRPr="0038468E" w:rsidTr="0091178D">
        <w:trPr>
          <w:trHeight w:val="2510"/>
        </w:trPr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1</w:t>
            </w:r>
            <w:r>
              <w:rPr>
                <w:rFonts w:asciiTheme="majorHAnsi" w:hAnsiTheme="majorHAnsi" w:cs="Arial"/>
                <w:sz w:val="20"/>
                <w:szCs w:val="20"/>
              </w:rPr>
              <w:t>6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a)  4p + 6b = 66</w:t>
            </w:r>
          </w:p>
          <w:p w:rsidR="0055194E" w:rsidRPr="0038468E" w:rsidRDefault="0055194E" w:rsidP="0091178D">
            <w:pPr>
              <w:ind w:left="360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2p  + 5b = 51</w:t>
            </w:r>
          </w:p>
          <w:p w:rsidR="0055194E" w:rsidRPr="0038468E" w:rsidRDefault="0055194E" w:rsidP="0091178D">
            <w:pPr>
              <w:ind w:left="360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4p + 6b = 66 </w:t>
            </w:r>
          </w:p>
          <w:p w:rsidR="0055194E" w:rsidRPr="0038468E" w:rsidRDefault="0055194E" w:rsidP="0091178D">
            <w:pPr>
              <w:ind w:left="360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4p + 10b = 102</w:t>
            </w:r>
          </w:p>
          <w:p w:rsidR="0055194E" w:rsidRPr="0038468E" w:rsidRDefault="0055194E" w:rsidP="0091178D">
            <w:pPr>
              <w:ind w:left="360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   4b = 36</w:t>
            </w:r>
          </w:p>
          <w:p w:rsidR="0055194E" w:rsidRPr="0038468E" w:rsidRDefault="0055194E" w:rsidP="0091178D">
            <w:pPr>
              <w:ind w:left="360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      b = 9 p = 3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b)   let the number of pencils be x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  3x + 9 ( x + 4) 228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 12x = 192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x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= 16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  <w:r w:rsidRPr="0038468E">
              <w:rPr>
                <w:rFonts w:asciiTheme="majorHAnsi" w:hAnsiTheme="majorHAnsi" w:cs="Arial"/>
                <w:b/>
                <w:sz w:val="20"/>
                <w:szCs w:val="20"/>
              </w:rPr>
              <w:t>2000Q16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5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1</w:t>
            </w:r>
            <w:r>
              <w:rPr>
                <w:rFonts w:asciiTheme="majorHAnsi" w:hAnsiTheme="majorHAnsi" w:cs="Arial"/>
                <w:sz w:val="20"/>
                <w:szCs w:val="20"/>
              </w:rPr>
              <w:t>7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>.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a)  10x + y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b)  3(x + y) + 8 = 10x + y</w:t>
            </w:r>
          </w:p>
          <w:p w:rsidR="0055194E" w:rsidRPr="0038468E" w:rsidRDefault="0055194E" w:rsidP="0091178D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10y + x  = 10x +y+9</w:t>
            </w:r>
          </w:p>
          <w:p w:rsidR="0055194E" w:rsidRPr="0038468E" w:rsidRDefault="0055194E" w:rsidP="0091178D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2y – 7x = -8…….(i)</w:t>
            </w:r>
          </w:p>
          <w:p w:rsidR="0055194E" w:rsidRPr="0038468E" w:rsidRDefault="0055194E" w:rsidP="0091178D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  <w:r>
              <w:rPr>
                <w:rFonts w:asciiTheme="majorHAnsi" w:hAnsiTheme="majorHAnsi" w:cs="Arial"/>
                <w:sz w:val="20"/>
                <w:szCs w:val="20"/>
                <w:u w:val="single"/>
              </w:rPr>
              <w:t>y</w:t>
            </w:r>
            <w:r w:rsidRPr="0038468E">
              <w:rPr>
                <w:rFonts w:asciiTheme="majorHAnsi" w:hAnsiTheme="majorHAnsi" w:cs="Arial"/>
                <w:sz w:val="20"/>
                <w:szCs w:val="20"/>
                <w:u w:val="single"/>
              </w:rPr>
              <w:t xml:space="preserve">  = x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+ 1……..(ii)</w:t>
            </w:r>
          </w:p>
          <w:p w:rsidR="0055194E" w:rsidRPr="0038468E" w:rsidRDefault="0055194E" w:rsidP="0091178D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2(x + 1)–7x = -8</w:t>
            </w:r>
          </w:p>
          <w:p w:rsidR="0055194E" w:rsidRPr="0038468E" w:rsidRDefault="0055194E" w:rsidP="0091178D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>x = 2,  y = 3</w:t>
            </w:r>
          </w:p>
          <w:p w:rsidR="0055194E" w:rsidRDefault="0055194E" w:rsidP="0091178D">
            <w:pPr>
              <w:ind w:left="72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  The number xy is 23                        </w:t>
            </w:r>
            <w:r w:rsidRPr="0038468E">
              <w:rPr>
                <w:rFonts w:asciiTheme="majorHAnsi" w:hAnsiTheme="majorHAnsi" w:cs="Arial"/>
                <w:b/>
                <w:sz w:val="20"/>
                <w:szCs w:val="20"/>
              </w:rPr>
              <w:t xml:space="preserve">   </w:t>
            </w:r>
          </w:p>
          <w:p w:rsidR="0055194E" w:rsidRPr="007022E5" w:rsidRDefault="0055194E" w:rsidP="0091178D">
            <w:pPr>
              <w:ind w:left="72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b/>
                <w:sz w:val="20"/>
                <w:szCs w:val="20"/>
              </w:rPr>
              <w:t xml:space="preserve">                                                    </w:t>
            </w:r>
            <w:r w:rsidRPr="0038468E">
              <w:rPr>
                <w:rFonts w:asciiTheme="majorHAnsi" w:hAnsiTheme="majorHAnsi" w:cs="Arial"/>
                <w:b/>
                <w:sz w:val="20"/>
                <w:szCs w:val="20"/>
              </w:rPr>
              <w:t>2003Q14</w:t>
            </w: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4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55194E" w:rsidRPr="0038468E" w:rsidTr="0091178D">
        <w:tc>
          <w:tcPr>
            <w:tcW w:w="562" w:type="dxa"/>
          </w:tcPr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1</w:t>
            </w:r>
            <w:r>
              <w:rPr>
                <w:rFonts w:asciiTheme="majorHAnsi" w:hAnsiTheme="majorHAnsi" w:cs="Arial"/>
                <w:sz w:val="20"/>
                <w:szCs w:val="20"/>
              </w:rPr>
              <w:t>8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>.</w:t>
            </w:r>
          </w:p>
        </w:tc>
        <w:tc>
          <w:tcPr>
            <w:tcW w:w="3515" w:type="dxa"/>
          </w:tcPr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  <w:lang w:val="da-DK"/>
              </w:rPr>
            </w:pPr>
            <w:r w:rsidRPr="0038468E">
              <w:rPr>
                <w:rFonts w:asciiTheme="majorHAnsi" w:hAnsiTheme="majorHAnsi" w:cs="Arial"/>
                <w:noProof/>
                <w:sz w:val="20"/>
                <w:szCs w:val="20"/>
                <w:lang w:val="da-DK"/>
              </w:rPr>
              <w:t xml:space="preserve">   2p+3b = 78  ……(i)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  <w:lang w:val="da-DK"/>
              </w:rPr>
            </w:pPr>
            <w:r w:rsidRPr="0038468E">
              <w:rPr>
                <w:rFonts w:asciiTheme="majorHAnsi" w:hAnsiTheme="majorHAnsi" w:cs="Arial"/>
                <w:noProof/>
                <w:sz w:val="20"/>
                <w:szCs w:val="20"/>
                <w:lang w:val="da-DK"/>
              </w:rPr>
              <w:t xml:space="preserve">   3p + 4b = 108…..(ii)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  <w:lang w:val="da-DK"/>
              </w:rPr>
            </w:pPr>
          </w:p>
          <w:p w:rsidR="00BA5A32" w:rsidRPr="0038468E" w:rsidRDefault="00BA5A32" w:rsidP="0091178D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  <w:lang w:val="da-DK"/>
              </w:rPr>
            </w:pPr>
          </w:p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  <w:lang w:val="da-DK"/>
              </w:rPr>
            </w:pPr>
            <w:r w:rsidRPr="0038468E">
              <w:rPr>
                <w:rFonts w:asciiTheme="majorHAnsi" w:hAnsiTheme="majorHAnsi" w:cs="Arial"/>
                <w:noProof/>
                <w:sz w:val="20"/>
                <w:szCs w:val="20"/>
                <w:lang w:val="da-DK"/>
              </w:rPr>
              <w:lastRenderedPageBreak/>
              <w:t xml:space="preserve">   8p+ 12b = 312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  <w:lang w:val="da-DK"/>
              </w:rPr>
            </w:pPr>
            <w:r w:rsidRPr="0038468E">
              <w:rPr>
                <w:rFonts w:asciiTheme="majorHAnsi" w:hAnsiTheme="majorHAnsi" w:cs="Arial"/>
                <w:noProof/>
                <w:sz w:val="20"/>
                <w:szCs w:val="20"/>
                <w:lang w:val="da-DK"/>
              </w:rPr>
              <w:t xml:space="preserve">   9p+12b = 324</w:t>
            </w:r>
          </w:p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  <w:lang w:val="da-DK"/>
              </w:rPr>
            </w:pP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b/>
                <w:noProof/>
                <w:sz w:val="20"/>
                <w:szCs w:val="20"/>
                <w:lang w:val="da-DK"/>
              </w:rPr>
            </w:pPr>
            <w:r w:rsidRPr="0038468E">
              <w:rPr>
                <w:rFonts w:asciiTheme="majorHAnsi" w:hAnsiTheme="majorHAnsi" w:cs="Arial"/>
                <w:noProof/>
                <w:sz w:val="20"/>
                <w:szCs w:val="20"/>
                <w:lang w:val="da-DK"/>
              </w:rPr>
              <w:t xml:space="preserve">        P = 12         b = 18           </w:t>
            </w:r>
            <w:r>
              <w:rPr>
                <w:rFonts w:asciiTheme="majorHAnsi" w:hAnsiTheme="majorHAnsi" w:cs="Arial"/>
                <w:noProof/>
                <w:sz w:val="20"/>
                <w:szCs w:val="20"/>
                <w:lang w:val="da-DK"/>
              </w:rPr>
              <w:t xml:space="preserve">   </w:t>
            </w:r>
            <w:r w:rsidRPr="0038468E">
              <w:rPr>
                <w:rFonts w:asciiTheme="majorHAnsi" w:hAnsiTheme="majorHAnsi" w:cs="Arial"/>
                <w:noProof/>
                <w:sz w:val="20"/>
                <w:szCs w:val="20"/>
                <w:lang w:val="da-DK"/>
              </w:rPr>
              <w:t xml:space="preserve"> </w:t>
            </w:r>
            <w:r w:rsidRPr="0038468E">
              <w:rPr>
                <w:rFonts w:asciiTheme="majorHAnsi" w:hAnsiTheme="majorHAnsi" w:cs="Arial"/>
                <w:b/>
                <w:noProof/>
                <w:sz w:val="20"/>
                <w:szCs w:val="20"/>
                <w:lang w:val="da-DK"/>
              </w:rPr>
              <w:t>2006Q14</w:t>
            </w:r>
          </w:p>
          <w:p w:rsidR="0055194E" w:rsidRPr="00252425" w:rsidRDefault="0055194E" w:rsidP="0091178D">
            <w:pPr>
              <w:ind w:left="-108"/>
              <w:rPr>
                <w:rFonts w:asciiTheme="majorHAnsi" w:hAnsiTheme="majorHAnsi" w:cs="Arial"/>
                <w:b/>
                <w:noProof/>
                <w:sz w:val="20"/>
                <w:szCs w:val="20"/>
                <w:lang w:val="da-DK"/>
              </w:rPr>
            </w:pPr>
          </w:p>
        </w:tc>
        <w:tc>
          <w:tcPr>
            <w:tcW w:w="709" w:type="dxa"/>
          </w:tcPr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  <w:lang w:val="da-DK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  <w:lang w:val="da-DK"/>
              </w:rPr>
              <w:lastRenderedPageBreak/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  <w:lang w:val="da-DK"/>
              </w:rPr>
            </w:pPr>
          </w:p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  <w:lang w:val="da-DK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  <w:lang w:val="da-DK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  <w:lang w:val="da-DK"/>
              </w:rPr>
            </w:pPr>
          </w:p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  <w:lang w:val="da-DK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  <w:lang w:val="da-DK"/>
              </w:rPr>
              <w:lastRenderedPageBreak/>
              <w:t>A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  <w:lang w:val="da-DK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  <w:lang w:val="da-DK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  <w:lang w:val="da-DK"/>
              </w:rPr>
              <w:t xml:space="preserve">4 </w:t>
            </w:r>
            <w:r>
              <w:rPr>
                <w:rFonts w:asciiTheme="majorHAnsi" w:hAnsiTheme="majorHAnsi" w:cs="Arial"/>
                <w:sz w:val="20"/>
                <w:szCs w:val="20"/>
                <w:lang w:val="da-DK"/>
              </w:rPr>
              <w:t>M</w:t>
            </w:r>
          </w:p>
        </w:tc>
      </w:tr>
      <w:tr w:rsidR="0055194E" w:rsidRPr="0038468E" w:rsidTr="0091178D">
        <w:trPr>
          <w:trHeight w:val="890"/>
        </w:trPr>
        <w:tc>
          <w:tcPr>
            <w:tcW w:w="562" w:type="dxa"/>
          </w:tcPr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lastRenderedPageBreak/>
              <w:t>1</w:t>
            </w:r>
            <w:r>
              <w:rPr>
                <w:rFonts w:asciiTheme="majorHAnsi" w:hAnsiTheme="majorHAnsi" w:cs="Arial"/>
                <w:sz w:val="20"/>
                <w:szCs w:val="20"/>
              </w:rPr>
              <w:t>9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>.</w:t>
            </w:r>
          </w:p>
        </w:tc>
        <w:tc>
          <w:tcPr>
            <w:tcW w:w="3515" w:type="dxa"/>
          </w:tcPr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Let mother’s years be x and son’s be y now: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x+14=2(y+14)……………………..(i)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x+14=2(2y+28)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x-2y=14………………………………(ii)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(x-4) + (y-4)=30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x+y=38 ……………………………..(iii)  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(iii) – (ii)   x+y=38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+ </w:t>
            </w:r>
            <w:r w:rsidRPr="008975D0">
              <w:rPr>
                <w:rFonts w:asciiTheme="majorHAnsi" w:hAnsiTheme="majorHAnsi" w:cs="Arial"/>
                <w:sz w:val="20"/>
                <w:szCs w:val="20"/>
                <w:u w:val="single"/>
              </w:rPr>
              <w:t>-x+2=-14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3y=24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y=24   x=30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At son’s birth: mother’s age 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= 30-8=22years</w:t>
            </w:r>
          </w:p>
          <w:p w:rsidR="0055194E" w:rsidRPr="008975D0" w:rsidRDefault="0055194E" w:rsidP="0091178D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</w:t>
            </w:r>
            <w:r w:rsidRPr="0038468E">
              <w:rPr>
                <w:rFonts w:asciiTheme="majorHAnsi" w:hAnsiTheme="majorHAnsi" w:cs="Arial"/>
                <w:b/>
                <w:sz w:val="20"/>
                <w:szCs w:val="20"/>
              </w:rPr>
              <w:t>2007Q11</w:t>
            </w: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4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55194E" w:rsidRPr="0038468E" w:rsidTr="0091178D">
        <w:trPr>
          <w:trHeight w:val="890"/>
        </w:trPr>
        <w:tc>
          <w:tcPr>
            <w:tcW w:w="562" w:type="dxa"/>
          </w:tcPr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20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>.</w:t>
            </w:r>
          </w:p>
        </w:tc>
        <w:tc>
          <w:tcPr>
            <w:tcW w:w="3515" w:type="dxa"/>
          </w:tcPr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Let mambo’s salary be x and samba’s y</w:t>
            </w:r>
          </w:p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38468E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38468E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6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x + </w:t>
            </w:r>
            <w:r w:rsidRPr="0038468E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38468E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5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>y = 14820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 w:rsidRPr="0038468E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38468E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8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x + </w:t>
            </w:r>
            <w:r w:rsidRPr="0038468E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38468E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12</w:t>
            </w:r>
            <w:r w:rsidRPr="0038468E">
              <w:rPr>
                <w:rFonts w:asciiTheme="majorHAnsi" w:hAnsiTheme="majorHAnsi" w:cs="Arial"/>
                <w:sz w:val="20"/>
                <w:szCs w:val="20"/>
              </w:rPr>
              <w:t>y = 8675</w:t>
            </w:r>
          </w:p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5x + 6y = 444600</w:t>
            </w:r>
          </w:p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3x +2y = 208,200</w:t>
            </w:r>
          </w:p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5x + 6y = 444,600</w:t>
            </w:r>
          </w:p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9x + 6y = 624,620</w:t>
            </w:r>
          </w:p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    4x = 180000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 xml:space="preserve">        4x = 180,000; x = 45,500                     </w:t>
            </w:r>
          </w:p>
          <w:p w:rsidR="0055194E" w:rsidRPr="0038468E" w:rsidRDefault="0055194E" w:rsidP="0091178D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</w:t>
            </w:r>
            <w:r w:rsidRPr="0038468E">
              <w:rPr>
                <w:rFonts w:asciiTheme="majorHAnsi" w:hAnsiTheme="majorHAnsi" w:cs="Arial"/>
                <w:b/>
                <w:sz w:val="20"/>
                <w:szCs w:val="20"/>
              </w:rPr>
              <w:t>2011Q13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  <w:u w:val="single"/>
              </w:rPr>
              <w:t>A1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</w:p>
          <w:p w:rsidR="0055194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38468E">
              <w:rPr>
                <w:rFonts w:asciiTheme="majorHAnsi" w:hAnsiTheme="majorHAnsi" w:cs="Arial"/>
                <w:sz w:val="20"/>
                <w:szCs w:val="20"/>
              </w:rPr>
              <w:t>4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55194E" w:rsidRPr="0038468E" w:rsidTr="0091178D">
        <w:trPr>
          <w:trHeight w:val="890"/>
        </w:trPr>
        <w:tc>
          <w:tcPr>
            <w:tcW w:w="562" w:type="dxa"/>
          </w:tcPr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21</w:t>
            </w:r>
            <w:r w:rsidR="00B77C68">
              <w:rPr>
                <w:rFonts w:asciiTheme="majorHAnsi" w:hAnsiTheme="majorHAnsi" w:cs="Arial"/>
                <w:sz w:val="20"/>
                <w:szCs w:val="20"/>
              </w:rPr>
              <w:t>.</w:t>
            </w:r>
          </w:p>
        </w:tc>
        <w:tc>
          <w:tcPr>
            <w:tcW w:w="3515" w:type="dxa"/>
          </w:tcPr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x = 10, y = 30</w:t>
            </w:r>
          </w:p>
          <w:p w:rsidR="0055194E" w:rsidRDefault="0055194E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55194E" w:rsidRPr="00AA2712" w:rsidRDefault="0055194E" w:rsidP="0091178D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</w:t>
            </w:r>
            <w:r w:rsidRPr="00AA2712">
              <w:rPr>
                <w:rFonts w:asciiTheme="majorHAnsi" w:hAnsiTheme="majorHAnsi" w:cs="Arial"/>
                <w:b/>
                <w:sz w:val="20"/>
                <w:szCs w:val="20"/>
              </w:rPr>
              <w:t>2012 Q16</w:t>
            </w:r>
          </w:p>
        </w:tc>
        <w:tc>
          <w:tcPr>
            <w:tcW w:w="709" w:type="dxa"/>
          </w:tcPr>
          <w:p w:rsidR="0055194E" w:rsidRPr="0038468E" w:rsidRDefault="0055194E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B77C68" w:rsidRPr="0038468E" w:rsidTr="0091178D">
        <w:trPr>
          <w:trHeight w:val="890"/>
        </w:trPr>
        <w:tc>
          <w:tcPr>
            <w:tcW w:w="562" w:type="dxa"/>
          </w:tcPr>
          <w:p w:rsidR="00B77C68" w:rsidRDefault="00B77C68" w:rsidP="0091178D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lastRenderedPageBreak/>
              <w:t>22.</w:t>
            </w:r>
          </w:p>
        </w:tc>
        <w:tc>
          <w:tcPr>
            <w:tcW w:w="3515" w:type="dxa"/>
          </w:tcPr>
          <w:p w:rsidR="00B77C68" w:rsidRDefault="00B77C68" w:rsidP="00B77C68">
            <w:pPr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Jackets (x) shirts (y) cost </w:t>
            </w:r>
          </w:p>
          <w:p w:rsidR="00B77C68" w:rsidRDefault="00B77C68" w:rsidP="00B77C68">
            <w:pPr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   </w:t>
            </w: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>2x          3y               1800</w:t>
            </w: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ab/>
            </w:r>
          </w:p>
          <w:p w:rsidR="00B77C68" w:rsidRDefault="00B77C68" w:rsidP="00B77C68">
            <w:pPr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ab/>
            </w:r>
          </w:p>
          <w:p w:rsidR="00B77C68" w:rsidRDefault="00B77C68" w:rsidP="00B77C68">
            <w:pPr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>6(1.2) x + 2 (1.25) y = 4800</w:t>
            </w:r>
          </w:p>
          <w:p w:rsidR="00B77C68" w:rsidRPr="00B77C68" w:rsidRDefault="00B77C68" w:rsidP="00B77C68">
            <w:pPr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>7.2x  + 2.45y = 4800</w:t>
            </w:r>
          </w:p>
          <w:p w:rsidR="00B27DF3" w:rsidRDefault="00B77C68" w:rsidP="00B77C68">
            <w:pPr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>1.2 x 6x   2yx1.25    4800</w:t>
            </w: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ab/>
            </w: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ab/>
            </w:r>
          </w:p>
          <w:p w:rsidR="00B77C68" w:rsidRPr="00B77C68" w:rsidRDefault="00B77C68" w:rsidP="00B77C68">
            <w:pPr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2x + 3y   </w:t>
            </w: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ab/>
              <w:t>= 1800</w:t>
            </w:r>
          </w:p>
          <w:p w:rsidR="00B27DF3" w:rsidRDefault="00B27DF3" w:rsidP="00B77C68">
            <w:pPr>
              <w:spacing w:line="360" w:lineRule="auto"/>
              <w:rPr>
                <w:rFonts w:asciiTheme="majorHAnsi" w:eastAsiaTheme="minorEastAsia" w:hAnsiTheme="majorHAnsi" w:cs="Arial"/>
                <w:sz w:val="20"/>
                <w:szCs w:val="20"/>
              </w:rPr>
            </w:pPr>
          </w:p>
          <w:p w:rsidR="00B27DF3" w:rsidRDefault="00B77C68" w:rsidP="00B77C68">
            <w:pPr>
              <w:spacing w:line="360" w:lineRule="auto"/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>7.2x + 10.8y</w:t>
            </w: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ab/>
              <w:t xml:space="preserve"> = 6840</w:t>
            </w:r>
          </w:p>
          <w:p w:rsidR="00B77C68" w:rsidRPr="00B77C68" w:rsidRDefault="00B77C68" w:rsidP="00B77C68">
            <w:pPr>
              <w:spacing w:line="360" w:lineRule="auto"/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>7.2x + 2.4 y</w:t>
            </w: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ab/>
              <w:t xml:space="preserve"> = 4800</w:t>
            </w:r>
          </w:p>
          <w:p w:rsidR="00B77C68" w:rsidRPr="00B77C68" w:rsidRDefault="00B27DF3" w:rsidP="00B77C68">
            <w:pPr>
              <w:spacing w:line="360" w:lineRule="auto"/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 </w:t>
            </w:r>
            <w:r w:rsidR="00B77C68"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8.45y </w:t>
            </w:r>
            <w:r w:rsidR="00B77C68"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ab/>
              <w:t>= 1680</w:t>
            </w:r>
          </w:p>
          <w:p w:rsidR="00B77C68" w:rsidRPr="00B77C68" w:rsidRDefault="00B27DF3" w:rsidP="00B77C68">
            <w:pPr>
              <w:spacing w:line="360" w:lineRule="auto"/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  </w:t>
            </w:r>
            <w:r w:rsidR="00B77C68"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                     </w:t>
            </w:r>
            <w:r w:rsidR="00B77C68"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ab/>
            </w:r>
            <w:r w:rsidR="00B77C68"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ab/>
            </w:r>
            <w:r w:rsidR="00B77C68"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ab/>
            </w:r>
            <w:r w:rsidR="00B77C68"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ab/>
              <w:t>Y=200</w:t>
            </w:r>
          </w:p>
          <w:p w:rsidR="00B77C68" w:rsidRPr="00B77C68" w:rsidRDefault="00B77C68" w:rsidP="00B77C68">
            <w:pPr>
              <w:spacing w:line="360" w:lineRule="auto"/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</w:t>
            </w:r>
            <w:r w:rsidR="00B27DF3"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              </w:t>
            </w:r>
            <w:r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>X=600</w:t>
            </w:r>
          </w:p>
          <w:p w:rsidR="00B77C68" w:rsidRDefault="00B27DF3" w:rsidP="00B77C68">
            <w:pPr>
              <w:ind w:left="-108"/>
              <w:rPr>
                <w:rFonts w:asciiTheme="majorHAnsi" w:eastAsiaTheme="minorEastAsia" w:hAnsiTheme="majorHAnsi" w:cs="Arial"/>
                <w:sz w:val="20"/>
                <w:szCs w:val="20"/>
              </w:rPr>
            </w:pPr>
            <w:r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 </w:t>
            </w:r>
            <w:r w:rsidR="00B77C68" w:rsidRPr="00B77C68">
              <w:rPr>
                <w:rFonts w:asciiTheme="majorHAnsi" w:eastAsiaTheme="minorEastAsia" w:hAnsiTheme="majorHAnsi" w:cs="Arial"/>
                <w:sz w:val="20"/>
                <w:szCs w:val="20"/>
              </w:rPr>
              <w:t>Cost of a shirt = 200/=</w:t>
            </w:r>
          </w:p>
          <w:p w:rsidR="00B27DF3" w:rsidRPr="00B27DF3" w:rsidRDefault="00B27DF3" w:rsidP="00B77C68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eastAsiaTheme="minorEastAsia" w:hAnsiTheme="majorHAnsi" w:cs="Arial"/>
                <w:sz w:val="20"/>
                <w:szCs w:val="20"/>
              </w:rPr>
              <w:t xml:space="preserve">  </w:t>
            </w:r>
            <w:r w:rsidRPr="00B27DF3">
              <w:rPr>
                <w:rFonts w:asciiTheme="majorHAnsi" w:eastAsiaTheme="minorEastAsia" w:hAnsiTheme="majorHAnsi" w:cs="Arial"/>
                <w:b/>
                <w:sz w:val="20"/>
                <w:szCs w:val="20"/>
              </w:rPr>
              <w:t xml:space="preserve"> 2015Q14</w:t>
            </w:r>
          </w:p>
        </w:tc>
        <w:tc>
          <w:tcPr>
            <w:tcW w:w="709" w:type="dxa"/>
          </w:tcPr>
          <w:p w:rsidR="00B77C68" w:rsidRPr="0038468E" w:rsidRDefault="00B77C68" w:rsidP="0091178D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</w:tbl>
    <w:p w:rsidR="0055194E" w:rsidRDefault="0055194E" w:rsidP="0055194E">
      <w:pPr>
        <w:pStyle w:val="ListParagraph"/>
        <w:ind w:left="360"/>
        <w:rPr>
          <w:b/>
          <w:sz w:val="28"/>
        </w:rPr>
        <w:sectPr w:rsidR="0055194E" w:rsidSect="005B4674">
          <w:footerReference w:type="default" r:id="rId116"/>
          <w:type w:val="continuous"/>
          <w:pgSz w:w="12240" w:h="15840" w:code="1"/>
          <w:pgMar w:top="1440" w:right="1170" w:bottom="1440" w:left="1170" w:header="720" w:footer="720" w:gutter="0"/>
          <w:pgNumType w:start="65"/>
          <w:cols w:num="2" w:space="720"/>
          <w:docGrid w:linePitch="360"/>
        </w:sectPr>
      </w:pPr>
    </w:p>
    <w:p w:rsidR="0091178D" w:rsidRDefault="0091178D" w:rsidP="0055194E">
      <w:pPr>
        <w:tabs>
          <w:tab w:val="left" w:pos="3180"/>
        </w:tabs>
        <w:rPr>
          <w:lang w:val="en-US" w:eastAsia="en-US"/>
        </w:rPr>
      </w:pPr>
    </w:p>
    <w:p w:rsidR="0091178D" w:rsidRPr="0091178D" w:rsidRDefault="0091178D" w:rsidP="0091178D">
      <w:pPr>
        <w:rPr>
          <w:lang w:val="en-US" w:eastAsia="en-US"/>
        </w:rPr>
      </w:pPr>
    </w:p>
    <w:p w:rsidR="0091178D" w:rsidRPr="0091178D" w:rsidRDefault="0091178D" w:rsidP="0091178D">
      <w:pPr>
        <w:rPr>
          <w:lang w:val="en-US" w:eastAsia="en-US"/>
        </w:rPr>
      </w:pPr>
    </w:p>
    <w:p w:rsidR="0091178D" w:rsidRPr="0091178D" w:rsidRDefault="0091178D" w:rsidP="0091178D">
      <w:pPr>
        <w:rPr>
          <w:lang w:val="en-US" w:eastAsia="en-US"/>
        </w:rPr>
      </w:pPr>
    </w:p>
    <w:p w:rsidR="0091178D" w:rsidRPr="0091178D" w:rsidRDefault="0091178D" w:rsidP="0091178D">
      <w:pPr>
        <w:rPr>
          <w:lang w:val="en-US" w:eastAsia="en-US"/>
        </w:rPr>
      </w:pPr>
    </w:p>
    <w:p w:rsidR="0091178D" w:rsidRPr="0091178D" w:rsidRDefault="0091178D" w:rsidP="0091178D">
      <w:pPr>
        <w:rPr>
          <w:lang w:val="en-US" w:eastAsia="en-US"/>
        </w:rPr>
      </w:pPr>
    </w:p>
    <w:p w:rsidR="0091178D" w:rsidRPr="0091178D" w:rsidRDefault="0091178D" w:rsidP="0091178D">
      <w:pPr>
        <w:rPr>
          <w:lang w:val="en-US" w:eastAsia="en-US"/>
        </w:rPr>
      </w:pPr>
    </w:p>
    <w:p w:rsidR="0091178D" w:rsidRPr="0091178D" w:rsidRDefault="0091178D" w:rsidP="0091178D">
      <w:pPr>
        <w:rPr>
          <w:lang w:val="en-US" w:eastAsia="en-US"/>
        </w:rPr>
      </w:pPr>
    </w:p>
    <w:p w:rsidR="0091178D" w:rsidRPr="0091178D" w:rsidRDefault="0091178D" w:rsidP="0091178D">
      <w:pPr>
        <w:rPr>
          <w:lang w:val="en-US" w:eastAsia="en-US"/>
        </w:rPr>
      </w:pPr>
    </w:p>
    <w:p w:rsidR="0091178D" w:rsidRPr="0091178D" w:rsidRDefault="0091178D" w:rsidP="0091178D">
      <w:pPr>
        <w:rPr>
          <w:lang w:val="en-US" w:eastAsia="en-US"/>
        </w:rPr>
      </w:pPr>
    </w:p>
    <w:p w:rsidR="0091178D" w:rsidRPr="0091178D" w:rsidRDefault="0091178D" w:rsidP="0091178D">
      <w:pPr>
        <w:rPr>
          <w:lang w:val="en-US" w:eastAsia="en-US"/>
        </w:rPr>
      </w:pPr>
    </w:p>
    <w:p w:rsidR="0091178D" w:rsidRPr="0091178D" w:rsidRDefault="0091178D" w:rsidP="0091178D">
      <w:pPr>
        <w:rPr>
          <w:lang w:val="en-US" w:eastAsia="en-US"/>
        </w:rPr>
      </w:pPr>
    </w:p>
    <w:p w:rsidR="0091178D" w:rsidRDefault="0091178D" w:rsidP="0091178D">
      <w:pPr>
        <w:rPr>
          <w:lang w:val="en-US" w:eastAsia="en-US"/>
        </w:rPr>
      </w:pPr>
    </w:p>
    <w:p w:rsidR="003C2827" w:rsidRDefault="003C2827" w:rsidP="0091178D">
      <w:pPr>
        <w:rPr>
          <w:lang w:val="en-US" w:eastAsia="en-US"/>
        </w:rPr>
      </w:pPr>
    </w:p>
    <w:p w:rsidR="0091178D" w:rsidRDefault="0091178D" w:rsidP="0091178D">
      <w:pPr>
        <w:tabs>
          <w:tab w:val="left" w:pos="4536"/>
        </w:tabs>
        <w:jc w:val="center"/>
        <w:rPr>
          <w:rFonts w:asciiTheme="majorHAnsi" w:hAnsiTheme="majorHAnsi"/>
          <w:b/>
          <w:sz w:val="32"/>
        </w:rPr>
      </w:pPr>
      <w:r w:rsidRPr="008309EF">
        <w:rPr>
          <w:rFonts w:asciiTheme="majorHAnsi" w:hAnsiTheme="majorHAnsi"/>
          <w:b/>
          <w:sz w:val="32"/>
        </w:rPr>
        <w:lastRenderedPageBreak/>
        <w:t>RATE, RATIO, PROPORTION AND PERCENTAGES</w:t>
      </w:r>
    </w:p>
    <w:p w:rsidR="0091178D" w:rsidRPr="008309EF" w:rsidRDefault="0091178D" w:rsidP="0091178D">
      <w:pPr>
        <w:tabs>
          <w:tab w:val="left" w:pos="4536"/>
        </w:tabs>
        <w:jc w:val="center"/>
        <w:rPr>
          <w:rFonts w:asciiTheme="majorHAnsi" w:hAnsiTheme="majorHAnsi"/>
          <w:b/>
          <w:sz w:val="32"/>
        </w:rPr>
      </w:pPr>
      <w:r>
        <w:rPr>
          <w:rFonts w:asciiTheme="majorHAnsi" w:hAnsiTheme="majorHAnsi"/>
          <w:b/>
          <w:sz w:val="32"/>
        </w:rPr>
        <w:t>MARKING SCHEME</w:t>
      </w:r>
    </w:p>
    <w:p w:rsidR="0091178D" w:rsidRPr="008309EF" w:rsidRDefault="0091178D" w:rsidP="0091178D">
      <w:pPr>
        <w:tabs>
          <w:tab w:val="left" w:pos="4536"/>
        </w:tabs>
        <w:jc w:val="center"/>
        <w:rPr>
          <w:rFonts w:asciiTheme="majorHAnsi" w:hAnsiTheme="majorHAnsi"/>
          <w:b/>
          <w:sz w:val="22"/>
        </w:rPr>
        <w:sectPr w:rsidR="0091178D" w:rsidRPr="008309EF" w:rsidSect="0091178D">
          <w:footerReference w:type="default" r:id="rId117"/>
          <w:type w:val="continuous"/>
          <w:pgSz w:w="12240" w:h="15840" w:code="1"/>
          <w:pgMar w:top="993" w:right="1275" w:bottom="1440" w:left="993" w:header="720" w:footer="720" w:gutter="0"/>
          <w:pgNumType w:start="44"/>
          <w:cols w:space="720"/>
          <w:docGrid w:linePitch="360"/>
        </w:sectPr>
      </w:pPr>
    </w:p>
    <w:tbl>
      <w:tblPr>
        <w:tblW w:w="4928" w:type="dxa"/>
        <w:tblLayout w:type="fixed"/>
        <w:tblLook w:val="01E0"/>
      </w:tblPr>
      <w:tblGrid>
        <w:gridCol w:w="534"/>
        <w:gridCol w:w="3685"/>
        <w:gridCol w:w="709"/>
      </w:tblGrid>
      <w:tr w:rsidR="0091178D" w:rsidRPr="007022E5" w:rsidTr="0091178D">
        <w:trPr>
          <w:trHeight w:val="397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b/>
                <w:sz w:val="20"/>
                <w:szCs w:val="20"/>
              </w:rPr>
            </w:pPr>
            <w:r w:rsidRPr="007022E5">
              <w:rPr>
                <w:b/>
                <w:sz w:val="20"/>
                <w:szCs w:val="20"/>
              </w:rPr>
              <w:lastRenderedPageBreak/>
              <w:t>NO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b/>
                <w:sz w:val="20"/>
                <w:szCs w:val="20"/>
              </w:rPr>
            </w:pPr>
            <w:r w:rsidRPr="007022E5">
              <w:rPr>
                <w:b/>
                <w:sz w:val="20"/>
                <w:szCs w:val="20"/>
              </w:rPr>
              <w:t>SOLUTIO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</w:t>
            </w:r>
            <w:r w:rsidRPr="007022E5">
              <w:rPr>
                <w:b/>
                <w:sz w:val="20"/>
                <w:szCs w:val="20"/>
              </w:rPr>
              <w:t>KS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2"/>
        </w:trPr>
        <w:tc>
          <w:tcPr>
            <w:tcW w:w="534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1.</w:t>
            </w:r>
          </w:p>
        </w:tc>
        <w:tc>
          <w:tcPr>
            <w:tcW w:w="3685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M  :  N  : O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2(2  :   3)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= 4 : 6 : 15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  <w:u w:val="single"/>
              </w:rPr>
              <w:t>15</w:t>
            </w:r>
            <w:r w:rsidRPr="007022E5">
              <w:rPr>
                <w:sz w:val="20"/>
                <w:szCs w:val="20"/>
              </w:rPr>
              <w:t xml:space="preserve"> x 120, 0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25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</w:t>
            </w:r>
          </w:p>
          <w:p w:rsidR="0091178D" w:rsidRPr="002830E1" w:rsidRDefault="0091178D" w:rsidP="0091178D">
            <w:pPr>
              <w:tabs>
                <w:tab w:val="left" w:pos="4536"/>
              </w:tabs>
              <w:rPr>
                <w:b/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=Sh.72,000                           </w:t>
            </w:r>
            <w:r>
              <w:rPr>
                <w:sz w:val="20"/>
                <w:szCs w:val="20"/>
              </w:rPr>
              <w:t xml:space="preserve">       </w:t>
            </w:r>
            <w:r w:rsidRPr="007022E5">
              <w:rPr>
                <w:b/>
                <w:sz w:val="20"/>
                <w:szCs w:val="20"/>
              </w:rPr>
              <w:t>1989Q11</w:t>
            </w:r>
          </w:p>
        </w:tc>
        <w:tc>
          <w:tcPr>
            <w:tcW w:w="709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3M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3"/>
        </w:trPr>
        <w:tc>
          <w:tcPr>
            <w:tcW w:w="534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2.</w:t>
            </w:r>
          </w:p>
        </w:tc>
        <w:tc>
          <w:tcPr>
            <w:tcW w:w="3685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(a) 6.16 x 10 x </w:t>
            </w:r>
            <w:r w:rsidRPr="007022E5">
              <w:rPr>
                <w:sz w:val="20"/>
                <w:szCs w:val="20"/>
                <w:vertAlign w:val="superscript"/>
              </w:rPr>
              <w:t>5</w:t>
            </w:r>
            <w:r w:rsidRPr="007022E5">
              <w:rPr>
                <w:sz w:val="20"/>
                <w:szCs w:val="20"/>
              </w:rPr>
              <w:t>/</w:t>
            </w:r>
            <w:r w:rsidRPr="007022E5">
              <w:rPr>
                <w:sz w:val="20"/>
                <w:szCs w:val="20"/>
                <w:vertAlign w:val="subscript"/>
              </w:rPr>
              <w:t>2</w:t>
            </w:r>
            <w:r w:rsidRPr="007022E5">
              <w:rPr>
                <w:sz w:val="20"/>
                <w:szCs w:val="20"/>
              </w:rPr>
              <w:t xml:space="preserve"> x 36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= 554,400cm</w:t>
            </w:r>
            <w:r w:rsidRPr="007022E5">
              <w:rPr>
                <w:sz w:val="20"/>
                <w:szCs w:val="20"/>
                <w:vertAlign w:val="superscript"/>
              </w:rPr>
              <w:t>3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</w:t>
            </w:r>
            <w:r w:rsidRPr="007022E5">
              <w:rPr>
                <w:sz w:val="20"/>
                <w:szCs w:val="20"/>
                <w:u w:val="single"/>
              </w:rPr>
              <w:t>554,400</w:t>
            </w:r>
            <w:r w:rsidRPr="007022E5">
              <w:rPr>
                <w:sz w:val="20"/>
                <w:szCs w:val="20"/>
              </w:rPr>
              <w:t xml:space="preserve"> = </w:t>
            </w:r>
            <w:r w:rsidRPr="007022E5">
              <w:rPr>
                <w:sz w:val="20"/>
                <w:szCs w:val="20"/>
                <w:u w:val="single"/>
              </w:rPr>
              <w:t>300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30,000       30,0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d = 18.48cm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(b) (6.16 x 10) – (11.6)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61.6 – 11.6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= 50cm</w:t>
            </w:r>
            <w:r w:rsidRPr="007022E5">
              <w:rPr>
                <w:sz w:val="20"/>
                <w:szCs w:val="20"/>
                <w:vertAlign w:val="superscript"/>
              </w:rPr>
              <w:t>3</w:t>
            </w:r>
            <w:r w:rsidRPr="007022E5">
              <w:rPr>
                <w:sz w:val="20"/>
                <w:szCs w:val="20"/>
              </w:rPr>
              <w:t xml:space="preserve"> per second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Volume of tank = 3 x1.2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             = 3.6m</w:t>
            </w:r>
            <w:r w:rsidRPr="007022E5">
              <w:rPr>
                <w:sz w:val="20"/>
                <w:szCs w:val="20"/>
                <w:vertAlign w:val="superscript"/>
              </w:rPr>
              <w:t>3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</w:t>
            </w:r>
            <w:r w:rsidRPr="007022E5">
              <w:rPr>
                <w:sz w:val="20"/>
                <w:szCs w:val="20"/>
                <w:u w:val="single"/>
              </w:rPr>
              <w:t>3.6 x 1000000</w:t>
            </w:r>
            <w:r w:rsidRPr="007022E5">
              <w:rPr>
                <w:sz w:val="20"/>
                <w:szCs w:val="20"/>
              </w:rPr>
              <w:t xml:space="preserve"> = </w:t>
            </w:r>
            <w:r w:rsidRPr="007022E5">
              <w:rPr>
                <w:sz w:val="20"/>
                <w:szCs w:val="20"/>
                <w:u w:val="single"/>
              </w:rPr>
              <w:t>50</w:t>
            </w:r>
            <w:r w:rsidRPr="007022E5">
              <w:rPr>
                <w:sz w:val="20"/>
                <w:szCs w:val="20"/>
              </w:rPr>
              <w:t xml:space="preserve"> x t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   50            5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t = 72,000seconds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  <w:u w:val="single"/>
              </w:rPr>
            </w:pPr>
            <w:r w:rsidRPr="007022E5">
              <w:rPr>
                <w:sz w:val="20"/>
                <w:szCs w:val="20"/>
              </w:rPr>
              <w:t xml:space="preserve">             </w:t>
            </w:r>
            <w:r w:rsidRPr="007022E5">
              <w:rPr>
                <w:sz w:val="20"/>
                <w:szCs w:val="20"/>
                <w:u w:val="single"/>
              </w:rPr>
              <w:t>720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36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(b) 20hours,at2.00a,m the following day    </w:t>
            </w:r>
          </w:p>
          <w:p w:rsidR="0091178D" w:rsidRPr="002830E1" w:rsidRDefault="0091178D" w:rsidP="0091178D">
            <w:pPr>
              <w:tabs>
                <w:tab w:val="left" w:pos="4536"/>
              </w:tabs>
              <w:rPr>
                <w:b/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                             </w:t>
            </w:r>
            <w:r>
              <w:rPr>
                <w:sz w:val="20"/>
                <w:szCs w:val="20"/>
              </w:rPr>
              <w:t xml:space="preserve">      </w:t>
            </w:r>
            <w:r w:rsidRPr="007022E5">
              <w:rPr>
                <w:b/>
                <w:sz w:val="20"/>
                <w:szCs w:val="20"/>
              </w:rPr>
              <w:t>1989Q17</w:t>
            </w:r>
          </w:p>
        </w:tc>
        <w:tc>
          <w:tcPr>
            <w:tcW w:w="709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8M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9"/>
        </w:trPr>
        <w:tc>
          <w:tcPr>
            <w:tcW w:w="534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3.</w:t>
            </w:r>
          </w:p>
        </w:tc>
        <w:tc>
          <w:tcPr>
            <w:tcW w:w="3685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34% of 1500 = 5,1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N  :   K :  M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15,000 – 5,100 = 9,9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= </w:t>
            </w:r>
            <w:r w:rsidRPr="007022E5">
              <w:rPr>
                <w:sz w:val="20"/>
                <w:szCs w:val="20"/>
                <w:vertAlign w:val="superscript"/>
              </w:rPr>
              <w:t>2</w:t>
            </w:r>
            <w:r w:rsidRPr="007022E5">
              <w:rPr>
                <w:sz w:val="20"/>
                <w:szCs w:val="20"/>
              </w:rPr>
              <w:t>/</w:t>
            </w:r>
            <w:r w:rsidRPr="007022E5">
              <w:rPr>
                <w:sz w:val="20"/>
                <w:szCs w:val="20"/>
                <w:vertAlign w:val="subscript"/>
              </w:rPr>
              <w:t>10</w:t>
            </w:r>
            <w:r w:rsidRPr="007022E5">
              <w:rPr>
                <w:sz w:val="20"/>
                <w:szCs w:val="20"/>
              </w:rPr>
              <w:t xml:space="preserve"> x 99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= 198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5100 ÷ 3 = 17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1980 + 17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b/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Sh.3,680                              </w:t>
            </w:r>
            <w:r>
              <w:rPr>
                <w:sz w:val="20"/>
                <w:szCs w:val="20"/>
              </w:rPr>
              <w:t xml:space="preserve">       </w:t>
            </w:r>
            <w:r w:rsidRPr="007022E5">
              <w:rPr>
                <w:sz w:val="20"/>
                <w:szCs w:val="20"/>
              </w:rPr>
              <w:t xml:space="preserve">  </w:t>
            </w:r>
            <w:r w:rsidRPr="007022E5">
              <w:rPr>
                <w:b/>
                <w:sz w:val="20"/>
                <w:szCs w:val="20"/>
              </w:rPr>
              <w:t>1990Q6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</w:tc>
        <w:tc>
          <w:tcPr>
            <w:tcW w:w="709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4M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3"/>
        </w:trPr>
        <w:tc>
          <w:tcPr>
            <w:tcW w:w="534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4.</w:t>
            </w:r>
          </w:p>
        </w:tc>
        <w:tc>
          <w:tcPr>
            <w:tcW w:w="3685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N  :  M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7  : 8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30% of 86400 = 2592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25920 ÷ 2 = 1296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  <w:vertAlign w:val="superscript"/>
              </w:rPr>
              <w:t>7</w:t>
            </w:r>
            <w:r w:rsidRPr="007022E5">
              <w:rPr>
                <w:sz w:val="20"/>
                <w:szCs w:val="20"/>
              </w:rPr>
              <w:t>/</w:t>
            </w:r>
            <w:r w:rsidRPr="007022E5">
              <w:rPr>
                <w:sz w:val="20"/>
                <w:szCs w:val="20"/>
                <w:vertAlign w:val="subscript"/>
              </w:rPr>
              <w:t>15</w:t>
            </w:r>
            <w:r w:rsidRPr="007022E5">
              <w:rPr>
                <w:sz w:val="20"/>
                <w:szCs w:val="20"/>
              </w:rPr>
              <w:t xml:space="preserve"> x 25920 = 12096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  <w:vertAlign w:val="superscript"/>
              </w:rPr>
              <w:t>8</w:t>
            </w:r>
            <w:r w:rsidRPr="007022E5">
              <w:rPr>
                <w:sz w:val="20"/>
                <w:szCs w:val="20"/>
              </w:rPr>
              <w:t>/</w:t>
            </w:r>
            <w:r w:rsidRPr="007022E5">
              <w:rPr>
                <w:sz w:val="20"/>
                <w:szCs w:val="20"/>
                <w:vertAlign w:val="subscript"/>
              </w:rPr>
              <w:t xml:space="preserve">15 </w:t>
            </w:r>
            <w:r w:rsidRPr="007022E5">
              <w:rPr>
                <w:sz w:val="20"/>
                <w:szCs w:val="20"/>
              </w:rPr>
              <w:t>x 25920 = 13824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12960 + 12096 = 25056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12960 + 13824 = 26784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Nzau – sh 25056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lastRenderedPageBreak/>
              <w:t xml:space="preserve">       Masese – sh 26784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                   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(ii) </w:t>
            </w:r>
            <w:r w:rsidRPr="00F9451F">
              <w:rPr>
                <w:sz w:val="22"/>
                <w:szCs w:val="20"/>
                <w:vertAlign w:val="superscript"/>
              </w:rPr>
              <w:t>40</w:t>
            </w:r>
            <w:r w:rsidRPr="007022E5">
              <w:rPr>
                <w:sz w:val="20"/>
                <w:szCs w:val="20"/>
              </w:rPr>
              <w:t>/</w:t>
            </w:r>
            <w:r w:rsidRPr="00F9451F">
              <w:rPr>
                <w:sz w:val="22"/>
                <w:szCs w:val="20"/>
                <w:vertAlign w:val="subscript"/>
              </w:rPr>
              <w:t>100</w:t>
            </w:r>
            <w:r w:rsidRPr="007022E5">
              <w:rPr>
                <w:sz w:val="20"/>
                <w:szCs w:val="20"/>
              </w:rPr>
              <w:t xml:space="preserve"> x 86400  </w:t>
            </w:r>
          </w:p>
          <w:p w:rsidR="0091178D" w:rsidRPr="007022E5" w:rsidRDefault="0091178D" w:rsidP="0091178D">
            <w:pPr>
              <w:tabs>
                <w:tab w:val="left" w:pos="2970"/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= sh. 34560            </w:t>
            </w:r>
            <w:r>
              <w:rPr>
                <w:sz w:val="20"/>
                <w:szCs w:val="20"/>
              </w:rPr>
              <w:t xml:space="preserve">         </w:t>
            </w:r>
            <w:r w:rsidRPr="007022E5">
              <w:rPr>
                <w:b/>
                <w:sz w:val="20"/>
                <w:szCs w:val="20"/>
              </w:rPr>
              <w:t>1991Q17</w:t>
            </w:r>
          </w:p>
        </w:tc>
        <w:tc>
          <w:tcPr>
            <w:tcW w:w="709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8M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2"/>
        </w:trPr>
        <w:tc>
          <w:tcPr>
            <w:tcW w:w="534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5.</w:t>
            </w:r>
          </w:p>
        </w:tc>
        <w:tc>
          <w:tcPr>
            <w:tcW w:w="3685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x + 2x + 2x + 70 = 112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5x = 1120 – 7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5x = 105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x = 21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K  :   C  :  W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210 : 420 : 49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b/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=  3 : 6 : 7                              </w:t>
            </w:r>
            <w:r>
              <w:rPr>
                <w:sz w:val="20"/>
                <w:szCs w:val="20"/>
              </w:rPr>
              <w:t xml:space="preserve">      </w:t>
            </w:r>
            <w:r w:rsidRPr="007022E5">
              <w:rPr>
                <w:b/>
                <w:sz w:val="20"/>
                <w:szCs w:val="20"/>
              </w:rPr>
              <w:t>1991Q5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</w:tc>
        <w:tc>
          <w:tcPr>
            <w:tcW w:w="709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3M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32"/>
        </w:trPr>
        <w:tc>
          <w:tcPr>
            <w:tcW w:w="534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6.</w:t>
            </w:r>
          </w:p>
        </w:tc>
        <w:tc>
          <w:tcPr>
            <w:tcW w:w="3685" w:type="dxa"/>
          </w:tcPr>
          <w:p w:rsidR="0091178D" w:rsidRPr="007022E5" w:rsidRDefault="00596A8A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US" w:eastAsia="en-US"/>
              </w:rPr>
              <w:pict>
                <v:shape id="_x0000_s1174" type="#_x0000_t32" style="position:absolute;margin-left:87.6pt;margin-top:7.15pt;width:14.25pt;height:0;z-index:251703296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noProof/>
                <w:sz w:val="20"/>
                <w:szCs w:val="20"/>
                <w:lang w:val="en-US" w:eastAsia="en-US"/>
              </w:rPr>
              <w:pict>
                <v:shape id="_x0000_s1173" type="#_x0000_t32" style="position:absolute;margin-left:44.1pt;margin-top:7.15pt;width:14.25pt;height:0;z-index:251702272;mso-position-horizontal-relative:text;mso-position-vertical-relative:text" o:connectortype="straight">
                  <v:stroke endarrow="block"/>
                </v:shape>
              </w:pict>
            </w:r>
            <w:r w:rsidR="0091178D" w:rsidRPr="007022E5">
              <w:rPr>
                <w:sz w:val="20"/>
                <w:szCs w:val="20"/>
              </w:rPr>
              <w:t>30 workers       6days       8hrs</w:t>
            </w:r>
          </w:p>
          <w:p w:rsidR="0091178D" w:rsidRPr="007022E5" w:rsidRDefault="00596A8A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US" w:eastAsia="en-US"/>
              </w:rPr>
              <w:pict>
                <v:shape id="_x0000_s1175" type="#_x0000_t32" style="position:absolute;margin-left:54.6pt;margin-top:6.85pt;width:14.25pt;height:0;z-index:251704320" o:connectortype="straight">
                  <v:stroke endarrow="block"/>
                </v:shape>
              </w:pict>
            </w:r>
            <w:r w:rsidR="0091178D" w:rsidRPr="007022E5">
              <w:rPr>
                <w:sz w:val="20"/>
                <w:szCs w:val="20"/>
              </w:rPr>
              <w:t>50workers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6 x </w:t>
            </w:r>
            <w:r w:rsidRPr="007022E5">
              <w:rPr>
                <w:sz w:val="20"/>
                <w:szCs w:val="20"/>
                <w:u w:val="single"/>
              </w:rPr>
              <w:t>8</w:t>
            </w:r>
            <w:r w:rsidRPr="007022E5">
              <w:rPr>
                <w:sz w:val="20"/>
                <w:szCs w:val="20"/>
              </w:rPr>
              <w:t xml:space="preserve"> x </w:t>
            </w:r>
            <w:r w:rsidRPr="007022E5">
              <w:rPr>
                <w:sz w:val="20"/>
                <w:szCs w:val="20"/>
                <w:u w:val="single"/>
              </w:rPr>
              <w:t>3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6    5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b/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= 4.8days                                       </w:t>
            </w:r>
            <w:r w:rsidRPr="007022E5">
              <w:rPr>
                <w:b/>
                <w:sz w:val="20"/>
                <w:szCs w:val="20"/>
              </w:rPr>
              <w:t>1994Q8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</w:tc>
        <w:tc>
          <w:tcPr>
            <w:tcW w:w="709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2M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69"/>
        </w:trPr>
        <w:tc>
          <w:tcPr>
            <w:tcW w:w="534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7.</w:t>
            </w:r>
          </w:p>
        </w:tc>
        <w:tc>
          <w:tcPr>
            <w:tcW w:w="3685" w:type="dxa"/>
          </w:tcPr>
          <w:p w:rsidR="0091178D" w:rsidRPr="007022E5" w:rsidRDefault="0091178D" w:rsidP="0091178D">
            <w:pPr>
              <w:tabs>
                <w:tab w:val="left" w:pos="4410"/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Volume = 0.6 x 10000 x 3</w:t>
            </w:r>
          </w:p>
          <w:p w:rsidR="0091178D" w:rsidRPr="007022E5" w:rsidRDefault="0091178D" w:rsidP="0091178D">
            <w:pPr>
              <w:tabs>
                <w:tab w:val="left" w:pos="4410"/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= 18,000m</w:t>
            </w:r>
            <w:r w:rsidRPr="007022E5">
              <w:rPr>
                <w:sz w:val="20"/>
                <w:szCs w:val="20"/>
                <w:vertAlign w:val="superscript"/>
              </w:rPr>
              <w:t>3</w:t>
            </w:r>
          </w:p>
          <w:p w:rsidR="0091178D" w:rsidRPr="007022E5" w:rsidRDefault="00596A8A" w:rsidP="0091178D">
            <w:pPr>
              <w:tabs>
                <w:tab w:val="left" w:pos="4410"/>
                <w:tab w:val="left" w:pos="4536"/>
              </w:tabs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US" w:eastAsia="en-US"/>
              </w:rPr>
              <w:pict>
                <v:shape id="_x0000_s1176" type="#_x0000_t32" style="position:absolute;margin-left:31.35pt;margin-top:6.75pt;width:14.25pt;height:0;z-index:251705344" o:connectortype="straight">
                  <v:stroke endarrow="block"/>
                </v:shape>
              </w:pict>
            </w:r>
            <w:r w:rsidR="0091178D" w:rsidRPr="007022E5">
              <w:rPr>
                <w:sz w:val="20"/>
                <w:szCs w:val="20"/>
              </w:rPr>
              <w:t xml:space="preserve">     1m</w:t>
            </w:r>
            <w:r w:rsidR="0091178D" w:rsidRPr="007022E5">
              <w:rPr>
                <w:sz w:val="20"/>
                <w:szCs w:val="20"/>
                <w:vertAlign w:val="superscript"/>
              </w:rPr>
              <w:t>3</w:t>
            </w:r>
            <w:r w:rsidR="0091178D" w:rsidRPr="007022E5">
              <w:rPr>
                <w:sz w:val="20"/>
                <w:szCs w:val="20"/>
              </w:rPr>
              <w:t xml:space="preserve">          1000litres</w:t>
            </w:r>
          </w:p>
          <w:p w:rsidR="0091178D" w:rsidRPr="007022E5" w:rsidRDefault="0091178D" w:rsidP="0091178D">
            <w:pPr>
              <w:tabs>
                <w:tab w:val="left" w:pos="4410"/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410"/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18,000 x 1000</w:t>
            </w:r>
          </w:p>
          <w:p w:rsidR="0091178D" w:rsidRPr="007022E5" w:rsidRDefault="0091178D" w:rsidP="0091178D">
            <w:pPr>
              <w:tabs>
                <w:tab w:val="left" w:pos="4410"/>
                <w:tab w:val="left" w:pos="4536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</w:t>
            </w:r>
            <w:r w:rsidRPr="007022E5">
              <w:rPr>
                <w:sz w:val="20"/>
                <w:szCs w:val="20"/>
              </w:rPr>
              <w:t>= 18,000,000liters</w:t>
            </w:r>
          </w:p>
          <w:p w:rsidR="0091178D" w:rsidRPr="007022E5" w:rsidRDefault="0091178D" w:rsidP="0091178D">
            <w:pPr>
              <w:tabs>
                <w:tab w:val="left" w:pos="4410"/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</w:t>
            </w:r>
            <w:r w:rsidRPr="007022E5">
              <w:rPr>
                <w:sz w:val="20"/>
                <w:szCs w:val="20"/>
                <w:u w:val="single"/>
              </w:rPr>
              <w:t>18,000,000</w:t>
            </w:r>
            <w:r w:rsidRPr="007022E5">
              <w:rPr>
                <w:sz w:val="20"/>
                <w:szCs w:val="20"/>
              </w:rPr>
              <w:t xml:space="preserve">  = 90000seconds</w:t>
            </w:r>
          </w:p>
          <w:p w:rsidR="0091178D" w:rsidRPr="007022E5" w:rsidRDefault="0091178D" w:rsidP="0091178D">
            <w:pPr>
              <w:tabs>
                <w:tab w:val="left" w:pos="4410"/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200</w:t>
            </w:r>
          </w:p>
          <w:p w:rsidR="0091178D" w:rsidRPr="007022E5" w:rsidRDefault="0091178D" w:rsidP="0091178D">
            <w:pPr>
              <w:tabs>
                <w:tab w:val="left" w:pos="4410"/>
                <w:tab w:val="left" w:pos="4536"/>
              </w:tabs>
              <w:rPr>
                <w:sz w:val="20"/>
                <w:szCs w:val="20"/>
                <w:u w:val="single"/>
              </w:rPr>
            </w:pPr>
            <w:r w:rsidRPr="007022E5">
              <w:rPr>
                <w:sz w:val="20"/>
                <w:szCs w:val="20"/>
              </w:rPr>
              <w:t xml:space="preserve">   </w:t>
            </w:r>
            <w:r w:rsidRPr="007022E5">
              <w:rPr>
                <w:sz w:val="20"/>
                <w:szCs w:val="20"/>
                <w:u w:val="single"/>
              </w:rPr>
              <w:t>90,000</w:t>
            </w:r>
          </w:p>
          <w:p w:rsidR="0091178D" w:rsidRPr="007022E5" w:rsidRDefault="0091178D" w:rsidP="0091178D">
            <w:pPr>
              <w:tabs>
                <w:tab w:val="left" w:pos="4410"/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3,600</w:t>
            </w:r>
          </w:p>
          <w:p w:rsidR="0091178D" w:rsidRPr="007022E5" w:rsidRDefault="0091178D" w:rsidP="0091178D">
            <w:pPr>
              <w:tabs>
                <w:tab w:val="left" w:pos="4410"/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= 25hrs</w:t>
            </w:r>
            <w:r>
              <w:rPr>
                <w:sz w:val="20"/>
                <w:szCs w:val="20"/>
              </w:rPr>
              <w:t xml:space="preserve">                                    </w:t>
            </w:r>
            <w:r w:rsidRPr="007022E5">
              <w:rPr>
                <w:b/>
                <w:sz w:val="20"/>
                <w:szCs w:val="20"/>
              </w:rPr>
              <w:t>1994Q9</w:t>
            </w:r>
          </w:p>
          <w:p w:rsidR="0091178D" w:rsidRPr="007022E5" w:rsidRDefault="0091178D" w:rsidP="0091178D">
            <w:pPr>
              <w:tabs>
                <w:tab w:val="left" w:pos="4410"/>
                <w:tab w:val="left" w:pos="4536"/>
              </w:tabs>
              <w:rPr>
                <w:sz w:val="20"/>
                <w:szCs w:val="20"/>
              </w:rPr>
            </w:pPr>
          </w:p>
        </w:tc>
        <w:tc>
          <w:tcPr>
            <w:tcW w:w="709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3M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14"/>
        </w:trPr>
        <w:tc>
          <w:tcPr>
            <w:tcW w:w="534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8.</w:t>
            </w:r>
          </w:p>
        </w:tc>
        <w:tc>
          <w:tcPr>
            <w:tcW w:w="3685" w:type="dxa"/>
          </w:tcPr>
          <w:p w:rsidR="0091178D" w:rsidRPr="007022E5" w:rsidRDefault="0091178D" w:rsidP="0091178D">
            <w:pPr>
              <w:tabs>
                <w:tab w:val="left" w:pos="4440"/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0"/>
                    </w:rPr>
                    <m:t>11+x</m:t>
                  </m:r>
                </m:den>
              </m:f>
            </m:oMath>
            <w:r w:rsidRPr="00F9451F">
              <w:rPr>
                <w:szCs w:val="20"/>
              </w:rPr>
              <w:t xml:space="preserve"> </w:t>
            </w:r>
            <w:r w:rsidRPr="007022E5">
              <w:rPr>
                <w:sz w:val="20"/>
                <w:szCs w:val="20"/>
              </w:rPr>
              <w:t>x 12,000 = 4000</w:t>
            </w:r>
          </w:p>
          <w:p w:rsidR="0091178D" w:rsidRPr="007022E5" w:rsidRDefault="0091178D" w:rsidP="0091178D">
            <w:pPr>
              <w:tabs>
                <w:tab w:val="left" w:pos="4440"/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440"/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0"/>
                    </w:rPr>
                    <m:t>11+x</m:t>
                  </m:r>
                </m:den>
              </m:f>
            </m:oMath>
            <w:r w:rsidRPr="007022E5">
              <w:rPr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4000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12000</m:t>
                  </m:r>
                </m:den>
              </m:f>
            </m:oMath>
          </w:p>
          <w:p w:rsidR="0091178D" w:rsidRPr="007022E5" w:rsidRDefault="0091178D" w:rsidP="0091178D">
            <w:pPr>
              <w:tabs>
                <w:tab w:val="left" w:pos="4440"/>
                <w:tab w:val="left" w:pos="4536"/>
              </w:tabs>
              <w:rPr>
                <w:sz w:val="20"/>
                <w:szCs w:val="20"/>
              </w:rPr>
            </w:pPr>
          </w:p>
          <w:p w:rsidR="0091178D" w:rsidRPr="00F9451F" w:rsidRDefault="0091178D" w:rsidP="0091178D">
            <w:pPr>
              <w:tabs>
                <w:tab w:val="left" w:pos="4440"/>
                <w:tab w:val="left" w:pos="4536"/>
              </w:tabs>
              <w:rPr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0"/>
                    </w:rPr>
                    <m:t>11+x</m:t>
                  </m:r>
                </m:den>
              </m:f>
            </m:oMath>
            <w:r w:rsidRPr="007022E5">
              <w:rPr>
                <w:sz w:val="20"/>
                <w:szCs w:val="20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0"/>
                    </w:rPr>
                    <m:t>3</m:t>
                  </m:r>
                </m:den>
              </m:f>
            </m:oMath>
          </w:p>
          <w:p w:rsidR="0091178D" w:rsidRPr="007022E5" w:rsidRDefault="0091178D" w:rsidP="0091178D">
            <w:pPr>
              <w:tabs>
                <w:tab w:val="left" w:pos="4440"/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</w:t>
            </w:r>
          </w:p>
          <w:p w:rsidR="0091178D" w:rsidRPr="007022E5" w:rsidRDefault="0091178D" w:rsidP="0091178D">
            <w:pPr>
              <w:tabs>
                <w:tab w:val="left" w:pos="4440"/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15 = 11 + x</w:t>
            </w:r>
          </w:p>
          <w:p w:rsidR="0091178D" w:rsidRPr="007022E5" w:rsidRDefault="0091178D" w:rsidP="0091178D">
            <w:pPr>
              <w:tabs>
                <w:tab w:val="left" w:pos="4440"/>
                <w:tab w:val="left" w:pos="4536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</w:t>
            </w:r>
            <w:r w:rsidRPr="007022E5">
              <w:rPr>
                <w:sz w:val="20"/>
                <w:szCs w:val="20"/>
              </w:rPr>
              <w:t>x = 4 15 -11</w:t>
            </w:r>
          </w:p>
          <w:p w:rsidR="0091178D" w:rsidRPr="007022E5" w:rsidRDefault="0091178D" w:rsidP="0091178D">
            <w:pPr>
              <w:tabs>
                <w:tab w:val="left" w:pos="4440"/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x = 4</w:t>
            </w:r>
            <w:r>
              <w:rPr>
                <w:sz w:val="20"/>
                <w:szCs w:val="20"/>
              </w:rPr>
              <w:t xml:space="preserve">                                      </w:t>
            </w:r>
            <w:r w:rsidRPr="007022E5">
              <w:rPr>
                <w:sz w:val="20"/>
                <w:szCs w:val="20"/>
              </w:rPr>
              <w:t xml:space="preserve">  </w:t>
            </w:r>
            <w:r w:rsidRPr="007022E5">
              <w:rPr>
                <w:b/>
                <w:sz w:val="20"/>
                <w:szCs w:val="20"/>
              </w:rPr>
              <w:t>1995Q13</w:t>
            </w:r>
          </w:p>
        </w:tc>
        <w:tc>
          <w:tcPr>
            <w:tcW w:w="709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3M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3"/>
        </w:trPr>
        <w:tc>
          <w:tcPr>
            <w:tcW w:w="534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9.</w:t>
            </w:r>
          </w:p>
        </w:tc>
        <w:tc>
          <w:tcPr>
            <w:tcW w:w="3685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27 x 4 x 60 = 6480cm</w:t>
            </w:r>
            <w:r w:rsidRPr="007022E5">
              <w:rPr>
                <w:sz w:val="20"/>
                <w:szCs w:val="20"/>
                <w:vertAlign w:val="superscript"/>
              </w:rPr>
              <w:t>3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6480 = 60 x 30 x</w:t>
            </w:r>
            <w:r>
              <w:rPr>
                <w:sz w:val="20"/>
                <w:szCs w:val="20"/>
              </w:rPr>
              <w:t xml:space="preserve"> </w:t>
            </w:r>
            <w:r w:rsidRPr="007022E5">
              <w:rPr>
                <w:sz w:val="20"/>
                <w:szCs w:val="20"/>
              </w:rPr>
              <w:t>h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h = </w:t>
            </w:r>
            <w:r w:rsidRPr="007022E5">
              <w:rPr>
                <w:sz w:val="20"/>
                <w:szCs w:val="20"/>
                <w:u w:val="single"/>
              </w:rPr>
              <w:t>648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18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= 3.6cm</w:t>
            </w:r>
          </w:p>
          <w:p w:rsidR="0091178D" w:rsidRPr="007022E5" w:rsidRDefault="0091178D" w:rsidP="0091178D">
            <w:pPr>
              <w:tabs>
                <w:tab w:val="left" w:pos="2301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20cm + 3.6cm</w:t>
            </w:r>
          </w:p>
          <w:p w:rsidR="0091178D" w:rsidRDefault="0091178D" w:rsidP="0091178D">
            <w:pPr>
              <w:tabs>
                <w:tab w:val="left" w:pos="1716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</w:t>
            </w:r>
            <w:r w:rsidRPr="007022E5">
              <w:rPr>
                <w:sz w:val="20"/>
                <w:szCs w:val="20"/>
              </w:rPr>
              <w:t>= 23.6cm</w:t>
            </w:r>
          </w:p>
          <w:p w:rsidR="0091178D" w:rsidRPr="007022E5" w:rsidRDefault="0091178D" w:rsidP="0091178D">
            <w:pPr>
              <w:tabs>
                <w:tab w:val="left" w:pos="1716"/>
              </w:tabs>
              <w:rPr>
                <w:sz w:val="20"/>
                <w:szCs w:val="20"/>
              </w:rPr>
            </w:pPr>
          </w:p>
        </w:tc>
        <w:tc>
          <w:tcPr>
            <w:tcW w:w="709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3"/>
        </w:trPr>
        <w:tc>
          <w:tcPr>
            <w:tcW w:w="534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10.</w:t>
            </w:r>
          </w:p>
        </w:tc>
        <w:tc>
          <w:tcPr>
            <w:tcW w:w="3685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Cap of the tank = 3.4 x2.8 x 3 x 1000</w:t>
            </w:r>
          </w:p>
          <w:p w:rsidR="0091178D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          = 201160litres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Amount needed = 20160- 36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lastRenderedPageBreak/>
              <w:t xml:space="preserve">                            = 16560 litres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Time =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0"/>
                    </w:rPr>
                    <m:t>1656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0"/>
                    </w:rPr>
                    <m:t>0.5 x 60x 60</m:t>
                  </m:r>
                </m:den>
              </m:f>
            </m:oMath>
            <w:r w:rsidRPr="007022E5">
              <w:rPr>
                <w:sz w:val="20"/>
                <w:szCs w:val="20"/>
              </w:rPr>
              <w:t xml:space="preserve"> 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      = 92hours                              </w:t>
            </w:r>
          </w:p>
          <w:p w:rsidR="0091178D" w:rsidRPr="00F9451F" w:rsidRDefault="0091178D" w:rsidP="0091178D">
            <w:pPr>
              <w:tabs>
                <w:tab w:val="left" w:pos="4536"/>
              </w:tabs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                             </w:t>
            </w:r>
            <w:r w:rsidRPr="007022E5">
              <w:rPr>
                <w:b/>
                <w:sz w:val="20"/>
                <w:szCs w:val="20"/>
              </w:rPr>
              <w:t>1996Q8</w:t>
            </w:r>
          </w:p>
        </w:tc>
        <w:tc>
          <w:tcPr>
            <w:tcW w:w="709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lastRenderedPageBreak/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lastRenderedPageBreak/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A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4marks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3"/>
        </w:trPr>
        <w:tc>
          <w:tcPr>
            <w:tcW w:w="534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lastRenderedPageBreak/>
              <w:t>11</w:t>
            </w:r>
          </w:p>
        </w:tc>
        <w:tc>
          <w:tcPr>
            <w:tcW w:w="3685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Equal share  = </w:t>
            </w:r>
            <w:r w:rsidRPr="00F9451F">
              <w:rPr>
                <w:szCs w:val="20"/>
                <w:vertAlign w:val="superscript"/>
              </w:rPr>
              <w:t>1</w:t>
            </w:r>
            <w:r w:rsidRPr="00F9451F">
              <w:rPr>
                <w:szCs w:val="20"/>
              </w:rPr>
              <w:t>/</w:t>
            </w:r>
            <w:r w:rsidRPr="00F9451F">
              <w:rPr>
                <w:szCs w:val="20"/>
                <w:vertAlign w:val="subscript"/>
              </w:rPr>
              <w:t>4</w:t>
            </w:r>
            <w:r w:rsidRPr="00F9451F">
              <w:rPr>
                <w:sz w:val="22"/>
                <w:szCs w:val="20"/>
              </w:rPr>
              <w:t xml:space="preserve"> </w:t>
            </w:r>
            <w:r w:rsidRPr="007022E5">
              <w:rPr>
                <w:sz w:val="20"/>
                <w:szCs w:val="20"/>
              </w:rPr>
              <w:t xml:space="preserve">, x </w:t>
            </w:r>
            <w:r w:rsidRPr="00F9451F">
              <w:rPr>
                <w:sz w:val="22"/>
                <w:szCs w:val="20"/>
                <w:vertAlign w:val="superscript"/>
              </w:rPr>
              <w:t>12</w:t>
            </w:r>
            <w:r w:rsidRPr="00F9451F">
              <w:rPr>
                <w:sz w:val="22"/>
                <w:szCs w:val="20"/>
              </w:rPr>
              <w:t>/</w:t>
            </w:r>
            <w:r w:rsidRPr="00F9451F">
              <w:rPr>
                <w:sz w:val="22"/>
                <w:szCs w:val="20"/>
                <w:vertAlign w:val="subscript"/>
              </w:rPr>
              <w:t>100</w:t>
            </w:r>
            <w:r w:rsidRPr="00F9451F">
              <w:rPr>
                <w:sz w:val="22"/>
                <w:szCs w:val="20"/>
              </w:rPr>
              <w:t xml:space="preserve"> </w:t>
            </w:r>
            <w:r w:rsidRPr="007022E5">
              <w:rPr>
                <w:sz w:val="20"/>
                <w:szCs w:val="20"/>
              </w:rPr>
              <w:t>x 468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</w:t>
            </w:r>
            <w:r>
              <w:rPr>
                <w:sz w:val="20"/>
                <w:szCs w:val="20"/>
              </w:rPr>
              <w:t xml:space="preserve">              </w:t>
            </w:r>
            <w:r w:rsidRPr="007022E5">
              <w:rPr>
                <w:sz w:val="20"/>
                <w:szCs w:val="20"/>
              </w:rPr>
              <w:t xml:space="preserve"> = 1404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Reminder = </w:t>
            </w:r>
            <w:r w:rsidRPr="007022E5">
              <w:rPr>
                <w:sz w:val="20"/>
                <w:szCs w:val="20"/>
                <w:u w:val="single"/>
              </w:rPr>
              <w:t>80</w:t>
            </w:r>
            <w:r w:rsidRPr="007022E5">
              <w:rPr>
                <w:sz w:val="20"/>
                <w:szCs w:val="20"/>
              </w:rPr>
              <w:t xml:space="preserve"> x 468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    1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</w:t>
            </w:r>
            <w:r>
              <w:rPr>
                <w:sz w:val="20"/>
                <w:szCs w:val="20"/>
              </w:rPr>
              <w:t xml:space="preserve">    </w:t>
            </w:r>
            <w:r w:rsidRPr="007022E5">
              <w:rPr>
                <w:sz w:val="20"/>
                <w:szCs w:val="20"/>
              </w:rPr>
              <w:t>= 4118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Share in the ratio of contributions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</w:t>
            </w:r>
            <w:r w:rsidRPr="007022E5">
              <w:rPr>
                <w:sz w:val="20"/>
                <w:szCs w:val="20"/>
                <w:u w:val="single"/>
              </w:rPr>
              <w:t xml:space="preserve">14 </w:t>
            </w:r>
            <w:r w:rsidRPr="007022E5">
              <w:rPr>
                <w:sz w:val="20"/>
                <w:szCs w:val="20"/>
              </w:rPr>
              <w:t xml:space="preserve"> x 41184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4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= 1441 – 4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Total share = 1404 + 14414 + 40</w:t>
            </w:r>
          </w:p>
          <w:p w:rsidR="0091178D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</w:t>
            </w:r>
            <w:r>
              <w:rPr>
                <w:sz w:val="20"/>
                <w:szCs w:val="20"/>
              </w:rPr>
              <w:t xml:space="preserve">       </w:t>
            </w:r>
            <w:r w:rsidRPr="007022E5">
              <w:rPr>
                <w:sz w:val="20"/>
                <w:szCs w:val="20"/>
              </w:rPr>
              <w:t xml:space="preserve"> = 15818.40                                     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                              </w:t>
            </w:r>
            <w:r w:rsidRPr="007022E5">
              <w:rPr>
                <w:b/>
                <w:sz w:val="20"/>
                <w:szCs w:val="20"/>
              </w:rPr>
              <w:t>2000Q7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</w:tc>
        <w:tc>
          <w:tcPr>
            <w:tcW w:w="709" w:type="dxa"/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B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A1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3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12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Dividends   </w:t>
            </w:r>
            <w:r w:rsidRPr="00F9451F">
              <w:rPr>
                <w:szCs w:val="20"/>
                <w:vertAlign w:val="superscript"/>
              </w:rPr>
              <w:t>5</w:t>
            </w:r>
            <w:r w:rsidRPr="00F9451F">
              <w:rPr>
                <w:szCs w:val="20"/>
              </w:rPr>
              <w:t>/</w:t>
            </w:r>
            <w:r w:rsidRPr="00F9451F">
              <w:rPr>
                <w:szCs w:val="20"/>
                <w:vertAlign w:val="subscript"/>
              </w:rPr>
              <w:t>15</w:t>
            </w:r>
            <w:r w:rsidRPr="00F9451F">
              <w:rPr>
                <w:sz w:val="22"/>
                <w:szCs w:val="20"/>
              </w:rPr>
              <w:t xml:space="preserve"> </w:t>
            </w:r>
            <w:r w:rsidRPr="007022E5">
              <w:rPr>
                <w:sz w:val="20"/>
                <w:szCs w:val="20"/>
              </w:rPr>
              <w:t>x 81000  = 270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Atieno’s   </w:t>
            </w:r>
            <w:r w:rsidRPr="00F9451F">
              <w:rPr>
                <w:szCs w:val="20"/>
                <w:vertAlign w:val="superscript"/>
              </w:rPr>
              <w:t>5</w:t>
            </w:r>
            <w:r w:rsidRPr="00F9451F">
              <w:rPr>
                <w:szCs w:val="20"/>
              </w:rPr>
              <w:t>/</w:t>
            </w:r>
            <w:r w:rsidRPr="00F9451F">
              <w:rPr>
                <w:szCs w:val="20"/>
                <w:vertAlign w:val="subscript"/>
              </w:rPr>
              <w:t>9</w:t>
            </w:r>
            <w:r w:rsidRPr="00F9451F">
              <w:rPr>
                <w:sz w:val="22"/>
                <w:szCs w:val="20"/>
              </w:rPr>
              <w:t xml:space="preserve"> </w:t>
            </w:r>
            <w:r w:rsidRPr="007022E5">
              <w:rPr>
                <w:sz w:val="20"/>
                <w:szCs w:val="20"/>
              </w:rPr>
              <w:t>x 270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Default="0091178D" w:rsidP="0091178D">
            <w:pPr>
              <w:tabs>
                <w:tab w:val="left" w:pos="4536"/>
              </w:tabs>
              <w:rPr>
                <w:b/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Shs. 15000                                            </w:t>
            </w:r>
            <w:r w:rsidRPr="007022E5">
              <w:rPr>
                <w:b/>
                <w:sz w:val="20"/>
                <w:szCs w:val="20"/>
              </w:rPr>
              <w:t xml:space="preserve">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                                                    </w:t>
            </w:r>
            <w:r w:rsidRPr="007022E5">
              <w:rPr>
                <w:b/>
                <w:sz w:val="20"/>
                <w:szCs w:val="20"/>
              </w:rPr>
              <w:t>2002Q12</w:t>
            </w:r>
            <w:r w:rsidRPr="007022E5">
              <w:rPr>
                <w:sz w:val="20"/>
                <w:szCs w:val="20"/>
              </w:rPr>
              <w:t xml:space="preserve"> 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A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3 </w:t>
            </w:r>
            <w:r>
              <w:rPr>
                <w:sz w:val="20"/>
                <w:szCs w:val="20"/>
              </w:rPr>
              <w:t>M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3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13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A : W: M = 10:8:5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Amount shared = </w:t>
            </w:r>
            <w:r w:rsidRPr="007022E5">
              <w:rPr>
                <w:sz w:val="20"/>
                <w:szCs w:val="20"/>
                <w:vertAlign w:val="superscript"/>
              </w:rPr>
              <w:t>23</w:t>
            </w:r>
            <w:r w:rsidRPr="007022E5">
              <w:rPr>
                <w:sz w:val="20"/>
                <w:szCs w:val="20"/>
              </w:rPr>
              <w:t>/</w:t>
            </w:r>
            <w:r w:rsidRPr="007022E5">
              <w:rPr>
                <w:sz w:val="20"/>
                <w:szCs w:val="20"/>
                <w:vertAlign w:val="subscript"/>
              </w:rPr>
              <w:t>5</w:t>
            </w:r>
            <w:r w:rsidRPr="007022E5">
              <w:rPr>
                <w:sz w:val="20"/>
                <w:szCs w:val="20"/>
              </w:rPr>
              <w:t xml:space="preserve"> x 100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= 4600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Atieno’s extra = </w:t>
            </w:r>
            <w:r w:rsidRPr="007022E5">
              <w:rPr>
                <w:sz w:val="20"/>
                <w:szCs w:val="20"/>
                <w:vertAlign w:val="superscript"/>
              </w:rPr>
              <w:t>2</w:t>
            </w:r>
            <w:r w:rsidRPr="007022E5">
              <w:rPr>
                <w:sz w:val="20"/>
                <w:szCs w:val="20"/>
              </w:rPr>
              <w:t>/</w:t>
            </w:r>
            <w:r w:rsidRPr="007022E5">
              <w:rPr>
                <w:sz w:val="20"/>
                <w:szCs w:val="20"/>
                <w:vertAlign w:val="subscript"/>
              </w:rPr>
              <w:t>23</w:t>
            </w:r>
            <w:r w:rsidRPr="007022E5">
              <w:rPr>
                <w:sz w:val="20"/>
                <w:szCs w:val="20"/>
              </w:rPr>
              <w:t xml:space="preserve"> x 46000</w:t>
            </w:r>
          </w:p>
          <w:p w:rsidR="0091178D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= 4000                                                        </w:t>
            </w:r>
            <w:r>
              <w:rPr>
                <w:sz w:val="20"/>
                <w:szCs w:val="20"/>
              </w:rPr>
              <w:t xml:space="preserve">         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                             </w:t>
            </w:r>
            <w:r w:rsidRPr="007022E5">
              <w:rPr>
                <w:b/>
                <w:sz w:val="20"/>
                <w:szCs w:val="20"/>
              </w:rPr>
              <w:t>2003Q14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A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3 </w:t>
            </w:r>
            <w:r>
              <w:rPr>
                <w:sz w:val="20"/>
                <w:szCs w:val="20"/>
              </w:rPr>
              <w:t>M</w:t>
            </w:r>
            <w:r w:rsidRPr="007022E5">
              <w:rPr>
                <w:sz w:val="20"/>
                <w:szCs w:val="20"/>
              </w:rPr>
              <w:t xml:space="preserve"> 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77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14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</w:t>
            </w:r>
            <w:r w:rsidRPr="007022E5">
              <w:rPr>
                <w:sz w:val="20"/>
                <w:szCs w:val="20"/>
                <w:u w:val="single"/>
              </w:rPr>
              <w:t>5 x 6 x 2</w:t>
            </w:r>
            <w:r w:rsidRPr="007022E5">
              <w:rPr>
                <w:sz w:val="20"/>
                <w:szCs w:val="20"/>
              </w:rPr>
              <w:t xml:space="preserve">  = 7 </w:t>
            </w:r>
            <w:r w:rsidRPr="00F9451F">
              <w:rPr>
                <w:sz w:val="22"/>
                <w:szCs w:val="20"/>
              </w:rPr>
              <w:t>½</w:t>
            </w:r>
            <w:r w:rsidRPr="007022E5">
              <w:rPr>
                <w:sz w:val="20"/>
                <w:szCs w:val="20"/>
              </w:rPr>
              <w:t xml:space="preserve"> </w:t>
            </w:r>
          </w:p>
          <w:p w:rsidR="0091178D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8                                                           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                              </w:t>
            </w:r>
            <w:r w:rsidRPr="007022E5">
              <w:rPr>
                <w:b/>
                <w:sz w:val="20"/>
                <w:szCs w:val="20"/>
              </w:rPr>
              <w:t>2004Q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3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15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Men ; </w:t>
            </w:r>
            <w:r w:rsidRPr="00F9451F">
              <w:rPr>
                <w:sz w:val="22"/>
                <w:szCs w:val="20"/>
                <w:vertAlign w:val="superscript"/>
              </w:rPr>
              <w:t>7</w:t>
            </w:r>
            <w:r w:rsidRPr="00F9451F">
              <w:rPr>
                <w:sz w:val="22"/>
                <w:szCs w:val="20"/>
              </w:rPr>
              <w:t>/</w:t>
            </w:r>
            <w:r w:rsidRPr="00F9451F">
              <w:rPr>
                <w:sz w:val="22"/>
                <w:szCs w:val="20"/>
                <w:vertAlign w:val="subscript"/>
              </w:rPr>
              <w:t>9</w:t>
            </w:r>
            <w:r w:rsidRPr="00F9451F">
              <w:rPr>
                <w:sz w:val="22"/>
                <w:szCs w:val="20"/>
              </w:rPr>
              <w:t xml:space="preserve"> </w:t>
            </w:r>
            <w:r w:rsidRPr="007022E5">
              <w:rPr>
                <w:sz w:val="20"/>
                <w:szCs w:val="20"/>
              </w:rPr>
              <w:t>x 45 = 35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Wom ; </w:t>
            </w:r>
            <w:r w:rsidRPr="00F9451F">
              <w:rPr>
                <w:sz w:val="22"/>
                <w:szCs w:val="20"/>
                <w:vertAlign w:val="superscript"/>
              </w:rPr>
              <w:t>2</w:t>
            </w:r>
            <w:r w:rsidRPr="00F9451F">
              <w:rPr>
                <w:sz w:val="22"/>
                <w:szCs w:val="20"/>
              </w:rPr>
              <w:t>/</w:t>
            </w:r>
            <w:r w:rsidRPr="00F9451F">
              <w:rPr>
                <w:sz w:val="22"/>
                <w:szCs w:val="20"/>
                <w:vertAlign w:val="subscript"/>
              </w:rPr>
              <w:t>9</w:t>
            </w:r>
            <w:r w:rsidRPr="00F9451F">
              <w:rPr>
                <w:sz w:val="22"/>
                <w:szCs w:val="20"/>
              </w:rPr>
              <w:t xml:space="preserve"> </w:t>
            </w:r>
            <w:r w:rsidRPr="007022E5">
              <w:rPr>
                <w:sz w:val="20"/>
                <w:szCs w:val="20"/>
              </w:rPr>
              <w:t>x 45 = 1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Let the No be x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Men ; </w:t>
            </w:r>
            <w:r w:rsidRPr="007022E5">
              <w:rPr>
                <w:sz w:val="20"/>
                <w:szCs w:val="20"/>
                <w:vertAlign w:val="superscript"/>
              </w:rPr>
              <w:t>5</w:t>
            </w:r>
            <w:r w:rsidRPr="007022E5">
              <w:rPr>
                <w:sz w:val="20"/>
                <w:szCs w:val="20"/>
              </w:rPr>
              <w:t>/</w:t>
            </w:r>
            <w:r w:rsidRPr="007022E5">
              <w:rPr>
                <w:sz w:val="20"/>
                <w:szCs w:val="20"/>
                <w:vertAlign w:val="subscript"/>
              </w:rPr>
              <w:t>9</w:t>
            </w:r>
            <w:r w:rsidRPr="007022E5">
              <w:rPr>
                <w:sz w:val="20"/>
                <w:szCs w:val="20"/>
              </w:rPr>
              <w:t>(45+x)=35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225 +5x= 315</w:t>
            </w:r>
          </w:p>
          <w:p w:rsidR="0091178D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x=18                                                </w:t>
            </w:r>
            <w:r>
              <w:rPr>
                <w:sz w:val="20"/>
                <w:szCs w:val="20"/>
              </w:rPr>
              <w:t xml:space="preserve">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                              </w:t>
            </w:r>
            <w:r w:rsidRPr="007022E5">
              <w:rPr>
                <w:b/>
                <w:sz w:val="20"/>
                <w:szCs w:val="20"/>
              </w:rPr>
              <w:t>2005Q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A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3 </w:t>
            </w:r>
            <w:r>
              <w:rPr>
                <w:sz w:val="20"/>
                <w:szCs w:val="20"/>
              </w:rPr>
              <w:t>M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3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16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Commission earned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(1.2 x 3800)0.225</w:t>
            </w:r>
          </w:p>
          <w:p w:rsidR="0091178D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=1026                                            </w:t>
            </w:r>
            <w:r>
              <w:rPr>
                <w:sz w:val="20"/>
                <w:szCs w:val="20"/>
              </w:rPr>
              <w:t xml:space="preserve">            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                            </w:t>
            </w:r>
            <w:r w:rsidRPr="007022E5">
              <w:rPr>
                <w:b/>
                <w:sz w:val="20"/>
                <w:szCs w:val="20"/>
              </w:rPr>
              <w:t>2009Q15</w:t>
            </w:r>
            <w:r w:rsidRPr="007022E5">
              <w:rPr>
                <w:sz w:val="20"/>
                <w:szCs w:val="20"/>
              </w:rPr>
              <w:t xml:space="preserve">                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A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2 </w:t>
            </w:r>
            <w:r>
              <w:rPr>
                <w:sz w:val="20"/>
                <w:szCs w:val="20"/>
              </w:rPr>
              <w:t>M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3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17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1 Cow feeds on </w:t>
            </w:r>
            <w:r w:rsidRPr="007022E5">
              <w:rPr>
                <w:sz w:val="20"/>
                <w:szCs w:val="20"/>
                <w:u w:val="single"/>
              </w:rPr>
              <w:t>480</w:t>
            </w:r>
            <w:r w:rsidRPr="007022E5">
              <w:rPr>
                <w:sz w:val="20"/>
                <w:szCs w:val="20"/>
              </w:rPr>
              <w:t xml:space="preserve"> in 1day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          2x4      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= 60kg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No of cows to feed on 20160 in 6 weeks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= 20160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60x6x7</w:t>
            </w:r>
          </w:p>
          <w:p w:rsidR="0091178D" w:rsidRDefault="0091178D" w:rsidP="0091178D">
            <w:pPr>
              <w:tabs>
                <w:tab w:val="left" w:pos="3345"/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= 8 cows           </w:t>
            </w:r>
            <w:r w:rsidRPr="007022E5">
              <w:rPr>
                <w:sz w:val="20"/>
                <w:szCs w:val="20"/>
              </w:rPr>
              <w:tab/>
              <w:t xml:space="preserve">             </w:t>
            </w:r>
          </w:p>
          <w:p w:rsidR="0091178D" w:rsidRPr="007022E5" w:rsidRDefault="0091178D" w:rsidP="0091178D">
            <w:pPr>
              <w:tabs>
                <w:tab w:val="left" w:pos="3345"/>
                <w:tab w:val="left" w:pos="4536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                                                      </w:t>
            </w:r>
            <w:r w:rsidRPr="007022E5">
              <w:rPr>
                <w:b/>
                <w:sz w:val="20"/>
                <w:szCs w:val="20"/>
              </w:rPr>
              <w:t>2009Q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M1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A1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3 </w:t>
            </w:r>
            <w:r>
              <w:rPr>
                <w:sz w:val="20"/>
                <w:szCs w:val="20"/>
              </w:rPr>
              <w:t>M</w:t>
            </w:r>
          </w:p>
        </w:tc>
      </w:tr>
      <w:tr w:rsidR="0091178D" w:rsidRPr="007022E5" w:rsidTr="0091178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3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18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One person cut build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sz w:val="20"/>
                <w:szCs w:val="20"/>
              </w:rPr>
            </w:pPr>
            <w:r w:rsidRPr="007022E5">
              <w:rPr>
                <w:position w:val="7"/>
                <w:sz w:val="20"/>
                <w:szCs w:val="20"/>
              </w:rPr>
              <w:t>1</w:t>
            </w:r>
            <w:r w:rsidRPr="007022E5">
              <w:rPr>
                <w:sz w:val="20"/>
                <w:szCs w:val="20"/>
              </w:rPr>
              <w:t>/</w:t>
            </w:r>
            <w:r w:rsidRPr="007022E5">
              <w:rPr>
                <w:position w:val="-7"/>
                <w:sz w:val="20"/>
                <w:szCs w:val="20"/>
              </w:rPr>
              <w:t xml:space="preserve">5 </w:t>
            </w:r>
            <w:r w:rsidRPr="007022E5">
              <w:rPr>
                <w:sz w:val="20"/>
                <w:szCs w:val="20"/>
              </w:rPr>
              <w:t>x 3 huts in 21 days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People can build 6 huts in 21 days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2 people and builds in 15 days</w:t>
            </w:r>
          </w:p>
          <w:p w:rsidR="0091178D" w:rsidRDefault="0091178D" w:rsidP="0091178D">
            <w:pPr>
              <w:tabs>
                <w:tab w:val="left" w:pos="3165"/>
                <w:tab w:val="left" w:pos="4536"/>
              </w:tabs>
              <w:rPr>
                <w:position w:val="-7"/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5 x  </w:t>
            </w:r>
            <w:r w:rsidRPr="007022E5">
              <w:rPr>
                <w:position w:val="7"/>
                <w:sz w:val="20"/>
                <w:szCs w:val="20"/>
              </w:rPr>
              <w:t>6</w:t>
            </w:r>
            <w:r w:rsidRPr="007022E5">
              <w:rPr>
                <w:sz w:val="20"/>
                <w:szCs w:val="20"/>
              </w:rPr>
              <w:t>/</w:t>
            </w:r>
            <w:r w:rsidRPr="007022E5">
              <w:rPr>
                <w:position w:val="-7"/>
                <w:sz w:val="20"/>
                <w:szCs w:val="20"/>
              </w:rPr>
              <w:t>3</w:t>
            </w:r>
            <w:r w:rsidRPr="007022E5">
              <w:rPr>
                <w:sz w:val="20"/>
                <w:szCs w:val="20"/>
              </w:rPr>
              <w:t xml:space="preserve"> x </w:t>
            </w:r>
            <w:r w:rsidRPr="007022E5">
              <w:rPr>
                <w:position w:val="7"/>
                <w:sz w:val="20"/>
                <w:szCs w:val="20"/>
              </w:rPr>
              <w:t>21</w:t>
            </w:r>
            <w:r w:rsidRPr="007022E5">
              <w:rPr>
                <w:sz w:val="20"/>
                <w:szCs w:val="20"/>
              </w:rPr>
              <w:t>/</w:t>
            </w:r>
            <w:r w:rsidRPr="007022E5">
              <w:rPr>
                <w:position w:val="-7"/>
                <w:sz w:val="20"/>
                <w:szCs w:val="20"/>
              </w:rPr>
              <w:t>15</w:t>
            </w:r>
            <w:r>
              <w:rPr>
                <w:position w:val="-7"/>
                <w:sz w:val="20"/>
                <w:szCs w:val="20"/>
              </w:rPr>
              <w:t xml:space="preserve">    </w:t>
            </w:r>
            <w:r w:rsidRPr="007022E5">
              <w:rPr>
                <w:sz w:val="20"/>
                <w:szCs w:val="20"/>
              </w:rPr>
              <w:t>= 14 people</w:t>
            </w:r>
            <w:r>
              <w:rPr>
                <w:position w:val="-7"/>
                <w:sz w:val="20"/>
                <w:szCs w:val="20"/>
              </w:rPr>
              <w:t xml:space="preserve">          </w:t>
            </w:r>
          </w:p>
          <w:p w:rsidR="0091178D" w:rsidRPr="002732B6" w:rsidRDefault="0091178D" w:rsidP="0091178D">
            <w:pPr>
              <w:tabs>
                <w:tab w:val="left" w:pos="3165"/>
                <w:tab w:val="left" w:pos="4536"/>
              </w:tabs>
              <w:rPr>
                <w:position w:val="-7"/>
                <w:sz w:val="20"/>
                <w:szCs w:val="20"/>
              </w:rPr>
            </w:pPr>
            <w:r>
              <w:rPr>
                <w:position w:val="-7"/>
                <w:sz w:val="20"/>
                <w:szCs w:val="20"/>
              </w:rPr>
              <w:t xml:space="preserve">                                                        </w:t>
            </w:r>
            <w:r w:rsidRPr="007022E5">
              <w:rPr>
                <w:b/>
                <w:position w:val="-7"/>
                <w:sz w:val="20"/>
                <w:szCs w:val="20"/>
              </w:rPr>
              <w:t>2010Q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A1  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2</w:t>
            </w:r>
          </w:p>
          <w:p w:rsidR="0091178D" w:rsidRPr="007022E5" w:rsidRDefault="0091178D" w:rsidP="0091178D">
            <w:pPr>
              <w:tabs>
                <w:tab w:val="left" w:pos="4536"/>
              </w:tabs>
              <w:rPr>
                <w:sz w:val="20"/>
                <w:szCs w:val="20"/>
              </w:rPr>
            </w:pPr>
          </w:p>
        </w:tc>
      </w:tr>
      <w:tr w:rsidR="0091178D" w:rsidRPr="007022E5" w:rsidTr="0091178D">
        <w:trPr>
          <w:trHeight w:val="763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19. (a)</w:t>
            </w: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B27DF3" w:rsidRDefault="0091178D" w:rsidP="0091178D">
            <w:pPr>
              <w:tabs>
                <w:tab w:val="left" w:pos="4536"/>
              </w:tabs>
              <w:contextualSpacing/>
              <w:rPr>
                <w:sz w:val="2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(b)</w:t>
            </w: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(i)</w:t>
            </w: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(ii)</w:t>
            </w: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(c)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Ratio : copper : zinc : tin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Copper      zinc       tin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3               2/3        5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9               6            10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Copper : zinc  tin  = 9 : 6 : 10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</w:p>
          <w:p w:rsidR="0091178D" w:rsidRPr="00B27DF3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sz w:val="2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Mass of tin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  = 250 x </w:t>
            </w:r>
            <w:r w:rsidRPr="007022E5">
              <w:rPr>
                <w:sz w:val="20"/>
                <w:szCs w:val="20"/>
                <w:u w:val="single"/>
              </w:rPr>
              <w:t>10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                25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 = 100kg</w:t>
            </w:r>
          </w:p>
          <w:p w:rsidR="0091178D" w:rsidRPr="00B27DF3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8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ass of zinc and tin in alloy B: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Mass of copper = </w:t>
            </w:r>
            <m:oMath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sz w:val="20"/>
                      <w:szCs w:val="20"/>
                    </w:rPr>
                    <m:t>7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100</m:t>
                  </m:r>
                </m:den>
              </m:f>
            </m:oMath>
            <w:r w:rsidRPr="007022E5">
              <w:rPr>
                <w:sz w:val="20"/>
                <w:szCs w:val="20"/>
              </w:rPr>
              <w:t>×90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= 63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mass of zinc and tin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= 250 – 63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= 187</w:t>
            </w:r>
          </w:p>
          <w:p w:rsidR="0091178D" w:rsidRPr="00B27DF3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8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Amount of alloy in A and B: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Mass of tin in alloy B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 = </w:t>
            </w:r>
            <w:r w:rsidRPr="007022E5">
              <w:rPr>
                <w:sz w:val="20"/>
                <w:szCs w:val="20"/>
                <w:u w:val="single"/>
              </w:rPr>
              <w:t>8</w:t>
            </w:r>
            <w:r w:rsidRPr="007022E5">
              <w:rPr>
                <w:sz w:val="20"/>
                <w:szCs w:val="20"/>
              </w:rPr>
              <w:t xml:space="preserve">  x  187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   11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          = 136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Difference: </w:t>
            </w:r>
          </w:p>
          <w:p w:rsidR="0091178D" w:rsidRPr="007022E5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136 – 100</w:t>
            </w:r>
          </w:p>
          <w:p w:rsidR="0091178D" w:rsidRDefault="0091178D" w:rsidP="0091178D">
            <w:pPr>
              <w:tabs>
                <w:tab w:val="left" w:pos="397"/>
                <w:tab w:val="left" w:pos="2018"/>
                <w:tab w:val="left" w:pos="4536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 xml:space="preserve">       = 36</w:t>
            </w:r>
          </w:p>
          <w:p w:rsidR="0091178D" w:rsidRPr="002732B6" w:rsidRDefault="0091178D" w:rsidP="0091178D">
            <w:pPr>
              <w:tabs>
                <w:tab w:val="left" w:pos="397"/>
                <w:tab w:val="left" w:pos="2018"/>
                <w:tab w:val="left" w:pos="4536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b/>
                <w:sz w:val="20"/>
                <w:szCs w:val="20"/>
              </w:rPr>
            </w:pPr>
            <w:r w:rsidRPr="002732B6">
              <w:rPr>
                <w:b/>
                <w:sz w:val="20"/>
                <w:szCs w:val="20"/>
              </w:rPr>
              <w:t xml:space="preserve">                                                   2012 Q1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A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A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A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M1</w:t>
            </w:r>
          </w:p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 w:rsidRPr="007022E5">
              <w:rPr>
                <w:sz w:val="20"/>
                <w:szCs w:val="20"/>
              </w:rPr>
              <w:t>A1</w:t>
            </w:r>
          </w:p>
        </w:tc>
      </w:tr>
      <w:tr w:rsidR="0091178D" w:rsidRPr="007022E5" w:rsidTr="0091178D">
        <w:trPr>
          <w:trHeight w:val="763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  <w:r w:rsidR="00B27DF3">
              <w:rPr>
                <w:sz w:val="20"/>
                <w:szCs w:val="20"/>
              </w:rPr>
              <w:t>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Default="0091178D" w:rsidP="002536E4">
            <w:pPr>
              <w:pStyle w:val="ListParagraph"/>
              <w:numPr>
                <w:ilvl w:val="0"/>
                <w:numId w:val="44"/>
              </w:num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80</w:t>
            </w:r>
          </w:p>
          <w:p w:rsidR="0091178D" w:rsidRPr="00420CC5" w:rsidRDefault="0091178D" w:rsidP="002536E4">
            <w:pPr>
              <w:pStyle w:val="ListParagraph"/>
              <w:numPr>
                <w:ilvl w:val="0"/>
                <w:numId w:val="44"/>
              </w:num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rPr>
                <w:rFonts w:asciiTheme="majorHAnsi" w:hAnsiTheme="majorHAnsi"/>
                <w:sz w:val="20"/>
                <w:szCs w:val="20"/>
              </w:rPr>
            </w:pPr>
            <w:r w:rsidRPr="00420CC5">
              <w:rPr>
                <w:rFonts w:asciiTheme="majorHAnsi" w:hAnsiTheme="majorHAnsi"/>
                <w:sz w:val="20"/>
                <w:szCs w:val="20"/>
              </w:rPr>
              <w:t>(i) 6 trips</w:t>
            </w:r>
          </w:p>
          <w:p w:rsidR="0091178D" w:rsidRPr="00B27DF3" w:rsidRDefault="0091178D" w:rsidP="00B27DF3">
            <w:pPr>
              <w:pStyle w:val="ListParagraph"/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rPr>
                <w:rFonts w:asciiTheme="majorHAnsi" w:hAnsiTheme="majorHAnsi"/>
                <w:sz w:val="20"/>
                <w:szCs w:val="20"/>
              </w:rPr>
            </w:pPr>
            <w:r w:rsidRPr="00420CC5">
              <w:rPr>
                <w:rFonts w:asciiTheme="majorHAnsi" w:hAnsiTheme="majorHAnsi"/>
                <w:sz w:val="20"/>
                <w:szCs w:val="20"/>
              </w:rPr>
              <w:t xml:space="preserve">         (ii) ksh. 1920</w:t>
            </w:r>
          </w:p>
          <w:p w:rsidR="0091178D" w:rsidRPr="002732B6" w:rsidRDefault="0091178D" w:rsidP="0091178D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                           </w:t>
            </w:r>
            <w:r w:rsidRPr="002732B6">
              <w:rPr>
                <w:b/>
                <w:sz w:val="20"/>
                <w:szCs w:val="20"/>
              </w:rPr>
              <w:t>2013 Q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178D" w:rsidRPr="007022E5" w:rsidRDefault="0091178D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</w:tc>
      </w:tr>
      <w:tr w:rsidR="00B27DF3" w:rsidRPr="007022E5" w:rsidTr="0091178D">
        <w:trPr>
          <w:trHeight w:val="763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7DF3" w:rsidRDefault="00B27DF3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7DF3" w:rsidRPr="00B27DF3" w:rsidRDefault="00B27DF3" w:rsidP="00B27DF3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B27DF3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w:r w:rsidRPr="00B27DF3">
              <w:rPr>
                <w:rFonts w:asciiTheme="majorHAnsi" w:hAnsiTheme="majorHAnsi" w:cs="Arial"/>
                <w:sz w:val="20"/>
                <w:szCs w:val="20"/>
              </w:rPr>
              <w:t>Mass of A =Volume x density</w:t>
            </w:r>
          </w:p>
          <w:p w:rsidR="00B27DF3" w:rsidRPr="00B27DF3" w:rsidRDefault="00B27DF3" w:rsidP="00B27DF3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B27DF3">
              <w:rPr>
                <w:rFonts w:asciiTheme="majorHAnsi" w:hAnsiTheme="majorHAnsi" w:cs="Arial"/>
                <w:sz w:val="20"/>
                <w:szCs w:val="20"/>
              </w:rPr>
              <w:t>50cm</w:t>
            </w:r>
            <w:r w:rsidRPr="00B27DF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  <w:r w:rsidRPr="00B27DF3">
              <w:rPr>
                <w:rFonts w:asciiTheme="majorHAnsi" w:hAnsiTheme="majorHAnsi" w:cs="Arial"/>
                <w:sz w:val="20"/>
                <w:szCs w:val="20"/>
              </w:rPr>
              <w:t xml:space="preserve"> x 13.6 gcm</w:t>
            </w:r>
            <w:r w:rsidRPr="00B27DF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B27DF3" w:rsidRPr="00B27DF3" w:rsidRDefault="00B27DF3" w:rsidP="00B27DF3">
            <w:pPr>
              <w:spacing w:line="276" w:lineRule="auto"/>
              <w:rPr>
                <w:rFonts w:asciiTheme="majorHAnsi" w:hAnsiTheme="majorHAnsi" w:cs="Arial"/>
                <w:sz w:val="20"/>
                <w:szCs w:val="20"/>
              </w:rPr>
            </w:pPr>
            <w:r w:rsidRPr="00B27DF3">
              <w:rPr>
                <w:rFonts w:asciiTheme="majorHAnsi" w:hAnsiTheme="majorHAnsi" w:cs="Arial"/>
                <w:sz w:val="20"/>
                <w:szCs w:val="20"/>
              </w:rPr>
              <w:t>= 680g.</w:t>
            </w:r>
          </w:p>
          <w:p w:rsidR="00B27DF3" w:rsidRPr="00B27DF3" w:rsidRDefault="00B27DF3" w:rsidP="00B27D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27DF3">
              <w:rPr>
                <w:rFonts w:asciiTheme="majorHAnsi" w:hAnsiTheme="majorHAnsi" w:cs="Arial"/>
                <w:sz w:val="20"/>
                <w:szCs w:val="20"/>
              </w:rPr>
              <w:t xml:space="preserve">Volume of B </w:t>
            </w:r>
            <w:r w:rsidRPr="00B27DF3">
              <w:rPr>
                <w:rFonts w:asciiTheme="majorHAnsi" w:hAnsiTheme="majorHAnsi" w:cs="Arial"/>
                <w:sz w:val="20"/>
                <w:szCs w:val="20"/>
              </w:rPr>
              <w:tab/>
              <w:t>=</w:t>
            </w:r>
            <w:r w:rsidRPr="00B27DF3">
              <w:rPr>
                <w:rFonts w:asciiTheme="majorHAnsi" w:hAnsiTheme="majorHAnsi" w:cs="Arial"/>
                <w:sz w:val="20"/>
                <w:szCs w:val="20"/>
              </w:rPr>
              <w:tab/>
            </w:r>
            <w:r w:rsidRPr="00B27DF3">
              <w:rPr>
                <w:rFonts w:asciiTheme="majorHAnsi" w:hAnsiTheme="majorHAnsi" w:cs="Arial"/>
                <w:sz w:val="20"/>
                <w:szCs w:val="20"/>
                <w:u w:val="single"/>
              </w:rPr>
              <w:t>680g x cm</w:t>
            </w:r>
            <w:r w:rsidRPr="00B27DF3">
              <w:rPr>
                <w:rFonts w:asciiTheme="majorHAnsi" w:hAnsiTheme="majorHAnsi" w:cs="Arial"/>
                <w:sz w:val="20"/>
                <w:szCs w:val="20"/>
                <w:u w:val="single"/>
                <w:vertAlign w:val="superscript"/>
              </w:rPr>
              <w:t>3</w:t>
            </w:r>
          </w:p>
          <w:p w:rsidR="00B27DF3" w:rsidRPr="00B27DF3" w:rsidRDefault="00B27DF3" w:rsidP="00B27D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27DF3">
              <w:rPr>
                <w:rFonts w:asciiTheme="majorHAnsi" w:hAnsiTheme="majorHAnsi" w:cs="Arial"/>
                <w:sz w:val="20"/>
                <w:szCs w:val="20"/>
              </w:rPr>
              <w:tab/>
            </w:r>
            <w:r w:rsidRPr="00B27DF3">
              <w:rPr>
                <w:rFonts w:asciiTheme="majorHAnsi" w:hAnsiTheme="majorHAnsi" w:cs="Arial"/>
                <w:sz w:val="20"/>
                <w:szCs w:val="20"/>
              </w:rPr>
              <w:tab/>
            </w:r>
            <w:r w:rsidRPr="00B27DF3">
              <w:rPr>
                <w:rFonts w:asciiTheme="majorHAnsi" w:hAnsiTheme="majorHAnsi" w:cs="Arial"/>
                <w:sz w:val="20"/>
                <w:szCs w:val="20"/>
              </w:rPr>
              <w:tab/>
              <w:t>11.3 g</w:t>
            </w:r>
            <w:r>
              <w:rPr>
                <w:rFonts w:asciiTheme="majorHAnsi" w:hAnsiTheme="majorHAnsi" w:cs="Arial"/>
                <w:b/>
                <w:sz w:val="20"/>
                <w:szCs w:val="20"/>
              </w:rPr>
              <w:t xml:space="preserve">                                                     </w:t>
            </w:r>
          </w:p>
          <w:p w:rsidR="00B27DF3" w:rsidRPr="00B27DF3" w:rsidRDefault="00B27DF3" w:rsidP="00B27D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27DF3">
              <w:rPr>
                <w:rFonts w:asciiTheme="majorHAnsi" w:hAnsiTheme="majorHAnsi" w:cs="Arial"/>
                <w:sz w:val="20"/>
                <w:szCs w:val="20"/>
              </w:rPr>
              <w:t>= 60.17699</w:t>
            </w:r>
          </w:p>
          <w:p w:rsidR="00B27DF3" w:rsidRPr="00B27DF3" w:rsidRDefault="00B27DF3" w:rsidP="00B27D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27DF3">
              <w:rPr>
                <w:rFonts w:asciiTheme="majorHAnsi" w:hAnsiTheme="majorHAnsi" w:cs="Arial"/>
                <w:sz w:val="20"/>
                <w:szCs w:val="20"/>
              </w:rPr>
              <w:t>=60.2cm</w:t>
            </w:r>
            <w:r w:rsidRPr="00B27DF3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  <w:r w:rsidRPr="00B27DF3">
              <w:rPr>
                <w:rFonts w:asciiTheme="majorHAnsi" w:hAnsiTheme="majorHAnsi" w:cs="Arial"/>
                <w:sz w:val="20"/>
                <w:szCs w:val="20"/>
              </w:rPr>
              <w:t>.</w:t>
            </w:r>
          </w:p>
          <w:p w:rsidR="00B27DF3" w:rsidRPr="00B27DF3" w:rsidRDefault="00B27DF3" w:rsidP="00B27DF3">
            <w:pPr>
              <w:tabs>
                <w:tab w:val="left" w:pos="397"/>
                <w:tab w:val="left" w:pos="4536"/>
                <w:tab w:val="left" w:pos="5102"/>
                <w:tab w:val="left" w:pos="6803"/>
              </w:tabs>
              <w:autoSpaceDE w:val="0"/>
              <w:autoSpaceDN w:val="0"/>
              <w:adjustRightInd w:val="0"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 w:cs="Arial"/>
                <w:b/>
                <w:sz w:val="20"/>
                <w:szCs w:val="20"/>
              </w:rPr>
              <w:t xml:space="preserve">                                                          </w:t>
            </w:r>
            <w:r w:rsidRPr="00B27DF3">
              <w:rPr>
                <w:rFonts w:asciiTheme="majorHAnsi" w:hAnsiTheme="majorHAnsi" w:cs="Arial"/>
                <w:b/>
                <w:sz w:val="20"/>
                <w:szCs w:val="20"/>
              </w:rPr>
              <w:t>2015Q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7DF3" w:rsidRPr="007022E5" w:rsidRDefault="00B27DF3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</w:tc>
      </w:tr>
      <w:tr w:rsidR="003F18EC" w:rsidRPr="007022E5" w:rsidTr="0091178D">
        <w:trPr>
          <w:trHeight w:val="763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EC" w:rsidRDefault="003F18EC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3128" w:rsidRPr="00813128" w:rsidRDefault="003F18EC" w:rsidP="00813128">
            <w:pPr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="00813128" w:rsidRPr="00813128">
              <w:rPr>
                <w:rFonts w:asciiTheme="minorHAnsi" w:hAnsiTheme="minorHAnsi" w:cs="Arial"/>
                <w:sz w:val="22"/>
                <w:szCs w:val="22"/>
              </w:rPr>
              <w:t xml:space="preserve">17. </w:t>
            </w:r>
            <w:r w:rsidR="00813128">
              <w:rPr>
                <w:rFonts w:asciiTheme="minorHAnsi" w:hAnsiTheme="minorHAnsi" w:cs="Arial"/>
                <w:sz w:val="22"/>
                <w:szCs w:val="22"/>
              </w:rPr>
              <w:t>a</w:t>
            </w:r>
            <w:r w:rsidR="00813128" w:rsidRPr="00813128">
              <w:rPr>
                <w:rFonts w:asciiTheme="minorHAnsi" w:hAnsiTheme="minorHAnsi" w:cs="Arial"/>
                <w:sz w:val="22"/>
                <w:szCs w:val="22"/>
              </w:rPr>
              <w:t>i)A:B:K</w:t>
            </w:r>
          </w:p>
          <w:p w:rsidR="00813128" w:rsidRPr="00813128" w:rsidRDefault="00813128" w:rsidP="00813128">
            <w:pPr>
              <w:ind w:left="63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>4:5:7</w:t>
            </w:r>
          </w:p>
          <w:p w:rsidR="00813128" w:rsidRPr="00813128" w:rsidRDefault="00813128" w:rsidP="00813128">
            <w:pPr>
              <w:ind w:left="63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lastRenderedPageBreak/>
              <w:t>A(Amina)</w:t>
            </w:r>
          </w:p>
          <w:p w:rsidR="00813128" w:rsidRPr="00813128" w:rsidRDefault="00813128" w:rsidP="00813128">
            <w:pPr>
              <w:ind w:left="63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>B(Bosire)</w:t>
            </w:r>
          </w:p>
          <w:p w:rsidR="00813128" w:rsidRPr="00813128" w:rsidRDefault="00813128" w:rsidP="00813128">
            <w:pPr>
              <w:ind w:left="63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>K(Karuri</w:t>
            </w:r>
          </w:p>
          <w:p w:rsidR="00813128" w:rsidRPr="00813128" w:rsidRDefault="00813128" w:rsidP="00813128">
            <w:pPr>
              <w:rPr>
                <w:rFonts w:asciiTheme="minorHAnsi" w:hAnsiTheme="minorHAnsi" w:cs="Arial"/>
              </w:rPr>
            </w:pPr>
          </w:p>
          <w:p w:rsidR="00813128" w:rsidRPr="00813128" w:rsidRDefault="00813128" w:rsidP="00813128">
            <w:pPr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>ii)</w:t>
            </w:r>
          </w:p>
          <w:p w:rsidR="00813128" w:rsidRP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>1ha=10,000m</w:t>
            </w:r>
            <w:r w:rsidRPr="00813128">
              <w:rPr>
                <w:rFonts w:asciiTheme="minorHAnsi" w:hAnsiTheme="minorHAnsi" w:cs="Arial"/>
                <w:sz w:val="22"/>
                <w:szCs w:val="22"/>
                <w:vertAlign w:val="superscript"/>
              </w:rPr>
              <w:t>2</w:t>
            </w:r>
          </w:p>
          <w:p w:rsidR="00813128" w:rsidRP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>8ha=80,000m</w:t>
            </w:r>
            <w:r w:rsidRPr="00813128">
              <w:rPr>
                <w:rFonts w:asciiTheme="minorHAnsi" w:hAnsiTheme="minorHAnsi" w:cs="Arial"/>
                <w:sz w:val="22"/>
                <w:szCs w:val="22"/>
                <w:vertAlign w:val="superscript"/>
              </w:rPr>
              <w:t>2</w:t>
            </w:r>
          </w:p>
          <w:p w:rsidR="00813128" w:rsidRP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>Plots = ¾ x 80,000 = 60,000m</w:t>
            </w:r>
            <w:r w:rsidRPr="00813128">
              <w:rPr>
                <w:rFonts w:asciiTheme="minorHAnsi" w:hAnsiTheme="minorHAnsi" w:cs="Arial"/>
                <w:sz w:val="22"/>
                <w:szCs w:val="22"/>
                <w:vertAlign w:val="superscript"/>
              </w:rPr>
              <w:t>2</w:t>
            </w:r>
          </w:p>
          <w:p w:rsidR="00813128" w:rsidRP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>Size of each plot = (15x25)m</w:t>
            </w:r>
            <w:r w:rsidRPr="00813128">
              <w:rPr>
                <w:rFonts w:asciiTheme="minorHAnsi" w:hAnsiTheme="minorHAnsi" w:cs="Arial"/>
                <w:sz w:val="22"/>
                <w:szCs w:val="22"/>
                <w:vertAlign w:val="superscript"/>
              </w:rPr>
              <w:t>2</w:t>
            </w:r>
            <w:r w:rsidRPr="00813128">
              <w:rPr>
                <w:rFonts w:asciiTheme="minorHAnsi" w:hAnsiTheme="minorHAnsi" w:cs="Arial"/>
                <w:sz w:val="22"/>
                <w:szCs w:val="22"/>
              </w:rPr>
              <w:t>=375m</w:t>
            </w:r>
            <w:r w:rsidRPr="00813128">
              <w:rPr>
                <w:rFonts w:asciiTheme="minorHAnsi" w:hAnsiTheme="minorHAnsi" w:cs="Arial"/>
                <w:sz w:val="22"/>
                <w:szCs w:val="22"/>
                <w:vertAlign w:val="superscript"/>
              </w:rPr>
              <w:t>2</w:t>
            </w:r>
          </w:p>
          <w:p w:rsidR="00813128" w:rsidRP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 xml:space="preserve">No of plots =  </w:t>
            </w:r>
            <m:oMath>
              <m:f>
                <m:fPr>
                  <m:ctrlPr>
                    <w:rPr>
                      <w:rFonts w:ascii="Cambria Math" w:hAnsiTheme="minorHAnsi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inorHAnsi" w:cs="Arial"/>
                      <w:sz w:val="22"/>
                      <w:szCs w:val="22"/>
                    </w:rPr>
                    <m:t>60000</m:t>
                  </m:r>
                </m:num>
                <m:den>
                  <m:r>
                    <w:rPr>
                      <w:rFonts w:ascii="Cambria Math" w:hAnsiTheme="minorHAnsi" w:cs="Arial"/>
                      <w:sz w:val="22"/>
                      <w:szCs w:val="22"/>
                    </w:rPr>
                    <m:t>375</m:t>
                  </m:r>
                </m:den>
              </m:f>
            </m:oMath>
            <w:r w:rsidRPr="00813128">
              <w:rPr>
                <w:rFonts w:asciiTheme="minorHAnsi" w:hAnsiTheme="minorHAnsi" w:cs="Arial"/>
                <w:sz w:val="22"/>
                <w:szCs w:val="22"/>
              </w:rPr>
              <w:t>= 160plots</w:t>
            </w:r>
          </w:p>
          <w:p w:rsidR="00813128" w:rsidRPr="00813128" w:rsidRDefault="00813128" w:rsidP="00813128">
            <w:pPr>
              <w:rPr>
                <w:rFonts w:asciiTheme="minorHAnsi" w:hAnsiTheme="minorHAnsi" w:cs="Arial"/>
              </w:rPr>
            </w:pPr>
          </w:p>
          <w:p w:rsidR="00813128" w:rsidRPr="00813128" w:rsidRDefault="00813128" w:rsidP="00813128">
            <w:pPr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>b)</w:t>
            </w:r>
          </w:p>
          <w:p w:rsid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 xml:space="preserve">Total of the sale = 160 x 50000 </w:t>
            </w:r>
          </w:p>
          <w:p w:rsidR="00813128" w:rsidRP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 xml:space="preserve">                              </w:t>
            </w:r>
            <w:r w:rsidRPr="00813128">
              <w:rPr>
                <w:rFonts w:asciiTheme="minorHAnsi" w:hAnsiTheme="minorHAnsi" w:cs="Arial"/>
                <w:sz w:val="22"/>
                <w:szCs w:val="22"/>
              </w:rPr>
              <w:t>= 8000000/=</w:t>
            </w:r>
          </w:p>
          <w:p w:rsid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 xml:space="preserve">Total gross profit = </w:t>
            </w:r>
          </w:p>
          <w:p w:rsidR="00813128" w:rsidRP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 xml:space="preserve">  </w:t>
            </w:r>
            <w:r w:rsidRPr="00813128">
              <w:rPr>
                <w:rFonts w:asciiTheme="minorHAnsi" w:hAnsiTheme="minorHAnsi" w:cs="Arial"/>
                <w:sz w:val="22"/>
                <w:szCs w:val="22"/>
              </w:rPr>
              <w:t>sales price –purchase price</w:t>
            </w:r>
          </w:p>
          <w:p w:rsid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 xml:space="preserve">=8000000 – 4888888 </w:t>
            </w:r>
          </w:p>
          <w:p w:rsid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>= 3200000</w:t>
            </w:r>
          </w:p>
          <w:p w:rsidR="00813128" w:rsidRP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</w:p>
          <w:p w:rsidR="00813128" w:rsidRP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>% net profit 70/100 x 3200000</w:t>
            </w:r>
          </w:p>
          <w:p w:rsidR="00813128" w:rsidRP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>=Sh. 2240000 net profit.</w:t>
            </w:r>
          </w:p>
          <w:p w:rsidR="00813128" w:rsidRPr="00813128" w:rsidRDefault="00813128" w:rsidP="00813128">
            <w:pPr>
              <w:rPr>
                <w:rFonts w:asciiTheme="minorHAnsi" w:hAnsiTheme="minorHAnsi" w:cs="Arial"/>
              </w:rPr>
            </w:pPr>
          </w:p>
          <w:p w:rsidR="00813128" w:rsidRPr="00813128" w:rsidRDefault="00813128" w:rsidP="00813128">
            <w:pPr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>ii)</w:t>
            </w:r>
          </w:p>
          <w:p w:rsid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 xml:space="preserve">Aminas profit = 4/16 x 2240000 </w:t>
            </w:r>
          </w:p>
          <w:p w:rsidR="00813128" w:rsidRP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 xml:space="preserve">                         </w:t>
            </w:r>
            <w:r w:rsidRPr="00813128">
              <w:rPr>
                <w:rFonts w:asciiTheme="minorHAnsi" w:hAnsiTheme="minorHAnsi" w:cs="Arial"/>
                <w:sz w:val="22"/>
                <w:szCs w:val="22"/>
              </w:rPr>
              <w:t>= 560000</w:t>
            </w:r>
          </w:p>
          <w:p w:rsid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 xml:space="preserve">Bosires profit = 5/16 x 2240000 </w:t>
            </w:r>
          </w:p>
          <w:p w:rsidR="00813128" w:rsidRP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 xml:space="preserve">                       </w:t>
            </w:r>
            <w:r w:rsidRPr="00813128">
              <w:rPr>
                <w:rFonts w:asciiTheme="minorHAnsi" w:hAnsiTheme="minorHAnsi" w:cs="Arial"/>
                <w:sz w:val="22"/>
                <w:szCs w:val="22"/>
              </w:rPr>
              <w:t>= 700000</w:t>
            </w:r>
          </w:p>
          <w:p w:rsid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 w:rsidRPr="00813128">
              <w:rPr>
                <w:rFonts w:asciiTheme="minorHAnsi" w:hAnsiTheme="minorHAnsi" w:cs="Arial"/>
                <w:sz w:val="22"/>
                <w:szCs w:val="22"/>
              </w:rPr>
              <w:t xml:space="preserve">Difference =(700,000-560,000) </w:t>
            </w:r>
          </w:p>
          <w:p w:rsidR="00813128" w:rsidRPr="00813128" w:rsidRDefault="00813128" w:rsidP="00813128">
            <w:pPr>
              <w:ind w:left="186"/>
              <w:rPr>
                <w:rFonts w:asciiTheme="minorHAnsi" w:hAnsiTheme="minorHAnsi" w:cs="Arial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 xml:space="preserve">                    </w:t>
            </w:r>
            <w:r w:rsidRPr="00813128">
              <w:rPr>
                <w:rFonts w:asciiTheme="minorHAnsi" w:hAnsiTheme="minorHAnsi" w:cs="Arial"/>
                <w:sz w:val="22"/>
                <w:szCs w:val="22"/>
              </w:rPr>
              <w:t>= Kshs 140,000.</w:t>
            </w:r>
          </w:p>
          <w:p w:rsidR="003F18EC" w:rsidRPr="00813128" w:rsidRDefault="003F18EC" w:rsidP="00B27DF3">
            <w:pPr>
              <w:spacing w:line="276" w:lineRule="auto"/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</w:t>
            </w:r>
            <w:r w:rsidR="00813128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</w:t>
            </w:r>
            <w:r w:rsidR="00813128" w:rsidRPr="00813128">
              <w:rPr>
                <w:rFonts w:asciiTheme="majorHAnsi" w:hAnsiTheme="majorHAnsi"/>
                <w:b/>
                <w:sz w:val="20"/>
                <w:szCs w:val="20"/>
              </w:rPr>
              <w:t>2015Q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EC" w:rsidRPr="007022E5" w:rsidRDefault="003F18EC" w:rsidP="0091178D">
            <w:pPr>
              <w:tabs>
                <w:tab w:val="left" w:pos="4536"/>
              </w:tabs>
              <w:contextualSpacing/>
              <w:rPr>
                <w:sz w:val="20"/>
                <w:szCs w:val="20"/>
              </w:rPr>
            </w:pPr>
          </w:p>
        </w:tc>
      </w:tr>
    </w:tbl>
    <w:p w:rsidR="0091178D" w:rsidRDefault="0091178D" w:rsidP="0091178D">
      <w:pPr>
        <w:tabs>
          <w:tab w:val="left" w:pos="1276"/>
        </w:tabs>
        <w:spacing w:after="200"/>
        <w:rPr>
          <w:rFonts w:ascii="Cambria" w:hAnsi="Cambria"/>
        </w:rPr>
        <w:sectPr w:rsidR="0091178D" w:rsidSect="000C6683">
          <w:headerReference w:type="even" r:id="rId118"/>
          <w:headerReference w:type="default" r:id="rId119"/>
          <w:footerReference w:type="even" r:id="rId120"/>
          <w:footerReference w:type="default" r:id="rId121"/>
          <w:headerReference w:type="first" r:id="rId122"/>
          <w:footerReference w:type="first" r:id="rId123"/>
          <w:type w:val="continuous"/>
          <w:pgSz w:w="12240" w:h="15840" w:code="1"/>
          <w:pgMar w:top="1440" w:right="992" w:bottom="1440" w:left="993" w:header="708" w:footer="708" w:gutter="0"/>
          <w:pgNumType w:start="68"/>
          <w:cols w:num="2" w:space="708"/>
          <w:docGrid w:linePitch="360"/>
        </w:sectPr>
      </w:pPr>
    </w:p>
    <w:p w:rsidR="00813128" w:rsidRDefault="00813128" w:rsidP="000573B7">
      <w:pPr>
        <w:pStyle w:val="ListParagraph"/>
        <w:ind w:left="360"/>
        <w:jc w:val="center"/>
        <w:rPr>
          <w:rFonts w:asciiTheme="majorHAnsi" w:hAnsiTheme="majorHAnsi"/>
          <w:b/>
          <w:sz w:val="36"/>
        </w:rPr>
      </w:pPr>
    </w:p>
    <w:p w:rsidR="00813128" w:rsidRDefault="00813128" w:rsidP="000573B7">
      <w:pPr>
        <w:pStyle w:val="ListParagraph"/>
        <w:ind w:left="360"/>
        <w:jc w:val="center"/>
        <w:rPr>
          <w:rFonts w:asciiTheme="majorHAnsi" w:hAnsiTheme="majorHAnsi"/>
          <w:b/>
          <w:sz w:val="36"/>
        </w:rPr>
      </w:pPr>
    </w:p>
    <w:p w:rsidR="00813128" w:rsidRDefault="00813128" w:rsidP="000573B7">
      <w:pPr>
        <w:pStyle w:val="ListParagraph"/>
        <w:ind w:left="360"/>
        <w:jc w:val="center"/>
        <w:rPr>
          <w:rFonts w:asciiTheme="majorHAnsi" w:hAnsiTheme="majorHAnsi"/>
          <w:b/>
          <w:sz w:val="36"/>
        </w:rPr>
      </w:pPr>
    </w:p>
    <w:p w:rsidR="00813128" w:rsidRDefault="00813128" w:rsidP="000573B7">
      <w:pPr>
        <w:pStyle w:val="ListParagraph"/>
        <w:ind w:left="360"/>
        <w:jc w:val="center"/>
        <w:rPr>
          <w:rFonts w:asciiTheme="majorHAnsi" w:hAnsiTheme="majorHAnsi"/>
          <w:b/>
          <w:sz w:val="36"/>
        </w:rPr>
      </w:pPr>
    </w:p>
    <w:p w:rsidR="00813128" w:rsidRDefault="00813128" w:rsidP="000573B7">
      <w:pPr>
        <w:pStyle w:val="ListParagraph"/>
        <w:ind w:left="360"/>
        <w:jc w:val="center"/>
        <w:rPr>
          <w:rFonts w:asciiTheme="majorHAnsi" w:hAnsiTheme="majorHAnsi"/>
          <w:b/>
          <w:sz w:val="36"/>
        </w:rPr>
      </w:pPr>
    </w:p>
    <w:p w:rsidR="00813128" w:rsidRDefault="00813128" w:rsidP="000573B7">
      <w:pPr>
        <w:pStyle w:val="ListParagraph"/>
        <w:ind w:left="360"/>
        <w:jc w:val="center"/>
        <w:rPr>
          <w:rFonts w:asciiTheme="majorHAnsi" w:hAnsiTheme="majorHAnsi"/>
          <w:b/>
          <w:sz w:val="36"/>
        </w:rPr>
      </w:pPr>
    </w:p>
    <w:p w:rsidR="00813128" w:rsidRDefault="00813128" w:rsidP="000573B7">
      <w:pPr>
        <w:pStyle w:val="ListParagraph"/>
        <w:ind w:left="360"/>
        <w:jc w:val="center"/>
        <w:rPr>
          <w:rFonts w:asciiTheme="majorHAnsi" w:hAnsiTheme="majorHAnsi"/>
          <w:b/>
          <w:sz w:val="36"/>
        </w:rPr>
      </w:pPr>
    </w:p>
    <w:p w:rsidR="00813128" w:rsidRDefault="00813128" w:rsidP="000573B7">
      <w:pPr>
        <w:pStyle w:val="ListParagraph"/>
        <w:ind w:left="360"/>
        <w:jc w:val="center"/>
        <w:rPr>
          <w:rFonts w:asciiTheme="majorHAnsi" w:hAnsiTheme="majorHAnsi"/>
          <w:b/>
          <w:sz w:val="36"/>
        </w:rPr>
      </w:pPr>
    </w:p>
    <w:p w:rsidR="00813128" w:rsidRDefault="00813128" w:rsidP="000573B7">
      <w:pPr>
        <w:pStyle w:val="ListParagraph"/>
        <w:ind w:left="360"/>
        <w:jc w:val="center"/>
        <w:rPr>
          <w:rFonts w:asciiTheme="majorHAnsi" w:hAnsiTheme="majorHAnsi"/>
          <w:b/>
          <w:sz w:val="36"/>
        </w:rPr>
      </w:pPr>
    </w:p>
    <w:p w:rsidR="000573B7" w:rsidRPr="008309EF" w:rsidRDefault="000573B7" w:rsidP="000573B7">
      <w:pPr>
        <w:pStyle w:val="ListParagraph"/>
        <w:ind w:left="360"/>
        <w:jc w:val="center"/>
        <w:rPr>
          <w:rFonts w:asciiTheme="majorHAnsi" w:hAnsiTheme="majorHAnsi"/>
          <w:b/>
          <w:sz w:val="36"/>
        </w:rPr>
      </w:pPr>
      <w:r w:rsidRPr="008309EF">
        <w:rPr>
          <w:rFonts w:asciiTheme="majorHAnsi" w:hAnsiTheme="majorHAnsi"/>
          <w:b/>
          <w:sz w:val="36"/>
        </w:rPr>
        <w:t>COMMERCIAL ARITHMETIC</w:t>
      </w:r>
    </w:p>
    <w:p w:rsidR="000573B7" w:rsidRPr="008309EF" w:rsidRDefault="000573B7" w:rsidP="000573B7">
      <w:pPr>
        <w:pStyle w:val="ListParagraph"/>
        <w:ind w:left="360"/>
        <w:jc w:val="center"/>
        <w:rPr>
          <w:rFonts w:asciiTheme="majorHAnsi" w:hAnsiTheme="majorHAnsi"/>
          <w:b/>
          <w:sz w:val="28"/>
        </w:rPr>
      </w:pPr>
      <w:r w:rsidRPr="008309EF">
        <w:rPr>
          <w:rFonts w:asciiTheme="majorHAnsi" w:hAnsiTheme="majorHAnsi"/>
          <w:b/>
          <w:sz w:val="28"/>
        </w:rPr>
        <w:t>a) DISCOUNTS, PROFIT AND LOSS</w:t>
      </w:r>
    </w:p>
    <w:p w:rsidR="000573B7" w:rsidRDefault="000573B7" w:rsidP="000573B7">
      <w:pPr>
        <w:jc w:val="center"/>
        <w:rPr>
          <w:rFonts w:asciiTheme="majorHAnsi" w:hAnsiTheme="majorHAnsi"/>
          <w:b/>
          <w:sz w:val="22"/>
          <w:szCs w:val="22"/>
        </w:rPr>
      </w:pPr>
      <w:r w:rsidRPr="00FF3919">
        <w:rPr>
          <w:rFonts w:asciiTheme="majorHAnsi" w:hAnsiTheme="majorHAnsi"/>
          <w:b/>
          <w:sz w:val="22"/>
          <w:szCs w:val="22"/>
        </w:rPr>
        <w:lastRenderedPageBreak/>
        <w:t>MARKING SCHEME</w:t>
      </w:r>
    </w:p>
    <w:p w:rsidR="000573B7" w:rsidRDefault="000573B7" w:rsidP="000573B7">
      <w:pPr>
        <w:jc w:val="center"/>
        <w:rPr>
          <w:rFonts w:asciiTheme="majorHAnsi" w:hAnsiTheme="majorHAnsi"/>
          <w:b/>
          <w:sz w:val="22"/>
          <w:szCs w:val="22"/>
        </w:rPr>
      </w:pPr>
    </w:p>
    <w:p w:rsidR="000573B7" w:rsidRPr="00FF3919" w:rsidRDefault="000573B7" w:rsidP="000573B7">
      <w:pPr>
        <w:jc w:val="center"/>
        <w:rPr>
          <w:rFonts w:asciiTheme="majorHAnsi" w:hAnsiTheme="majorHAnsi"/>
          <w:b/>
          <w:sz w:val="22"/>
          <w:szCs w:val="22"/>
        </w:rPr>
        <w:sectPr w:rsidR="000573B7" w:rsidRPr="00FF3919" w:rsidSect="000573B7">
          <w:type w:val="continuous"/>
          <w:pgSz w:w="12240" w:h="15840" w:code="1"/>
          <w:pgMar w:top="993" w:right="1170" w:bottom="1440" w:left="1170" w:header="720" w:footer="720" w:gutter="0"/>
          <w:cols w:space="720"/>
          <w:docGrid w:linePitch="360"/>
        </w:sectPr>
      </w:pPr>
    </w:p>
    <w:tbl>
      <w:tblPr>
        <w:tblStyle w:val="TableGrid"/>
        <w:tblW w:w="4644" w:type="dxa"/>
        <w:tblLook w:val="04A0"/>
      </w:tblPr>
      <w:tblGrid>
        <w:gridCol w:w="533"/>
        <w:gridCol w:w="3544"/>
        <w:gridCol w:w="567"/>
      </w:tblGrid>
      <w:tr w:rsidR="000573B7" w:rsidRPr="00CB61EE" w:rsidTr="000573B7">
        <w:tc>
          <w:tcPr>
            <w:tcW w:w="533" w:type="dxa"/>
          </w:tcPr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lastRenderedPageBreak/>
              <w:t>1.</w:t>
            </w:r>
          </w:p>
        </w:tc>
        <w:tc>
          <w:tcPr>
            <w:tcW w:w="3544" w:type="dxa"/>
          </w:tcPr>
          <w:p w:rsidR="000573B7" w:rsidRPr="00CB61EE" w:rsidRDefault="000573B7" w:rsidP="000573B7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w:r w:rsidRPr="00CB61EE">
              <w:rPr>
                <w:rFonts w:asciiTheme="majorHAnsi" w:hAnsiTheme="majorHAnsi"/>
                <w:sz w:val="20"/>
                <w:szCs w:val="20"/>
                <w:u w:val="single"/>
              </w:rPr>
              <w:t>100</w:t>
            </w: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x 180   = sh 200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90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  <w:u w:val="single"/>
              </w:rPr>
              <w:t>100</w:t>
            </w: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x 180  =  sh 150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120</w:t>
            </w:r>
          </w:p>
          <w:p w:rsidR="000573B7" w:rsidRPr="00CB61EE" w:rsidRDefault="00596A8A" w:rsidP="000573B7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pict>
                <v:shape id="_x0000_s1177" type="#_x0000_t32" style="position:absolute;margin-left:27.6pt;margin-top:6.75pt;width:12.75pt;height:0;z-index:251707392" o:connectortype="straight">
                  <v:stroke endarrow="block"/>
                </v:shape>
              </w:pict>
            </w:r>
            <w:r w:rsidR="000573B7" w:rsidRPr="00CB61EE">
              <w:rPr>
                <w:rFonts w:asciiTheme="majorHAnsi" w:hAnsiTheme="majorHAnsi"/>
                <w:sz w:val="20"/>
                <w:szCs w:val="20"/>
              </w:rPr>
              <w:t>Profit         sh 200 – sh.150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             = sh 50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w:r w:rsidRPr="00CB61EE">
              <w:rPr>
                <w:rFonts w:asciiTheme="majorHAnsi" w:hAnsiTheme="majorHAnsi"/>
                <w:sz w:val="20"/>
                <w:szCs w:val="20"/>
                <w:u w:val="single"/>
              </w:rPr>
              <w:t xml:space="preserve">50 </w:t>
            </w:r>
            <w:r w:rsidRPr="00CB61EE">
              <w:rPr>
                <w:rFonts w:asciiTheme="majorHAnsi" w:hAnsiTheme="majorHAnsi"/>
                <w:sz w:val="20"/>
                <w:szCs w:val="20"/>
              </w:rPr>
              <w:t>x 100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150</w:t>
            </w:r>
          </w:p>
          <w:p w:rsidR="000573B7" w:rsidRDefault="000573B7" w:rsidP="000573B7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= 33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2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sz w:val="22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Theme="majorHAnsi"/>
                  <w:sz w:val="22"/>
                  <w:szCs w:val="20"/>
                </w:rPr>
                <m:t>%</m:t>
              </m:r>
            </m:oMath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        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</w:t>
            </w:r>
            <w:r w:rsidRPr="00CB61EE">
              <w:rPr>
                <w:rFonts w:asciiTheme="majorHAnsi" w:hAnsiTheme="majorHAnsi"/>
                <w:b/>
                <w:sz w:val="20"/>
                <w:szCs w:val="20"/>
              </w:rPr>
              <w:t>1990Q6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567" w:type="dxa"/>
          </w:tcPr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0573B7" w:rsidRPr="00CB61EE" w:rsidTr="000573B7">
        <w:tc>
          <w:tcPr>
            <w:tcW w:w="533" w:type="dxa"/>
          </w:tcPr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2.</w:t>
            </w:r>
          </w:p>
        </w:tc>
        <w:tc>
          <w:tcPr>
            <w:tcW w:w="3544" w:type="dxa"/>
          </w:tcPr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125 x 3750 = 4687.5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100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  <w:u w:val="single"/>
              </w:rPr>
              <w:t>20</w:t>
            </w: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x 3750 = 750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100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4687.5 + 750 = 5437.5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5437.5 + 3750 = 9187.5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  <w:u w:val="single"/>
              </w:rPr>
              <w:t>110</w:t>
            </w: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x 9187.5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100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0573B7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=Sh. 10,106.25                                                  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</w:t>
            </w:r>
            <w:r w:rsidRPr="00CB61EE">
              <w:rPr>
                <w:rFonts w:asciiTheme="majorHAnsi" w:hAnsiTheme="majorHAnsi"/>
                <w:b/>
                <w:sz w:val="20"/>
                <w:szCs w:val="20"/>
              </w:rPr>
              <w:t>1990Q24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567" w:type="dxa"/>
          </w:tcPr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8M</w:t>
            </w:r>
          </w:p>
        </w:tc>
      </w:tr>
      <w:tr w:rsidR="000573B7" w:rsidRPr="00CB61EE" w:rsidTr="000573B7">
        <w:tc>
          <w:tcPr>
            <w:tcW w:w="533" w:type="dxa"/>
          </w:tcPr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3.</w:t>
            </w:r>
          </w:p>
        </w:tc>
        <w:tc>
          <w:tcPr>
            <w:tcW w:w="3544" w:type="dxa"/>
          </w:tcPr>
          <w:p w:rsidR="000573B7" w:rsidRPr="00CB61EE" w:rsidRDefault="00596A8A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pict>
                <v:shape id="_x0000_s1180" type="#_x0000_t32" style="position:absolute;margin-left:20.85pt;margin-top:6.2pt;width:10.5pt;height:.05pt;z-index:251710464;mso-position-horizontal-relative:text;mso-position-vertical-relative:text" o:connectortype="straight">
                  <v:stroke endarrow="block"/>
                </v:shape>
              </w:pict>
            </w:r>
            <w:r w:rsidR="000573B7" w:rsidRPr="00CB61EE">
              <w:rPr>
                <w:rFonts w:asciiTheme="majorHAnsi" w:hAnsiTheme="majorHAnsi"/>
                <w:sz w:val="20"/>
                <w:szCs w:val="20"/>
              </w:rPr>
              <w:t>700        70%</w:t>
            </w:r>
          </w:p>
          <w:p w:rsidR="000573B7" w:rsidRPr="00CB61EE" w:rsidRDefault="00596A8A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pict>
                <v:shape id="_x0000_s1179" type="#_x0000_t32" style="position:absolute;margin-left:59.1pt;margin-top:6.05pt;width:10.5pt;height:0;z-index:251709440" o:connectortype="straight">
                  <v:stroke endarrow="block"/>
                </v:shape>
              </w:pict>
            </w:r>
            <w:r w:rsidR="000573B7" w:rsidRPr="00CB61EE">
              <w:rPr>
                <w:rFonts w:asciiTheme="majorHAnsi" w:hAnsiTheme="majorHAnsi"/>
                <w:sz w:val="20"/>
                <w:szCs w:val="20"/>
              </w:rPr>
              <w:t xml:space="preserve">Marked price       </w:t>
            </w:r>
            <w:r w:rsidR="000573B7" w:rsidRPr="00CB61EE">
              <w:rPr>
                <w:rFonts w:asciiTheme="majorHAnsi" w:hAnsiTheme="majorHAnsi"/>
                <w:sz w:val="20"/>
                <w:szCs w:val="20"/>
                <w:u w:val="single"/>
              </w:rPr>
              <w:t>100</w:t>
            </w:r>
            <w:r w:rsidR="000573B7" w:rsidRPr="00CB61EE">
              <w:rPr>
                <w:rFonts w:asciiTheme="majorHAnsi" w:hAnsiTheme="majorHAnsi"/>
                <w:sz w:val="20"/>
                <w:szCs w:val="20"/>
              </w:rPr>
              <w:t xml:space="preserve"> x 700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                             70</w:t>
            </w:r>
          </w:p>
          <w:p w:rsidR="000573B7" w:rsidRPr="00CB61EE" w:rsidRDefault="00596A8A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pict>
                <v:shape id="_x0000_s1178" type="#_x0000_t32" style="position:absolute;margin-left:33.6pt;margin-top:6.5pt;width:10.5pt;height:0;z-index:251708416" o:connectortype="straight">
                  <v:stroke endarrow="block"/>
                </v:shape>
              </w:pict>
            </w:r>
            <w:r w:rsidR="000573B7" w:rsidRPr="00CB61EE">
              <w:rPr>
                <w:rFonts w:asciiTheme="majorHAnsi" w:hAnsiTheme="majorHAnsi"/>
                <w:sz w:val="20"/>
                <w:szCs w:val="20"/>
              </w:rPr>
              <w:t xml:space="preserve">  Profit       1150 – 1000 = 150</w:t>
            </w:r>
          </w:p>
          <w:p w:rsidR="000573B7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       = Sh150                                                         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</w:t>
            </w:r>
            <w:r w:rsidRPr="00CB61EE">
              <w:rPr>
                <w:rFonts w:asciiTheme="majorHAnsi" w:hAnsiTheme="majorHAnsi"/>
                <w:b/>
                <w:sz w:val="20"/>
                <w:szCs w:val="20"/>
              </w:rPr>
              <w:t>1991Q2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567" w:type="dxa"/>
          </w:tcPr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0573B7" w:rsidRPr="00CB61EE" w:rsidTr="000573B7">
        <w:tc>
          <w:tcPr>
            <w:tcW w:w="533" w:type="dxa"/>
          </w:tcPr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4.</w:t>
            </w:r>
          </w:p>
        </w:tc>
        <w:tc>
          <w:tcPr>
            <w:tcW w:w="3544" w:type="dxa"/>
          </w:tcPr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Let the buying price be x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Profit = (1040-x)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Loss = (x-880)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1040 –x =3 (x – 880)</w:t>
            </w:r>
          </w:p>
          <w:p w:rsidR="000573B7" w:rsidRPr="00CB61EE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4x = 3680</w:t>
            </w:r>
          </w:p>
          <w:p w:rsidR="000573B7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x = Shs. 920                                                              </w:t>
            </w:r>
          </w:p>
          <w:p w:rsidR="000573B7" w:rsidRPr="007F2897" w:rsidRDefault="000573B7" w:rsidP="000573B7">
            <w:pPr>
              <w:tabs>
                <w:tab w:val="center" w:pos="1089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</w:t>
            </w:r>
            <w:r w:rsidRPr="00CB61EE">
              <w:rPr>
                <w:rFonts w:asciiTheme="majorHAnsi" w:hAnsiTheme="majorHAnsi"/>
                <w:b/>
                <w:sz w:val="20"/>
                <w:szCs w:val="20"/>
              </w:rPr>
              <w:t>1997Q12</w:t>
            </w:r>
          </w:p>
        </w:tc>
        <w:tc>
          <w:tcPr>
            <w:tcW w:w="567" w:type="dxa"/>
          </w:tcPr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573B7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3 </w:t>
            </w:r>
            <w:r>
              <w:rPr>
                <w:rFonts w:asciiTheme="majorHAnsi" w:hAnsiTheme="majorHAnsi"/>
                <w:sz w:val="20"/>
                <w:szCs w:val="20"/>
              </w:rPr>
              <w:t>M</w:t>
            </w:r>
          </w:p>
        </w:tc>
      </w:tr>
      <w:tr w:rsidR="000573B7" w:rsidRPr="00CB61EE" w:rsidTr="000573B7">
        <w:tc>
          <w:tcPr>
            <w:tcW w:w="533" w:type="dxa"/>
          </w:tcPr>
          <w:p w:rsidR="000573B7" w:rsidRPr="00CB61EE" w:rsidRDefault="000573B7" w:rsidP="000573B7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5</w:t>
            </w:r>
          </w:p>
        </w:tc>
        <w:tc>
          <w:tcPr>
            <w:tcW w:w="3544" w:type="dxa"/>
          </w:tcPr>
          <w:p w:rsidR="000573B7" w:rsidRPr="00CB61EE" w:rsidRDefault="000573B7" w:rsidP="000573B7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Trade B.P = </w:t>
            </w:r>
            <w:r w:rsidRPr="00CB61EE">
              <w:rPr>
                <w:rFonts w:asciiTheme="majorHAnsi" w:hAnsiTheme="majorHAnsi" w:cs="Arial"/>
                <w:sz w:val="20"/>
                <w:szCs w:val="20"/>
                <w:u w:val="single"/>
              </w:rPr>
              <w:t>84</w:t>
            </w: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x 100</w:t>
            </w:r>
          </w:p>
          <w:p w:rsidR="000573B7" w:rsidRPr="00CB61EE" w:rsidRDefault="000573B7" w:rsidP="000573B7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                   102</w:t>
            </w:r>
          </w:p>
          <w:p w:rsidR="000573B7" w:rsidRPr="00CB61EE" w:rsidRDefault="000573B7" w:rsidP="000573B7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 w:rsidRPr="00CB61EE">
              <w:rPr>
                <w:rFonts w:asciiTheme="majorHAnsi" w:hAnsiTheme="majorHAnsi" w:cs="Arial"/>
                <w:sz w:val="20"/>
                <w:szCs w:val="20"/>
              </w:rPr>
              <w:t>= 70</w:t>
            </w:r>
          </w:p>
          <w:p w:rsidR="000573B7" w:rsidRPr="00CB61EE" w:rsidRDefault="000573B7" w:rsidP="000573B7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b) Cost of manufacturers</w:t>
            </w:r>
          </w:p>
          <w:p w:rsidR="000573B7" w:rsidRPr="00CB61EE" w:rsidRDefault="000573B7" w:rsidP="000573B7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       = 70 x </w:t>
            </w:r>
            <w:r w:rsidRPr="00CB61EE">
              <w:rPr>
                <w:rFonts w:asciiTheme="majorHAnsi" w:hAnsiTheme="majorHAnsi" w:cs="Arial"/>
                <w:sz w:val="20"/>
                <w:szCs w:val="20"/>
                <w:u w:val="single"/>
              </w:rPr>
              <w:t>100</w:t>
            </w: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= 50</w:t>
            </w:r>
          </w:p>
          <w:p w:rsidR="000573B7" w:rsidRDefault="000573B7" w:rsidP="000573B7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                    140                                                   </w:t>
            </w:r>
          </w:p>
          <w:p w:rsidR="000573B7" w:rsidRDefault="000573B7" w:rsidP="000573B7">
            <w:pPr>
              <w:ind w:left="72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</w:t>
            </w:r>
            <w:r w:rsidRPr="00CB61EE">
              <w:rPr>
                <w:rFonts w:asciiTheme="majorHAnsi" w:hAnsiTheme="majorHAnsi" w:cs="Arial"/>
                <w:b/>
                <w:sz w:val="20"/>
                <w:szCs w:val="20"/>
              </w:rPr>
              <w:t>1998Q7</w:t>
            </w:r>
          </w:p>
          <w:p w:rsidR="000573B7" w:rsidRDefault="000573B7" w:rsidP="000573B7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  <w:p w:rsidR="000573B7" w:rsidRPr="005648D7" w:rsidRDefault="000573B7" w:rsidP="000573B7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567" w:type="dxa"/>
          </w:tcPr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0573B7" w:rsidRPr="00CB61EE" w:rsidTr="000573B7">
        <w:tc>
          <w:tcPr>
            <w:tcW w:w="533" w:type="dxa"/>
          </w:tcPr>
          <w:p w:rsidR="000573B7" w:rsidRPr="00CB61EE" w:rsidRDefault="000573B7" w:rsidP="000573B7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6.</w:t>
            </w:r>
          </w:p>
        </w:tc>
        <w:tc>
          <w:tcPr>
            <w:tcW w:w="3544" w:type="dxa"/>
          </w:tcPr>
          <w:p w:rsidR="000573B7" w:rsidRPr="00CB61EE" w:rsidRDefault="000573B7" w:rsidP="000573B7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Kshs (4320 + 3260 + 2080) 9660</w:t>
            </w: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total bill = 9660  x </w:t>
            </w:r>
            <w:r w:rsidRPr="00F94BFD">
              <w:rPr>
                <w:rFonts w:asciiTheme="majorHAnsi" w:hAnsiTheme="majorHAnsi" w:cs="Arial"/>
                <w:sz w:val="20"/>
                <w:szCs w:val="20"/>
                <w:u w:val="single"/>
              </w:rPr>
              <w:t>115</w:t>
            </w:r>
          </w:p>
          <w:p w:rsidR="000573B7" w:rsidRPr="00CB61EE" w:rsidRDefault="000573B7" w:rsidP="000573B7">
            <w:pPr>
              <w:ind w:left="432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</w:t>
            </w:r>
            <w:r w:rsidRPr="00CB61EE">
              <w:rPr>
                <w:rFonts w:asciiTheme="majorHAnsi" w:hAnsiTheme="majorHAnsi" w:cs="Arial"/>
                <w:sz w:val="20"/>
                <w:szCs w:val="20"/>
              </w:rPr>
              <w:t>100</w:t>
            </w: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lastRenderedPageBreak/>
              <w:t>=  11109  (long mult)  or  11110  (table)</w:t>
            </w:r>
          </w:p>
          <w:p w:rsidR="000573B7" w:rsidRDefault="000573B7" w:rsidP="000573B7">
            <w:pPr>
              <w:ind w:left="432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</w:p>
          <w:p w:rsidR="000573B7" w:rsidRPr="00CB61EE" w:rsidRDefault="000573B7" w:rsidP="000573B7">
            <w:pPr>
              <w:ind w:left="432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</w:t>
            </w:r>
            <w:r w:rsidRPr="00CB61EE">
              <w:rPr>
                <w:rFonts w:asciiTheme="majorHAnsi" w:hAnsiTheme="majorHAnsi" w:cs="Arial"/>
                <w:b/>
                <w:sz w:val="20"/>
                <w:szCs w:val="20"/>
              </w:rPr>
              <w:t>2001Q6</w:t>
            </w:r>
          </w:p>
        </w:tc>
        <w:tc>
          <w:tcPr>
            <w:tcW w:w="567" w:type="dxa"/>
          </w:tcPr>
          <w:p w:rsidR="000573B7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0573B7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</w:tc>
      </w:tr>
      <w:tr w:rsidR="000573B7" w:rsidRPr="00CB61EE" w:rsidTr="000573B7">
        <w:tc>
          <w:tcPr>
            <w:tcW w:w="533" w:type="dxa"/>
          </w:tcPr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7.</w:t>
            </w:r>
          </w:p>
        </w:tc>
        <w:tc>
          <w:tcPr>
            <w:tcW w:w="3544" w:type="dxa"/>
          </w:tcPr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Selling price  =  </w:t>
            </w:r>
            <w:r w:rsidRPr="00CB61EE">
              <w:rPr>
                <w:rFonts w:asciiTheme="majorHAnsi" w:hAnsiTheme="majorHAnsi" w:cs="Arial"/>
                <w:sz w:val="20"/>
                <w:szCs w:val="20"/>
                <w:u w:val="single"/>
              </w:rPr>
              <w:t xml:space="preserve"> 87</w:t>
            </w: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x 800</w:t>
            </w:r>
          </w:p>
          <w:p w:rsidR="000573B7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100               </w:t>
            </w:r>
          </w:p>
          <w:p w:rsidR="000573B7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</w:t>
            </w:r>
            <w:r w:rsidRPr="00CB61EE">
              <w:rPr>
                <w:rFonts w:asciiTheme="majorHAnsi" w:hAnsiTheme="majorHAnsi" w:cs="Arial"/>
                <w:sz w:val="20"/>
                <w:szCs w:val="20"/>
              </w:rPr>
              <w:t>=696</w:t>
            </w:r>
          </w:p>
          <w:p w:rsidR="000573B7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Cost price    </w:t>
            </w:r>
            <w:r w:rsidRPr="00CB61EE">
              <w:rPr>
                <w:rFonts w:asciiTheme="majorHAnsi" w:hAnsiTheme="majorHAnsi" w:cs="Arial"/>
                <w:sz w:val="20"/>
                <w:szCs w:val="20"/>
                <w:u w:val="single"/>
              </w:rPr>
              <w:t>100</w:t>
            </w: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x 696</w:t>
            </w:r>
          </w:p>
          <w:p w:rsidR="000573B7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</w:t>
            </w: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120                </w:t>
            </w:r>
          </w:p>
          <w:p w:rsidR="000573B7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</w:t>
            </w: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=580.                            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</w:t>
            </w:r>
            <w:r w:rsidRPr="00CB61EE">
              <w:rPr>
                <w:rFonts w:asciiTheme="majorHAnsi" w:hAnsiTheme="majorHAnsi" w:cs="Arial"/>
                <w:b/>
                <w:sz w:val="20"/>
                <w:szCs w:val="20"/>
              </w:rPr>
              <w:t>2003Q2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</w:tc>
        <w:tc>
          <w:tcPr>
            <w:tcW w:w="567" w:type="dxa"/>
          </w:tcPr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3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0573B7" w:rsidRPr="00CB61EE" w:rsidTr="000573B7">
        <w:tc>
          <w:tcPr>
            <w:tcW w:w="533" w:type="dxa"/>
          </w:tcPr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8. </w:t>
            </w:r>
          </w:p>
        </w:tc>
        <w:tc>
          <w:tcPr>
            <w:tcW w:w="3544" w:type="dxa"/>
          </w:tcPr>
          <w:p w:rsidR="000573B7" w:rsidRDefault="000573B7" w:rsidP="000573B7">
            <w:pPr>
              <w:ind w:left="-108"/>
              <w:rPr>
                <w:rFonts w:asciiTheme="majorHAnsi" w:hAnsiTheme="majorHAnsi" w:cs="Arial"/>
                <w:sz w:val="22"/>
                <w:szCs w:val="20"/>
                <w:vertAlign w:val="subscript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 </w:t>
            </w:r>
            <w:r w:rsidRPr="00F94BFD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92</w:t>
            </w:r>
            <w:r w:rsidRPr="00CB61EE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F94BFD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100</w:t>
            </w:r>
            <w:r w:rsidRPr="00CB61EE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 xml:space="preserve"> </w:t>
            </w:r>
            <w:r w:rsidRPr="00CB61EE">
              <w:rPr>
                <w:rFonts w:asciiTheme="majorHAnsi" w:hAnsiTheme="majorHAnsi" w:cs="Arial"/>
                <w:sz w:val="20"/>
                <w:szCs w:val="20"/>
              </w:rPr>
              <w:t>x 400,000 x</w:t>
            </w:r>
            <w:r w:rsidRPr="00CB61EE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</w:t>
            </w:r>
            <w:r w:rsidRPr="00F94BFD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100</w:t>
            </w:r>
            <w:r w:rsidRPr="00F94BFD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F94BFD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115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= shs. 320,000                                                        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</w:t>
            </w:r>
            <w:r w:rsidRPr="00CB61EE">
              <w:rPr>
                <w:rFonts w:asciiTheme="majorHAnsi" w:hAnsiTheme="majorHAnsi" w:cs="Arial"/>
                <w:b/>
                <w:sz w:val="20"/>
                <w:szCs w:val="20"/>
              </w:rPr>
              <w:t>2004Q2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567" w:type="dxa"/>
          </w:tcPr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0573B7" w:rsidRPr="00CB61EE" w:rsidTr="000573B7">
        <w:tc>
          <w:tcPr>
            <w:tcW w:w="533" w:type="dxa"/>
          </w:tcPr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9.</w:t>
            </w:r>
          </w:p>
        </w:tc>
        <w:tc>
          <w:tcPr>
            <w:tcW w:w="3544" w:type="dxa"/>
          </w:tcPr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0"/>
                    </w:rPr>
                    <m:t>98</m:t>
                  </m:r>
                  <m:r>
                    <w:rPr>
                      <w:rFonts w:ascii="Cambria Math" w:hAnsi="Cambria Math" w:cs="Arial"/>
                      <w:szCs w:val="20"/>
                    </w:rPr>
                    <m:t>x</m:t>
                  </m:r>
                </m:num>
                <m:den>
                  <m:r>
                    <w:rPr>
                      <w:rFonts w:ascii="Cambria Math" w:hAnsiTheme="majorHAnsi" w:cs="Arial"/>
                      <w:szCs w:val="20"/>
                    </w:rPr>
                    <m:t>100</m:t>
                  </m:r>
                </m:den>
              </m:f>
            </m:oMath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= 5880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sh</w:t>
            </w:r>
            <m:oMath>
              <m:r>
                <w:rPr>
                  <w:rFonts w:ascii="Cambria Math" w:hAnsiTheme="majorHAnsi" w:cs="Arial"/>
                  <w:szCs w:val="20"/>
                </w:rPr>
                <m:t xml:space="preserve"> 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0"/>
                    </w:rPr>
                    <m:t>5880</m:t>
                  </m:r>
                </m:num>
                <m:den>
                  <m:r>
                    <w:rPr>
                      <w:rFonts w:ascii="Cambria Math" w:hAnsiTheme="majorHAnsi" w:cs="Arial"/>
                      <w:szCs w:val="20"/>
                    </w:rPr>
                    <m:t>98</m:t>
                  </m:r>
                </m:den>
              </m:f>
            </m:oMath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x 100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         =6000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= 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0"/>
                    </w:rPr>
                    <m:t>120</m:t>
                  </m:r>
                  <m:r>
                    <w:rPr>
                      <w:rFonts w:ascii="Cambria Math" w:hAnsi="Cambria Math" w:cs="Arial"/>
                      <w:szCs w:val="20"/>
                    </w:rPr>
                    <m:t>x</m:t>
                  </m:r>
                </m:num>
                <m:den>
                  <m:r>
                    <w:rPr>
                      <w:rFonts w:ascii="Cambria Math" w:hAnsiTheme="majorHAnsi" w:cs="Arial"/>
                      <w:szCs w:val="20"/>
                    </w:rPr>
                    <m:t>100</m:t>
                  </m:r>
                </m:den>
              </m:f>
            </m:oMath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= 6000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Sh.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0"/>
                    </w:rPr>
                    <m:t>6000</m:t>
                  </m:r>
                </m:num>
                <m:den>
                  <m:r>
                    <w:rPr>
                      <w:rFonts w:ascii="Cambria Math" w:hAnsiTheme="majorHAnsi" w:cs="Arial"/>
                      <w:szCs w:val="20"/>
                    </w:rPr>
                    <m:t>120</m:t>
                  </m:r>
                </m:den>
              </m:f>
            </m:oMath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x 100</w:t>
            </w:r>
          </w:p>
          <w:p w:rsidR="000573B7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            = sh. 5000                                                  </w:t>
            </w:r>
          </w:p>
          <w:p w:rsidR="000573B7" w:rsidRPr="007F2897" w:rsidRDefault="000573B7" w:rsidP="000573B7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</w:t>
            </w:r>
            <w:r w:rsidRPr="00CB61EE">
              <w:rPr>
                <w:rFonts w:asciiTheme="majorHAnsi" w:hAnsiTheme="majorHAnsi" w:cs="Arial"/>
                <w:b/>
                <w:sz w:val="20"/>
                <w:szCs w:val="20"/>
              </w:rPr>
              <w:t>2011Q11</w:t>
            </w:r>
          </w:p>
        </w:tc>
        <w:tc>
          <w:tcPr>
            <w:tcW w:w="567" w:type="dxa"/>
          </w:tcPr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  <w:u w:val="single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  <w:u w:val="single"/>
              </w:rPr>
              <w:t>A1</w:t>
            </w:r>
          </w:p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3</w:t>
            </w:r>
          </w:p>
        </w:tc>
      </w:tr>
      <w:tr w:rsidR="000573B7" w:rsidRPr="00CB61EE" w:rsidTr="000573B7">
        <w:tc>
          <w:tcPr>
            <w:tcW w:w="533" w:type="dxa"/>
          </w:tcPr>
          <w:p w:rsidR="000573B7" w:rsidRPr="00CB61EE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10</w:t>
            </w:r>
          </w:p>
        </w:tc>
        <w:tc>
          <w:tcPr>
            <w:tcW w:w="3544" w:type="dxa"/>
          </w:tcPr>
          <w:p w:rsidR="000573B7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Ksh. 1000</w:t>
            </w:r>
          </w:p>
          <w:p w:rsidR="000573B7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2732B6" w:rsidRDefault="000573B7" w:rsidP="000573B7">
            <w:pPr>
              <w:ind w:left="-108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</w:t>
            </w:r>
            <w:r w:rsidRPr="002732B6">
              <w:rPr>
                <w:rFonts w:asciiTheme="majorHAnsi" w:hAnsiTheme="majorHAnsi" w:cs="Arial"/>
                <w:b/>
                <w:sz w:val="20"/>
                <w:szCs w:val="20"/>
              </w:rPr>
              <w:t>2013 Q5</w:t>
            </w:r>
          </w:p>
        </w:tc>
        <w:tc>
          <w:tcPr>
            <w:tcW w:w="567" w:type="dxa"/>
          </w:tcPr>
          <w:p w:rsidR="000573B7" w:rsidRPr="00CB61EE" w:rsidRDefault="000573B7" w:rsidP="000573B7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0573B7" w:rsidRPr="00CB61EE" w:rsidTr="000573B7">
        <w:tc>
          <w:tcPr>
            <w:tcW w:w="533" w:type="dxa"/>
          </w:tcPr>
          <w:p w:rsidR="000573B7" w:rsidRDefault="000573B7" w:rsidP="000573B7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11.</w:t>
            </w:r>
          </w:p>
        </w:tc>
        <w:tc>
          <w:tcPr>
            <w:tcW w:w="3544" w:type="dxa"/>
          </w:tcPr>
          <w:p w:rsidR="000573B7" w:rsidRPr="00FB6753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FB6753">
              <w:rPr>
                <w:rFonts w:asciiTheme="majorHAnsi" w:hAnsiTheme="majorHAnsi"/>
                <w:sz w:val="20"/>
                <w:szCs w:val="20"/>
              </w:rPr>
              <w:t>C.P for carpet</w:t>
            </w:r>
          </w:p>
          <w:p w:rsidR="000573B7" w:rsidRPr="00FB6753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FB6753" w:rsidRDefault="000573B7" w:rsidP="000573B7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B6753">
              <w:rPr>
                <w:rFonts w:asciiTheme="majorHAnsi" w:hAnsiTheme="majorHAnsi"/>
                <w:sz w:val="20"/>
                <w:szCs w:val="20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0"/>
                    </w:rPr>
                    <m:t>36000 × 100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0"/>
                    </w:rPr>
                    <m:t>120</m:t>
                  </m:r>
                </m:den>
              </m:f>
            </m:oMath>
          </w:p>
          <w:p w:rsidR="000573B7" w:rsidRPr="00FB6753" w:rsidRDefault="000573B7" w:rsidP="000573B7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0573B7" w:rsidRPr="00FB6753" w:rsidRDefault="000573B7" w:rsidP="000573B7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B6753">
              <w:rPr>
                <w:rFonts w:asciiTheme="majorHAnsi" w:eastAsiaTheme="minorEastAsia" w:hAnsiTheme="majorHAnsi"/>
                <w:sz w:val="20"/>
                <w:szCs w:val="20"/>
              </w:rPr>
              <w:t xml:space="preserve">  = 30000</w:t>
            </w:r>
          </w:p>
          <w:p w:rsidR="000573B7" w:rsidRPr="00FB6753" w:rsidRDefault="000573B7" w:rsidP="000573B7">
            <w:pPr>
              <w:tabs>
                <w:tab w:val="left" w:pos="72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%</m:t>
              </m:r>
            </m:oMath>
            <w:r w:rsidRPr="00FB6753">
              <w:rPr>
                <w:rFonts w:asciiTheme="majorHAnsi" w:eastAsiaTheme="minorEastAsia" w:hAnsiTheme="majorHAnsi"/>
                <w:sz w:val="20"/>
                <w:szCs w:val="20"/>
              </w:rPr>
              <w:t xml:space="preserve"> profit made during trade fair</w:t>
            </w:r>
          </w:p>
          <w:p w:rsidR="000573B7" w:rsidRPr="00FB6753" w:rsidRDefault="000573B7" w:rsidP="000573B7">
            <w:pPr>
              <w:tabs>
                <w:tab w:val="left" w:pos="72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0573B7" w:rsidRPr="00FB6753" w:rsidRDefault="000573B7" w:rsidP="000573B7">
            <w:pPr>
              <w:tabs>
                <w:tab w:val="left" w:pos="72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B6753">
              <w:rPr>
                <w:rFonts w:asciiTheme="majorHAnsi" w:eastAsiaTheme="minorEastAsia" w:hAnsiTheme="majorHAnsi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3600-30000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0000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×100</m:t>
              </m:r>
            </m:oMath>
          </w:p>
          <w:p w:rsidR="000573B7" w:rsidRPr="00FB6753" w:rsidRDefault="000573B7" w:rsidP="000573B7">
            <w:pPr>
              <w:tabs>
                <w:tab w:val="left" w:pos="72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0573B7" w:rsidRDefault="000573B7" w:rsidP="000573B7">
            <w:pPr>
              <w:tabs>
                <w:tab w:val="left" w:pos="72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B6753">
              <w:rPr>
                <w:rFonts w:asciiTheme="majorHAnsi" w:eastAsiaTheme="minorEastAsia" w:hAnsiTheme="majorHAnsi"/>
                <w:sz w:val="20"/>
                <w:szCs w:val="20"/>
              </w:rPr>
              <w:t xml:space="preserve">     = 12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%</m:t>
              </m:r>
            </m:oMath>
          </w:p>
          <w:p w:rsidR="000573B7" w:rsidRPr="00FB6753" w:rsidRDefault="000573B7" w:rsidP="000573B7">
            <w:pPr>
              <w:tabs>
                <w:tab w:val="left" w:pos="72"/>
              </w:tabs>
              <w:rPr>
                <w:rFonts w:asciiTheme="majorHAnsi" w:eastAsiaTheme="minorEastAsia" w:hAnsiTheme="majorHAnsi"/>
                <w:b/>
                <w:sz w:val="20"/>
                <w:szCs w:val="20"/>
              </w:rPr>
            </w:pPr>
            <w:r>
              <w:rPr>
                <w:rFonts w:asciiTheme="majorHAnsi" w:eastAsiaTheme="minorEastAsia" w:hAnsiTheme="majorHAnsi"/>
                <w:sz w:val="20"/>
                <w:szCs w:val="20"/>
              </w:rPr>
              <w:t xml:space="preserve">                                                   </w:t>
            </w:r>
            <w:r w:rsidRPr="00FB6753">
              <w:rPr>
                <w:rFonts w:asciiTheme="majorHAnsi" w:eastAsiaTheme="minorEastAsia" w:hAnsiTheme="majorHAnsi"/>
                <w:b/>
                <w:sz w:val="20"/>
                <w:szCs w:val="20"/>
              </w:rPr>
              <w:t xml:space="preserve">2014 Q 5 </w:t>
            </w:r>
          </w:p>
        </w:tc>
        <w:tc>
          <w:tcPr>
            <w:tcW w:w="567" w:type="dxa"/>
          </w:tcPr>
          <w:p w:rsidR="000573B7" w:rsidRPr="00FB6753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FB6753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FB6753">
              <w:rPr>
                <w:rFonts w:asciiTheme="majorHAnsi" w:hAnsiTheme="majorHAnsi"/>
                <w:sz w:val="20"/>
                <w:szCs w:val="20"/>
              </w:rPr>
              <w:t>M1</w:t>
            </w:r>
          </w:p>
        </w:tc>
      </w:tr>
    </w:tbl>
    <w:p w:rsidR="000573B7" w:rsidRDefault="000573B7" w:rsidP="000573B7">
      <w:pPr>
        <w:pStyle w:val="ListParagraph"/>
        <w:ind w:left="360"/>
        <w:rPr>
          <w:rFonts w:asciiTheme="majorHAnsi" w:hAnsiTheme="majorHAnsi"/>
          <w:b/>
        </w:rPr>
        <w:sectPr w:rsidR="000573B7" w:rsidSect="000573B7">
          <w:type w:val="continuous"/>
          <w:pgSz w:w="12240" w:h="15840" w:code="1"/>
          <w:pgMar w:top="1440" w:right="1170" w:bottom="1440" w:left="1170" w:header="720" w:footer="720" w:gutter="0"/>
          <w:cols w:num="2" w:space="720"/>
          <w:docGrid w:linePitch="360"/>
        </w:sectPr>
      </w:pPr>
    </w:p>
    <w:p w:rsidR="000573B7" w:rsidRPr="00247083" w:rsidRDefault="000573B7" w:rsidP="000573B7">
      <w:pPr>
        <w:pStyle w:val="ListParagraph"/>
        <w:ind w:left="360"/>
        <w:rPr>
          <w:rFonts w:asciiTheme="majorHAnsi" w:hAnsiTheme="majorHAnsi"/>
          <w:b/>
        </w:rPr>
      </w:pPr>
      <w:r w:rsidRPr="00247083">
        <w:rPr>
          <w:rFonts w:asciiTheme="majorHAnsi" w:hAnsiTheme="majorHAnsi"/>
          <w:b/>
        </w:rPr>
        <w:lastRenderedPageBreak/>
        <w:t>b) EXCHANGE RATES</w:t>
      </w:r>
    </w:p>
    <w:p w:rsidR="000573B7" w:rsidRDefault="000573B7" w:rsidP="000573B7">
      <w:pPr>
        <w:contextualSpacing/>
        <w:rPr>
          <w:rFonts w:asciiTheme="majorHAnsi" w:hAnsiTheme="majorHAnsi"/>
          <w:sz w:val="20"/>
          <w:szCs w:val="20"/>
        </w:rPr>
        <w:sectPr w:rsidR="000573B7" w:rsidSect="00AC2FDC">
          <w:type w:val="continuous"/>
          <w:pgSz w:w="12240" w:h="15840" w:code="1"/>
          <w:pgMar w:top="993" w:right="1170" w:bottom="1440" w:left="1170" w:header="720" w:footer="720" w:gutter="0"/>
          <w:pgNumType w:start="72"/>
          <w:cols w:space="720"/>
          <w:docGrid w:linePitch="360"/>
        </w:sectPr>
      </w:pPr>
    </w:p>
    <w:tbl>
      <w:tblPr>
        <w:tblStyle w:val="TableGrid"/>
        <w:tblW w:w="0" w:type="auto"/>
        <w:tblLayout w:type="fixed"/>
        <w:tblLook w:val="04A0"/>
      </w:tblPr>
      <w:tblGrid>
        <w:gridCol w:w="464"/>
        <w:gridCol w:w="3613"/>
        <w:gridCol w:w="729"/>
      </w:tblGrid>
      <w:tr w:rsidR="000573B7" w:rsidRPr="00CB61EE" w:rsidTr="000573B7">
        <w:tc>
          <w:tcPr>
            <w:tcW w:w="464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lastRenderedPageBreak/>
              <w:t>1.</w:t>
            </w:r>
          </w:p>
        </w:tc>
        <w:tc>
          <w:tcPr>
            <w:tcW w:w="3613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DA13BF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0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Cs w:val="20"/>
                    </w:rPr>
                    <m:t>100</m:t>
                  </m:r>
                </m:den>
              </m:f>
            </m:oMath>
            <w:r>
              <w:rPr>
                <w:rFonts w:asciiTheme="majorHAnsi" w:hAnsiTheme="majorHAnsi"/>
                <w:szCs w:val="20"/>
              </w:rPr>
              <w:t xml:space="preserve"> </w:t>
            </w:r>
            <w:r w:rsidRPr="00CB61EE">
              <w:rPr>
                <w:rFonts w:asciiTheme="majorHAnsi" w:hAnsiTheme="majorHAnsi"/>
                <w:sz w:val="20"/>
                <w:szCs w:val="20"/>
              </w:rPr>
              <w:t xml:space="preserve">x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</w:t>
            </w:r>
            <w:r w:rsidRPr="00CB61EE">
              <w:rPr>
                <w:rFonts w:asciiTheme="majorHAnsi" w:hAnsiTheme="majorHAnsi"/>
                <w:sz w:val="20"/>
                <w:szCs w:val="20"/>
              </w:rPr>
              <w:t>98489 x 12,000</w:t>
            </w:r>
          </w:p>
          <w:p w:rsidR="000573B7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    = Ksh 17,728.00                                    </w:t>
            </w:r>
          </w:p>
          <w:p w:rsidR="000573B7" w:rsidRPr="00E3006A" w:rsidRDefault="000573B7" w:rsidP="000573B7">
            <w:pPr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 </w:t>
            </w:r>
            <w:r w:rsidRPr="00CB61EE">
              <w:rPr>
                <w:rFonts w:asciiTheme="majorHAnsi" w:hAnsiTheme="majorHAnsi"/>
                <w:b/>
                <w:sz w:val="20"/>
                <w:szCs w:val="20"/>
              </w:rPr>
              <w:t>1990Q6</w:t>
            </w:r>
          </w:p>
        </w:tc>
        <w:tc>
          <w:tcPr>
            <w:tcW w:w="729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0573B7" w:rsidRPr="00CB61EE" w:rsidTr="000573B7">
        <w:tc>
          <w:tcPr>
            <w:tcW w:w="464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2.</w:t>
            </w:r>
          </w:p>
        </w:tc>
        <w:tc>
          <w:tcPr>
            <w:tcW w:w="3613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100000 x 28.74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= ksh. 2,874,000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  <w:u w:val="single"/>
              </w:rPr>
              <w:t>100000</w:t>
            </w: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x 50.80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1.79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= ksh.2,837,988.70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2,874,000 - 2,837,988.70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= In UK is cheaper by ksh 36,011.30           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</w:t>
            </w:r>
            <w:r w:rsidRPr="00CB61EE">
              <w:rPr>
                <w:rFonts w:asciiTheme="majorHAnsi" w:hAnsiTheme="majorHAnsi"/>
                <w:b/>
                <w:sz w:val="20"/>
                <w:szCs w:val="20"/>
              </w:rPr>
              <w:t>1993Q6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29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0573B7" w:rsidRPr="00CB61EE" w:rsidTr="000573B7">
        <w:tc>
          <w:tcPr>
            <w:tcW w:w="464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3.</w:t>
            </w:r>
          </w:p>
        </w:tc>
        <w:tc>
          <w:tcPr>
            <w:tcW w:w="3613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Cost of car = 5000 x 105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                = 525000yen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  <w:u w:val="single"/>
              </w:rPr>
              <w:t>20</w:t>
            </w: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x 525000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100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      = 10500yen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525000 + 10500 80325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= 710,325 yen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  <w:u w:val="single"/>
              </w:rPr>
              <w:t>710,3255</w:t>
            </w: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= 676545 dollars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105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6765 x 63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E3006A" w:rsidRDefault="000573B7" w:rsidP="000573B7">
            <w:pPr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= Sh.426,195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  </w:t>
            </w:r>
            <w:r w:rsidRPr="00CB61EE">
              <w:rPr>
                <w:rFonts w:asciiTheme="majorHAnsi" w:hAnsiTheme="majorHAnsi"/>
                <w:b/>
                <w:sz w:val="20"/>
                <w:szCs w:val="20"/>
              </w:rPr>
              <w:t>1994Q11</w:t>
            </w:r>
          </w:p>
        </w:tc>
        <w:tc>
          <w:tcPr>
            <w:tcW w:w="729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0573B7" w:rsidRPr="00CB61EE" w:rsidTr="000573B7">
        <w:trPr>
          <w:trHeight w:val="1617"/>
        </w:trPr>
        <w:tc>
          <w:tcPr>
            <w:tcW w:w="464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4.</w:t>
            </w:r>
          </w:p>
        </w:tc>
        <w:tc>
          <w:tcPr>
            <w:tcW w:w="3613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Ksh . bought = 98 x 84 = 77112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£ bought =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Theme="majorHAnsi"/>
                      <w:i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Cs w:val="20"/>
                        </w:rPr>
                        <m:t xml:space="preserve">9.18 </m:t>
                      </m:r>
                      <m:r>
                        <w:rPr>
                          <w:rFonts w:ascii="Cambria Math" w:hAnsiTheme="majorHAnsi"/>
                          <w:szCs w:val="20"/>
                        </w:rPr>
                        <m:t>×</m:t>
                      </m:r>
                      <m:r>
                        <w:rPr>
                          <w:rFonts w:ascii="Cambria Math" w:hAnsiTheme="majorHAnsi"/>
                          <w:szCs w:val="20"/>
                        </w:rPr>
                        <m:t>84</m:t>
                      </m:r>
                    </m:num>
                    <m:den>
                      <m:r>
                        <w:rPr>
                          <w:rFonts w:ascii="Cambria Math" w:hAnsiTheme="majorHAnsi"/>
                          <w:szCs w:val="20"/>
                        </w:rPr>
                        <m:t>85</m:t>
                      </m:r>
                    </m:den>
                  </m:f>
                </m:e>
              </m:d>
            </m:oMath>
            <w:r w:rsidRPr="00CB61EE">
              <w:rPr>
                <w:rFonts w:asciiTheme="majorHAnsi" w:hAnsiTheme="majorHAnsi"/>
                <w:sz w:val="20"/>
                <w:szCs w:val="20"/>
              </w:rPr>
              <w:t xml:space="preserve"> = £ 907.2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0573B7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£lost = £918 £907.2 =£10                  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</w:t>
            </w:r>
            <w:r w:rsidRPr="00CB61EE">
              <w:rPr>
                <w:rFonts w:asciiTheme="majorHAnsi" w:hAnsiTheme="majorHAnsi"/>
                <w:b/>
                <w:sz w:val="20"/>
                <w:szCs w:val="20"/>
              </w:rPr>
              <w:t>1996Q4</w:t>
            </w:r>
          </w:p>
        </w:tc>
        <w:tc>
          <w:tcPr>
            <w:tcW w:w="729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3</w:t>
            </w:r>
            <w:r>
              <w:rPr>
                <w:rFonts w:asciiTheme="majorHAnsi" w:hAnsiTheme="majorHAnsi"/>
                <w:sz w:val="20"/>
                <w:szCs w:val="20"/>
              </w:rPr>
              <w:t>M</w:t>
            </w:r>
          </w:p>
        </w:tc>
      </w:tr>
      <w:tr w:rsidR="000573B7" w:rsidRPr="00CB61EE" w:rsidTr="000573B7">
        <w:tc>
          <w:tcPr>
            <w:tcW w:w="464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5.</w:t>
            </w:r>
          </w:p>
        </w:tc>
        <w:tc>
          <w:tcPr>
            <w:tcW w:w="3613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No of yen ;  30000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                 0.5446</w:t>
            </w:r>
          </w:p>
          <w:p w:rsidR="000573B7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= 55086                                                            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 </w:t>
            </w:r>
            <w:r w:rsidRPr="00CB61EE">
              <w:rPr>
                <w:rFonts w:asciiTheme="majorHAnsi" w:hAnsiTheme="majorHAnsi"/>
                <w:b/>
                <w:sz w:val="20"/>
                <w:szCs w:val="20"/>
              </w:rPr>
              <w:t>1997Q3</w:t>
            </w:r>
          </w:p>
        </w:tc>
        <w:tc>
          <w:tcPr>
            <w:tcW w:w="729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2 M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0573B7" w:rsidRPr="00CB61EE" w:rsidTr="000573B7">
        <w:tc>
          <w:tcPr>
            <w:tcW w:w="464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6.</w:t>
            </w:r>
          </w:p>
        </w:tc>
        <w:tc>
          <w:tcPr>
            <w:tcW w:w="3613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Sh. to £ 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2"/>
                      <w:szCs w:val="20"/>
                    </w:rPr>
                    <m:t>50,000</m:t>
                  </m:r>
                </m:num>
                <m:den>
                  <m:r>
                    <w:rPr>
                      <w:rFonts w:ascii="Cambria Math" w:hAnsiTheme="majorHAnsi" w:cs="Arial"/>
                      <w:sz w:val="22"/>
                      <w:szCs w:val="20"/>
                    </w:rPr>
                    <m:t>102</m:t>
                  </m:r>
                </m:den>
              </m:f>
            </m:oMath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= 4902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£ to $ 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0"/>
                    </w:rPr>
                    <m:t>50,000</m:t>
                  </m:r>
                </m:num>
                <m:den>
                  <m:r>
                    <w:rPr>
                      <w:rFonts w:ascii="Cambria Math" w:hAnsiTheme="majorHAnsi" w:cs="Arial"/>
                      <w:szCs w:val="20"/>
                    </w:rPr>
                    <m:t>102</m:t>
                  </m:r>
                </m:den>
              </m:f>
            </m:oMath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x 1.7 = 8.333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£ to sh. =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0"/>
                    </w:rPr>
                    <m:t>50,000</m:t>
                  </m:r>
                </m:num>
                <m:den>
                  <m:r>
                    <w:rPr>
                      <w:rFonts w:ascii="Cambria Math" w:hAnsiTheme="majorHAnsi" w:cs="Arial"/>
                      <w:szCs w:val="20"/>
                    </w:rPr>
                    <m:t>102</m:t>
                  </m:r>
                </m:den>
              </m:f>
            </m:oMath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x 1.7 x 60.6</w:t>
            </w:r>
          </w:p>
          <w:p w:rsidR="000573B7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        = 505,000                                             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</w:t>
            </w:r>
            <w:r w:rsidRPr="00CB61EE">
              <w:rPr>
                <w:rFonts w:asciiTheme="majorHAnsi" w:hAnsiTheme="majorHAnsi" w:cs="Arial"/>
                <w:b/>
                <w:sz w:val="20"/>
                <w:szCs w:val="20"/>
              </w:rPr>
              <w:t>1998Q6</w:t>
            </w:r>
          </w:p>
        </w:tc>
        <w:tc>
          <w:tcPr>
            <w:tcW w:w="729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0573B7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4</w:t>
            </w:r>
            <w:r>
              <w:rPr>
                <w:rFonts w:asciiTheme="majorHAnsi" w:hAnsiTheme="majorHAnsi"/>
                <w:sz w:val="20"/>
                <w:szCs w:val="20"/>
              </w:rPr>
              <w:t>M</w:t>
            </w:r>
          </w:p>
        </w:tc>
      </w:tr>
    </w:tbl>
    <w:tbl>
      <w:tblPr>
        <w:tblW w:w="46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"/>
        <w:gridCol w:w="520"/>
        <w:gridCol w:w="3543"/>
        <w:gridCol w:w="567"/>
      </w:tblGrid>
      <w:tr w:rsidR="000573B7" w:rsidRPr="00CB61EE" w:rsidTr="000573B7">
        <w:trPr>
          <w:gridAfter w:val="1"/>
          <w:wAfter w:w="567" w:type="dxa"/>
          <w:trHeight w:val="865"/>
        </w:trPr>
        <w:tc>
          <w:tcPr>
            <w:tcW w:w="534" w:type="dxa"/>
            <w:gridSpan w:val="2"/>
          </w:tcPr>
          <w:p w:rsidR="000573B7" w:rsidRPr="00CB61EE" w:rsidRDefault="000573B7" w:rsidP="000573B7">
            <w:pPr>
              <w:ind w:left="72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7.</w:t>
            </w:r>
          </w:p>
        </w:tc>
        <w:tc>
          <w:tcPr>
            <w:tcW w:w="3543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a)   Swiss francs</w:t>
            </w:r>
          </w:p>
          <w:p w:rsidR="000573B7" w:rsidRPr="00CB61EE" w:rsidRDefault="000573B7" w:rsidP="000573B7">
            <w:pPr>
              <w:ind w:left="72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 w:rsidRPr="00E84880">
              <w:rPr>
                <w:rFonts w:asciiTheme="majorHAnsi" w:hAnsiTheme="majorHAnsi" w:cs="Arial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52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128</m:t>
                  </m:r>
                </m:den>
              </m:f>
            </m:oMath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 = 40.63</w:t>
            </w:r>
          </w:p>
          <w:p w:rsidR="000573B7" w:rsidRPr="00CB61EE" w:rsidRDefault="000573B7" w:rsidP="002536E4">
            <w:pPr>
              <w:numPr>
                <w:ilvl w:val="1"/>
                <w:numId w:val="45"/>
              </w:numPr>
              <w:tabs>
                <w:tab w:val="clear" w:pos="1152"/>
              </w:tabs>
              <w:ind w:left="432" w:hanging="432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Kshs.  40.63  x 45.21</w:t>
            </w:r>
          </w:p>
          <w:p w:rsidR="000573B7" w:rsidRDefault="000573B7" w:rsidP="000573B7">
            <w:pPr>
              <w:ind w:left="792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              = 1837.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</w:t>
            </w:r>
          </w:p>
          <w:p w:rsidR="000573B7" w:rsidRPr="00CB61EE" w:rsidRDefault="000573B7" w:rsidP="000573B7">
            <w:pPr>
              <w:ind w:left="792"/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</w:t>
            </w:r>
            <w:r w:rsidRPr="00CB61EE">
              <w:rPr>
                <w:rFonts w:asciiTheme="majorHAnsi" w:hAnsiTheme="majorHAnsi" w:cs="Arial"/>
                <w:b/>
                <w:sz w:val="20"/>
                <w:szCs w:val="20"/>
              </w:rPr>
              <w:t>2002Q7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0573B7" w:rsidRPr="00CB61EE" w:rsidTr="000573B7">
        <w:trPr>
          <w:gridBefore w:val="1"/>
          <w:wBefore w:w="14" w:type="dxa"/>
          <w:trHeight w:val="2346"/>
        </w:trPr>
        <w:tc>
          <w:tcPr>
            <w:tcW w:w="520" w:type="dxa"/>
          </w:tcPr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lastRenderedPageBreak/>
              <w:t xml:space="preserve"> 8.</w:t>
            </w:r>
          </w:p>
        </w:tc>
        <w:tc>
          <w:tcPr>
            <w:tcW w:w="3543" w:type="dxa"/>
          </w:tcPr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Euros to Kshs =84.15 x 500</w:t>
            </w: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= 420 750</w:t>
            </w: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Balance in Kshs=420750-289850</w:t>
            </w: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=130900</w:t>
            </w: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Balance in Japan yen</w:t>
            </w: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=</w:t>
            </w:r>
            <w:r w:rsidRPr="00CB61EE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130900 x100</w:t>
            </w: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65.45</w:t>
            </w:r>
          </w:p>
          <w:p w:rsidR="000573B7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=200 000                                                       </w:t>
            </w: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    </w:t>
            </w:r>
            <w:r w:rsidRPr="00CB61EE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4Q14</w:t>
            </w: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</w:t>
            </w:r>
          </w:p>
        </w:tc>
        <w:tc>
          <w:tcPr>
            <w:tcW w:w="567" w:type="dxa"/>
          </w:tcPr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0573B7" w:rsidRPr="00CB61EE" w:rsidTr="000573B7">
        <w:trPr>
          <w:gridBefore w:val="1"/>
          <w:wBefore w:w="14" w:type="dxa"/>
          <w:trHeight w:val="1639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9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>10500 x 9.74</w:t>
            </w:r>
          </w:p>
          <w:p w:rsidR="000573B7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 </w:t>
            </w: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>Shs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>.</w:t>
            </w: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1022700</w:t>
            </w: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</w:t>
            </w:r>
            <w:r w:rsidRPr="00E84880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1022700 - 403879</w:t>
            </w: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= </w:t>
            </w:r>
            <w:r w:rsidRPr="00E84880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618821</w:t>
            </w:r>
          </w:p>
          <w:p w:rsidR="000573B7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12.11                      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</w:t>
            </w: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12.11   </w:t>
            </w: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</w:t>
            </w:r>
          </w:p>
          <w:p w:rsidR="000573B7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=51000 rands                                                </w:t>
            </w: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       </w:t>
            </w:r>
            <w:r w:rsidRPr="00CB61EE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6Q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73B7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 xml:space="preserve">3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0573B7" w:rsidRPr="00CB61EE" w:rsidTr="000573B7">
        <w:trPr>
          <w:gridBefore w:val="1"/>
          <w:wBefore w:w="14" w:type="dxa"/>
          <w:trHeight w:val="1639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10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73B7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118 yens = Ksh. 76</w:t>
            </w:r>
          </w:p>
          <w:p w:rsidR="000573B7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</w:t>
            </w:r>
            <w:r w:rsidRPr="00896E03">
              <w:rPr>
                <w:rFonts w:asciiTheme="majorHAnsi" w:hAnsiTheme="majorHAnsi" w:cs="Arial"/>
                <w:noProof/>
                <w:sz w:val="20"/>
                <w:szCs w:val="20"/>
              </w:rPr>
              <w:t>2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>,</w:t>
            </w:r>
            <w:r w:rsidRPr="00896E03">
              <w:rPr>
                <w:rFonts w:asciiTheme="majorHAnsi" w:hAnsiTheme="majorHAnsi" w:cs="Arial"/>
                <w:noProof/>
                <w:sz w:val="20"/>
                <w:szCs w:val="20"/>
              </w:rPr>
              <w:t>950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>,</w:t>
            </w:r>
            <w:r w:rsidRPr="00896E03">
              <w:rPr>
                <w:rFonts w:asciiTheme="majorHAnsi" w:hAnsiTheme="majorHAnsi" w:cs="Arial"/>
                <w:noProof/>
                <w:sz w:val="20"/>
                <w:szCs w:val="20"/>
              </w:rPr>
              <w:t>000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yens =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Cs w:val="20"/>
                    </w:rPr>
                    <m:t>2,950,000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Cs w:val="20"/>
                    </w:rPr>
                    <m:t>118</m:t>
                  </m:r>
                </m:den>
              </m:f>
              <m:r>
                <w:rPr>
                  <w:rFonts w:ascii="Cambria Math" w:hAnsi="Cambria Math" w:cs="Arial"/>
                  <w:noProof/>
                  <w:szCs w:val="20"/>
                </w:rPr>
                <m:t>×76</m:t>
              </m:r>
            </m:oMath>
          </w:p>
          <w:p w:rsidR="000573B7" w:rsidRPr="00896E03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Cs w:val="20"/>
              </w:rPr>
              <w:t xml:space="preserve">                          </w:t>
            </w:r>
            <w:r w:rsidRPr="00FE6EEB">
              <w:rPr>
                <w:rFonts w:asciiTheme="majorHAnsi" w:hAnsiTheme="majorHAnsi" w:cs="Arial"/>
                <w:noProof/>
                <w:sz w:val="22"/>
                <w:szCs w:val="20"/>
              </w:rPr>
              <w:t>= kshs. 1,900,000</w:t>
            </w: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</w:t>
            </w: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>US dollar 25,000</w:t>
            </w:r>
          </w:p>
          <w:p w:rsidR="000573B7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>Duty paid =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Cs w:val="20"/>
                    </w:rPr>
                    <m:t>20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Cs w:val="20"/>
                    </w:rPr>
                    <m:t>100</m:t>
                  </m:r>
                </m:den>
              </m:f>
              <m:r>
                <w:rPr>
                  <w:rFonts w:ascii="Cambria Math" w:hAnsi="Cambria Math" w:cs="Arial"/>
                  <w:noProof/>
                  <w:szCs w:val="20"/>
                </w:rPr>
                <m:t>×1,900,000</m:t>
              </m:r>
            </m:oMath>
            <w:r w:rsidRPr="00E3006A">
              <w:rPr>
                <w:rFonts w:asciiTheme="majorHAnsi" w:hAnsiTheme="majorHAnsi" w:cs="Arial"/>
                <w:noProof/>
                <w:sz w:val="18"/>
                <w:szCs w:val="20"/>
              </w:rPr>
              <w:t xml:space="preserve"> </w:t>
            </w:r>
          </w:p>
          <w:p w:rsidR="000573B7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</w:t>
            </w: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Shs = 380,000                                                  </w:t>
            </w:r>
          </w:p>
          <w:p w:rsidR="000573B7" w:rsidRPr="00E3006A" w:rsidRDefault="000573B7" w:rsidP="000573B7">
            <w:pPr>
              <w:ind w:left="-108"/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       </w:t>
            </w:r>
            <w:r w:rsidRPr="00CB61EE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7Q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73B7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0573B7" w:rsidRPr="00CB61EE" w:rsidTr="000573B7">
        <w:trPr>
          <w:gridBefore w:val="1"/>
          <w:wBefore w:w="14" w:type="dxa"/>
          <w:trHeight w:val="1880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11.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a) sh 77.24 x 100,000</w:t>
            </w:r>
          </w:p>
          <w:p w:rsidR="000573B7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 = sh 7,724,00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b) Sh 77.24 x 100 000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= 63172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122.27</w:t>
            </w:r>
          </w:p>
          <w:p w:rsidR="000573B7" w:rsidRDefault="000573B7" w:rsidP="000573B7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CB61EE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                       </w:t>
            </w:r>
          </w:p>
          <w:p w:rsidR="000573B7" w:rsidRPr="00CB61EE" w:rsidRDefault="000573B7" w:rsidP="000573B7">
            <w:pPr>
              <w:ind w:left="-108"/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       </w:t>
            </w:r>
            <w:r w:rsidRPr="00CB61EE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10 Q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A1   4</w:t>
            </w:r>
          </w:p>
          <w:p w:rsidR="000573B7" w:rsidRPr="00CB61EE" w:rsidRDefault="000573B7" w:rsidP="000573B7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0573B7" w:rsidRPr="00CB61EE" w:rsidTr="000573B7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Before w:val="1"/>
          <w:wBefore w:w="14" w:type="dxa"/>
          <w:trHeight w:val="3067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12.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(a) 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</w:p>
          <w:p w:rsidR="000573B7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</w:p>
          <w:p w:rsidR="000573B7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</w:p>
          <w:p w:rsidR="000573B7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(b)</w:t>
            </w: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19250 Chinese Yuan into Kenyan Shillings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= 195250 X 12.34 = 2409385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Balance: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= 2409385 – 1258000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= 1151385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Balance in S.A. Rand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= 1151385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      11.37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 xml:space="preserve">  = 101265             </w:t>
            </w:r>
          </w:p>
          <w:p w:rsidR="000573B7" w:rsidRPr="00CB61EE" w:rsidRDefault="000573B7" w:rsidP="000573B7">
            <w:pPr>
              <w:ind w:left="-108"/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</w:t>
            </w:r>
            <w:r w:rsidRPr="00CB61EE">
              <w:rPr>
                <w:rFonts w:asciiTheme="majorHAnsi" w:hAnsiTheme="majorHAnsi"/>
                <w:b/>
                <w:sz w:val="20"/>
                <w:szCs w:val="20"/>
              </w:rPr>
              <w:t>2012Q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0573B7" w:rsidRPr="00CB61EE" w:rsidRDefault="000573B7" w:rsidP="000573B7">
            <w:pPr>
              <w:rPr>
                <w:rFonts w:asciiTheme="majorHAnsi" w:hAnsiTheme="majorHAnsi"/>
                <w:sz w:val="20"/>
                <w:szCs w:val="20"/>
              </w:rPr>
            </w:pPr>
            <w:r w:rsidRPr="00CB61EE">
              <w:rPr>
                <w:rFonts w:asciiTheme="majorHAnsi" w:hAnsiTheme="majorHAnsi"/>
                <w:sz w:val="20"/>
                <w:szCs w:val="20"/>
              </w:rPr>
              <w:t>4</w:t>
            </w:r>
          </w:p>
        </w:tc>
      </w:tr>
    </w:tbl>
    <w:p w:rsidR="000573B7" w:rsidRDefault="000573B7" w:rsidP="000573B7">
      <w:pPr>
        <w:ind w:left="72"/>
        <w:contextualSpacing/>
        <w:rPr>
          <w:rFonts w:asciiTheme="majorHAnsi" w:hAnsiTheme="majorHAnsi" w:cs="Arial"/>
          <w:sz w:val="22"/>
          <w:szCs w:val="22"/>
        </w:rPr>
        <w:sectPr w:rsidR="000573B7" w:rsidSect="005B4674">
          <w:footerReference w:type="default" r:id="rId124"/>
          <w:type w:val="continuous"/>
          <w:pgSz w:w="12240" w:h="15840" w:code="1"/>
          <w:pgMar w:top="1440" w:right="1170" w:bottom="1440" w:left="1170" w:header="720" w:footer="720" w:gutter="0"/>
          <w:pgNumType w:start="71"/>
          <w:cols w:num="2" w:space="720"/>
          <w:docGrid w:linePitch="360"/>
        </w:sectPr>
      </w:pPr>
    </w:p>
    <w:p w:rsidR="000573B7" w:rsidRDefault="000573B7" w:rsidP="000573B7">
      <w:pPr>
        <w:pStyle w:val="ListParagraph"/>
        <w:ind w:left="360"/>
        <w:rPr>
          <w:rFonts w:asciiTheme="majorHAnsi" w:hAnsiTheme="majorHAnsi"/>
          <w:b/>
          <w:sz w:val="28"/>
        </w:rPr>
      </w:pPr>
    </w:p>
    <w:p w:rsidR="000573B7" w:rsidRPr="00E879BA" w:rsidRDefault="000573B7" w:rsidP="000573B7">
      <w:pPr>
        <w:pStyle w:val="ListParagraph"/>
        <w:ind w:left="360"/>
        <w:rPr>
          <w:rFonts w:asciiTheme="majorHAnsi" w:hAnsiTheme="majorHAnsi"/>
          <w:b/>
          <w:sz w:val="28"/>
        </w:rPr>
      </w:pPr>
      <w:r w:rsidRPr="00E879BA">
        <w:rPr>
          <w:rFonts w:asciiTheme="majorHAnsi" w:hAnsiTheme="majorHAnsi"/>
          <w:b/>
          <w:sz w:val="28"/>
        </w:rPr>
        <w:lastRenderedPageBreak/>
        <w:t>c) COMMISSIONS</w:t>
      </w:r>
    </w:p>
    <w:p w:rsidR="000573B7" w:rsidRDefault="000573B7" w:rsidP="000573B7">
      <w:pPr>
        <w:contextualSpacing/>
        <w:rPr>
          <w:rFonts w:asciiTheme="majorHAnsi" w:hAnsiTheme="majorHAnsi" w:cs="Arial"/>
          <w:sz w:val="20"/>
          <w:szCs w:val="22"/>
        </w:rPr>
        <w:sectPr w:rsidR="000573B7" w:rsidSect="00AC2FDC">
          <w:footerReference w:type="default" r:id="rId125"/>
          <w:type w:val="continuous"/>
          <w:pgSz w:w="12240" w:h="15840" w:code="1"/>
          <w:pgMar w:top="851" w:right="1170" w:bottom="1440" w:left="1170" w:header="720" w:footer="720" w:gutter="0"/>
          <w:pgNumType w:start="72"/>
          <w:cols w:space="720"/>
          <w:docGrid w:linePitch="360"/>
        </w:sectPr>
      </w:pPr>
    </w:p>
    <w:tbl>
      <w:tblPr>
        <w:tblW w:w="4858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0"/>
        <w:gridCol w:w="3548"/>
        <w:gridCol w:w="850"/>
      </w:tblGrid>
      <w:tr w:rsidR="000573B7" w:rsidRPr="002C1C5B" w:rsidTr="000573B7">
        <w:trPr>
          <w:trHeight w:val="1768"/>
        </w:trPr>
        <w:tc>
          <w:tcPr>
            <w:tcW w:w="460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lastRenderedPageBreak/>
              <w:t>1.</w:t>
            </w:r>
          </w:p>
        </w:tc>
        <w:tc>
          <w:tcPr>
            <w:tcW w:w="3548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  <w:u w:val="single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(a)15000 x </w:t>
            </w:r>
            <w:r w:rsidRPr="002C1C5B">
              <w:rPr>
                <w:rFonts w:asciiTheme="majorHAnsi" w:hAnsiTheme="majorHAnsi" w:cs="Arial"/>
                <w:sz w:val="20"/>
                <w:szCs w:val="22"/>
                <w:u w:val="single"/>
              </w:rPr>
              <w:t xml:space="preserve">15  </w:t>
            </w: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= sh 750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             100 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25000 x </w:t>
            </w:r>
            <w:r w:rsidRPr="002C1C5B">
              <w:rPr>
                <w:rFonts w:asciiTheme="majorHAnsi" w:hAnsiTheme="majorHAnsi" w:cs="Arial"/>
                <w:sz w:val="20"/>
                <w:szCs w:val="22"/>
                <w:u w:val="single"/>
              </w:rPr>
              <w:t>2.5</w:t>
            </w: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=  sh625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            100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25,000 x  2  = sh 500</w:t>
            </w:r>
          </w:p>
          <w:p w:rsidR="000573B7" w:rsidRPr="002C1C5B" w:rsidRDefault="00596A8A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596A8A">
              <w:rPr>
                <w:rFonts w:asciiTheme="majorHAnsi" w:hAnsiTheme="majorHAnsi" w:cs="Arial"/>
                <w:noProof/>
                <w:sz w:val="20"/>
                <w:szCs w:val="22"/>
                <w:lang w:val="en-US" w:eastAsia="en-US"/>
              </w:rPr>
              <w:pict>
                <v:shape id="_x0000_s1181" type="#_x0000_t32" style="position:absolute;margin-left:50.1pt;margin-top:-.4pt;width:21pt;height:0;z-index:251711488" o:connectortype="straight"/>
              </w:pict>
            </w:r>
            <w:r w:rsidR="000573B7"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             100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750 + 625 + 500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= sh 1,875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(b) 1875 + sh1,500</w:t>
            </w:r>
          </w:p>
          <w:p w:rsidR="000573B7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  sh,3,375                                                                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b/>
                <w:sz w:val="20"/>
              </w:rPr>
            </w:pPr>
            <w:r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                      </w:t>
            </w:r>
            <w:r w:rsidRPr="002C1C5B">
              <w:rPr>
                <w:rFonts w:asciiTheme="majorHAnsi" w:hAnsiTheme="majorHAnsi" w:cs="Arial"/>
                <w:b/>
                <w:sz w:val="20"/>
                <w:szCs w:val="22"/>
              </w:rPr>
              <w:t>1989Q10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b/>
                <w:sz w:val="20"/>
              </w:rPr>
            </w:pPr>
          </w:p>
        </w:tc>
        <w:tc>
          <w:tcPr>
            <w:tcW w:w="850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4M</w:t>
            </w:r>
          </w:p>
        </w:tc>
      </w:tr>
      <w:tr w:rsidR="000573B7" w:rsidRPr="002C1C5B" w:rsidTr="000573B7">
        <w:trPr>
          <w:trHeight w:val="1030"/>
        </w:trPr>
        <w:tc>
          <w:tcPr>
            <w:tcW w:w="460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2.</w:t>
            </w:r>
          </w:p>
        </w:tc>
        <w:tc>
          <w:tcPr>
            <w:tcW w:w="3548" w:type="dxa"/>
          </w:tcPr>
          <w:p w:rsidR="000573B7" w:rsidRPr="002C1C5B" w:rsidRDefault="000573B7" w:rsidP="000573B7">
            <w:pPr>
              <w:tabs>
                <w:tab w:val="left" w:pos="4200"/>
              </w:tabs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Selling price      </w:t>
            </w:r>
            <w:r w:rsidRPr="002C1C5B">
              <w:rPr>
                <w:rFonts w:asciiTheme="majorHAnsi" w:hAnsiTheme="majorHAnsi" w:cs="Arial"/>
                <w:sz w:val="20"/>
                <w:szCs w:val="22"/>
                <w:u w:val="single"/>
              </w:rPr>
              <w:t>11</w:t>
            </w:r>
            <w:r w:rsidRPr="002C1C5B">
              <w:rPr>
                <w:rFonts w:asciiTheme="majorHAnsi" w:hAnsiTheme="majorHAnsi" w:cs="Arial"/>
                <w:sz w:val="20"/>
                <w:szCs w:val="22"/>
              </w:rPr>
              <w:t>5 x 80,000</w:t>
            </w:r>
          </w:p>
          <w:p w:rsidR="000573B7" w:rsidRPr="002C1C5B" w:rsidRDefault="000573B7" w:rsidP="000573B7">
            <w:pPr>
              <w:tabs>
                <w:tab w:val="left" w:pos="4200"/>
              </w:tabs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100</w:t>
            </w:r>
          </w:p>
          <w:p w:rsidR="000573B7" w:rsidRPr="002C1C5B" w:rsidRDefault="000573B7" w:rsidP="000573B7">
            <w:pPr>
              <w:tabs>
                <w:tab w:val="left" w:pos="4200"/>
              </w:tabs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  Sh </w:t>
            </w:r>
            <w:r w:rsidRPr="002C1C5B">
              <w:rPr>
                <w:rFonts w:asciiTheme="majorHAnsi" w:hAnsiTheme="majorHAnsi" w:cs="Arial"/>
                <w:sz w:val="20"/>
                <w:szCs w:val="22"/>
                <w:u w:val="single"/>
              </w:rPr>
              <w:t>92</w:t>
            </w: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x 92,000</w:t>
            </w:r>
          </w:p>
          <w:p w:rsidR="000573B7" w:rsidRPr="002C1C5B" w:rsidRDefault="000573B7" w:rsidP="000573B7">
            <w:pPr>
              <w:tabs>
                <w:tab w:val="left" w:pos="4200"/>
              </w:tabs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       100</w:t>
            </w:r>
          </w:p>
          <w:p w:rsidR="000573B7" w:rsidRPr="00855D5E" w:rsidRDefault="000573B7" w:rsidP="000573B7">
            <w:pPr>
              <w:tabs>
                <w:tab w:val="left" w:pos="4200"/>
              </w:tabs>
              <w:contextualSpacing/>
              <w:rPr>
                <w:rFonts w:asciiTheme="majorHAnsi" w:hAnsiTheme="majorHAnsi" w:cs="Arial"/>
                <w:b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= Sh.84,640</w:t>
            </w:r>
            <w:r w:rsidRPr="002C1C5B">
              <w:rPr>
                <w:rFonts w:asciiTheme="majorHAnsi" w:hAnsiTheme="majorHAnsi" w:cs="Arial"/>
                <w:sz w:val="20"/>
                <w:szCs w:val="22"/>
              </w:rPr>
              <w:tab/>
              <w:t xml:space="preserve">      </w:t>
            </w:r>
            <w:r w:rsidRPr="002C1C5B">
              <w:rPr>
                <w:rFonts w:asciiTheme="majorHAnsi" w:hAnsiTheme="majorHAnsi" w:cs="Arial"/>
                <w:b/>
                <w:sz w:val="20"/>
                <w:szCs w:val="22"/>
              </w:rPr>
              <w:t>1991Q12</w:t>
            </w:r>
          </w:p>
        </w:tc>
        <w:tc>
          <w:tcPr>
            <w:tcW w:w="850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3M</w:t>
            </w:r>
          </w:p>
        </w:tc>
      </w:tr>
      <w:tr w:rsidR="000573B7" w:rsidRPr="002C1C5B" w:rsidTr="000573B7">
        <w:trPr>
          <w:trHeight w:val="1163"/>
        </w:trPr>
        <w:tc>
          <w:tcPr>
            <w:tcW w:w="460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3.</w:t>
            </w:r>
          </w:p>
        </w:tc>
        <w:tc>
          <w:tcPr>
            <w:tcW w:w="3548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(a) 21000 x 48 – 560000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10080000 – 560000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(b) 448000 –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2"/>
                    </w:rPr>
                    <m:t xml:space="preserve">560,000 </m:t>
                  </m:r>
                  <m:r>
                    <w:rPr>
                      <w:rFonts w:ascii="Cambria Math" w:hAnsiTheme="majorHAnsi" w:cs="Arial"/>
                      <w:szCs w:val="22"/>
                    </w:rPr>
                    <m:t>×</m:t>
                  </m:r>
                  <m:r>
                    <w:rPr>
                      <w:rFonts w:ascii="Cambria Math" w:hAnsi="Cambria Math" w:cs="Arial"/>
                      <w:szCs w:val="22"/>
                    </w:rPr>
                    <m:t>R</m:t>
                  </m:r>
                  <m:r>
                    <w:rPr>
                      <w:rFonts w:ascii="Cambria Math" w:hAnsiTheme="majorHAnsi" w:cs="Arial"/>
                      <w:szCs w:val="22"/>
                    </w:rPr>
                    <m:t xml:space="preserve"> </m:t>
                  </m:r>
                  <m:r>
                    <w:rPr>
                      <w:rFonts w:ascii="Cambria Math" w:hAnsiTheme="majorHAnsi" w:cs="Arial"/>
                      <w:szCs w:val="22"/>
                    </w:rPr>
                    <m:t>×</m:t>
                  </m:r>
                  <m:r>
                    <w:rPr>
                      <w:rFonts w:ascii="Cambria Math" w:hAnsiTheme="majorHAnsi" w:cs="Arial"/>
                      <w:szCs w:val="22"/>
                    </w:rPr>
                    <m:t>4</m:t>
                  </m:r>
                </m:num>
                <m:den>
                  <m:r>
                    <w:rPr>
                      <w:rFonts w:ascii="Cambria Math" w:hAnsiTheme="majorHAnsi" w:cs="Arial"/>
                      <w:szCs w:val="22"/>
                    </w:rPr>
                    <m:t>100</m:t>
                  </m:r>
                </m:den>
              </m:f>
            </m:oMath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R =</w:t>
            </w:r>
            <w:r w:rsidRPr="004E1469">
              <w:rPr>
                <w:rFonts w:asciiTheme="majorHAnsi" w:hAnsiTheme="majorHAnsi" w:cs="Arial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2"/>
                    </w:rPr>
                    <m:t xml:space="preserve">448000 </m:t>
                  </m:r>
                  <m:r>
                    <w:rPr>
                      <w:rFonts w:ascii="Cambria Math" w:hAnsiTheme="majorHAnsi" w:cs="Arial"/>
                      <w:szCs w:val="22"/>
                    </w:rPr>
                    <m:t>×</m:t>
                  </m:r>
                  <m:r>
                    <w:rPr>
                      <w:rFonts w:ascii="Cambria Math" w:hAnsiTheme="majorHAnsi" w:cs="Arial"/>
                      <w:szCs w:val="22"/>
                    </w:rPr>
                    <m:t>100</m:t>
                  </m:r>
                </m:num>
                <m:den>
                  <m:r>
                    <w:rPr>
                      <w:rFonts w:ascii="Cambria Math" w:hAnsiTheme="majorHAnsi" w:cs="Arial"/>
                      <w:szCs w:val="22"/>
                    </w:rPr>
                    <m:t xml:space="preserve">560000 </m:t>
                  </m:r>
                  <m:r>
                    <w:rPr>
                      <w:rFonts w:ascii="Cambria Math" w:hAnsiTheme="majorHAnsi" w:cs="Arial"/>
                      <w:szCs w:val="22"/>
                    </w:rPr>
                    <m:t>×</m:t>
                  </m:r>
                  <m:r>
                    <w:rPr>
                      <w:rFonts w:ascii="Cambria Math" w:hAnsiTheme="majorHAnsi" w:cs="Arial"/>
                      <w:szCs w:val="22"/>
                    </w:rPr>
                    <m:t>4</m:t>
                  </m:r>
                </m:den>
              </m:f>
            </m:oMath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</w:t>
            </w:r>
          </w:p>
          <w:p w:rsidR="000573B7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= 20%                                                                        </w:t>
            </w:r>
          </w:p>
          <w:p w:rsidR="000573B7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                         </w:t>
            </w:r>
            <w:r w:rsidRPr="002C1C5B">
              <w:rPr>
                <w:rFonts w:asciiTheme="majorHAnsi" w:hAnsiTheme="majorHAnsi" w:cs="Arial"/>
                <w:b/>
                <w:sz w:val="20"/>
                <w:szCs w:val="22"/>
              </w:rPr>
              <w:t>1996Q7</w:t>
            </w: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             </w:t>
            </w:r>
          </w:p>
        </w:tc>
        <w:tc>
          <w:tcPr>
            <w:tcW w:w="850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M1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A1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M1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A1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4</w:t>
            </w:r>
            <w:r>
              <w:rPr>
                <w:rFonts w:asciiTheme="majorHAnsi" w:hAnsiTheme="majorHAnsi" w:cs="Arial"/>
                <w:sz w:val="20"/>
                <w:szCs w:val="22"/>
              </w:rPr>
              <w:t>M</w:t>
            </w:r>
          </w:p>
        </w:tc>
      </w:tr>
      <w:tr w:rsidR="000573B7" w:rsidRPr="002C1C5B" w:rsidTr="000573B7">
        <w:trPr>
          <w:trHeight w:val="803"/>
        </w:trPr>
        <w:tc>
          <w:tcPr>
            <w:tcW w:w="460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4.</w:t>
            </w:r>
          </w:p>
        </w:tc>
        <w:tc>
          <w:tcPr>
            <w:tcW w:w="3548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17500 x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0"/>
                      <w:szCs w:val="22"/>
                    </w:rPr>
                    <m:t>95</m:t>
                  </m:r>
                </m:num>
                <m:den>
                  <m:r>
                    <w:rPr>
                      <w:rFonts w:ascii="Cambria Math" w:hAnsiTheme="majorHAnsi" w:cs="Arial"/>
                      <w:sz w:val="20"/>
                      <w:szCs w:val="22"/>
                    </w:rPr>
                    <m:t>5</m:t>
                  </m:r>
                </m:den>
              </m:f>
            </m:oMath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= 33,2500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                      </w:t>
            </w:r>
            <w:r w:rsidRPr="002C1C5B">
              <w:rPr>
                <w:rFonts w:asciiTheme="majorHAnsi" w:hAnsiTheme="majorHAnsi" w:cs="Arial"/>
                <w:b/>
                <w:sz w:val="20"/>
                <w:szCs w:val="22"/>
              </w:rPr>
              <w:t>1996Q9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b/>
                <w:sz w:val="20"/>
              </w:rPr>
            </w:pPr>
          </w:p>
        </w:tc>
        <w:tc>
          <w:tcPr>
            <w:tcW w:w="850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M1   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A1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2</w:t>
            </w:r>
            <w:r>
              <w:rPr>
                <w:rFonts w:asciiTheme="majorHAnsi" w:hAnsiTheme="majorHAnsi" w:cs="Arial"/>
                <w:sz w:val="20"/>
                <w:szCs w:val="22"/>
              </w:rPr>
              <w:t>M</w:t>
            </w:r>
          </w:p>
        </w:tc>
      </w:tr>
      <w:tr w:rsidR="000573B7" w:rsidRPr="002C1C5B" w:rsidTr="000573B7">
        <w:trPr>
          <w:trHeight w:val="813"/>
        </w:trPr>
        <w:tc>
          <w:tcPr>
            <w:tcW w:w="460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5.</w:t>
            </w:r>
          </w:p>
        </w:tc>
        <w:tc>
          <w:tcPr>
            <w:tcW w:w="3548" w:type="dxa"/>
          </w:tcPr>
          <w:p w:rsidR="000573B7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Commission 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Theme="majorHAnsi" w:cs="Arial"/>
                      <w:b/>
                      <w:i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Theme="majorHAnsi" w:cs="Arial"/>
                      <w:szCs w:val="22"/>
                    </w:rPr>
                    <m:t>2.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Theme="majorHAnsi" w:cs="Arial"/>
                      <w:szCs w:val="22"/>
                    </w:rPr>
                    <m:t>100</m:t>
                  </m:r>
                </m:den>
              </m:f>
            </m:oMath>
            <w:r w:rsidRPr="00E3006A">
              <w:rPr>
                <w:rFonts w:asciiTheme="majorHAnsi" w:hAnsiTheme="majorHAnsi" w:cs="Arial"/>
                <w:szCs w:val="22"/>
              </w:rPr>
              <w:t xml:space="preserve"> </w:t>
            </w: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× 100,000 + </w:t>
            </w:r>
            <m:oMath>
              <m:f>
                <m:fPr>
                  <m:ctrlPr>
                    <w:rPr>
                      <w:rFonts w:ascii="Cambria Math" w:hAnsiTheme="majorHAnsi" w:cs="Arial"/>
                      <w:b/>
                      <w:i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Theme="majorHAnsi" w:cs="Arial"/>
                      <w:szCs w:val="22"/>
                    </w:rPr>
                    <m:t>3.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Theme="majorHAnsi" w:cs="Arial"/>
                      <w:szCs w:val="22"/>
                    </w:rPr>
                    <m:t>100</m:t>
                  </m:r>
                </m:den>
              </m:f>
            </m:oMath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× 180,000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2400 + 70.20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</w:p>
          <w:p w:rsidR="000573B7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Sh.5100 = sh 9420                                                         </w:t>
            </w:r>
          </w:p>
          <w:p w:rsidR="000573B7" w:rsidRDefault="000573B7" w:rsidP="000573B7">
            <w:pPr>
              <w:contextualSpacing/>
              <w:rPr>
                <w:rFonts w:asciiTheme="majorHAnsi" w:hAnsiTheme="majorHAnsi" w:cs="Arial"/>
                <w:b/>
                <w:sz w:val="20"/>
              </w:rPr>
            </w:pPr>
            <w:r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                       </w:t>
            </w:r>
            <w:r w:rsidRPr="002C1C5B">
              <w:rPr>
                <w:rFonts w:asciiTheme="majorHAnsi" w:hAnsiTheme="majorHAnsi" w:cs="Arial"/>
                <w:b/>
                <w:sz w:val="20"/>
                <w:szCs w:val="22"/>
              </w:rPr>
              <w:t>1998Q5</w:t>
            </w:r>
          </w:p>
          <w:p w:rsidR="000573B7" w:rsidRPr="00855D5E" w:rsidRDefault="000573B7" w:rsidP="000573B7">
            <w:pPr>
              <w:contextualSpacing/>
              <w:rPr>
                <w:rFonts w:asciiTheme="majorHAnsi" w:hAnsiTheme="majorHAnsi" w:cs="Arial"/>
                <w:b/>
                <w:sz w:val="20"/>
              </w:rPr>
            </w:pPr>
          </w:p>
        </w:tc>
        <w:tc>
          <w:tcPr>
            <w:tcW w:w="850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M1</w:t>
            </w:r>
          </w:p>
        </w:tc>
      </w:tr>
      <w:tr w:rsidR="000573B7" w:rsidRPr="002C1C5B" w:rsidTr="000573B7">
        <w:trPr>
          <w:trHeight w:val="287"/>
        </w:trPr>
        <w:tc>
          <w:tcPr>
            <w:tcW w:w="460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6.</w:t>
            </w:r>
          </w:p>
        </w:tc>
        <w:tc>
          <w:tcPr>
            <w:tcW w:w="3548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  <w:u w:val="single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a).   premium = shs.6750  x </w:t>
            </w:r>
            <w:r w:rsidRPr="002C1C5B">
              <w:rPr>
                <w:rFonts w:asciiTheme="majorHAnsi" w:hAnsiTheme="majorHAnsi" w:cs="Arial"/>
                <w:sz w:val="20"/>
                <w:szCs w:val="22"/>
                <w:u w:val="single"/>
              </w:rPr>
              <w:t>100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                      4.5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=  150000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</w:p>
          <w:p w:rsidR="000573B7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b). amount earned  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>
              <w:rPr>
                <w:rFonts w:asciiTheme="majorHAnsi" w:hAnsiTheme="majorHAnsi" w:cs="Arial"/>
                <w:sz w:val="20"/>
                <w:szCs w:val="22"/>
              </w:rPr>
              <w:t xml:space="preserve">              </w:t>
            </w: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=  </w:t>
            </w:r>
            <w:r w:rsidRPr="002C1C5B">
              <w:rPr>
                <w:rFonts w:asciiTheme="majorHAnsi" w:hAnsiTheme="majorHAnsi" w:cs="Arial"/>
                <w:sz w:val="20"/>
                <w:szCs w:val="22"/>
                <w:vertAlign w:val="superscript"/>
              </w:rPr>
              <w:t>1</w:t>
            </w:r>
            <w:r w:rsidRPr="002C1C5B">
              <w:rPr>
                <w:rFonts w:asciiTheme="majorHAnsi" w:hAnsiTheme="majorHAnsi" w:cs="Arial"/>
                <w:sz w:val="20"/>
                <w:szCs w:val="22"/>
              </w:rPr>
              <w:t>/</w:t>
            </w:r>
            <w:r w:rsidRPr="002C1C5B">
              <w:rPr>
                <w:rFonts w:asciiTheme="majorHAnsi" w:hAnsiTheme="majorHAnsi" w:cs="Arial"/>
                <w:sz w:val="20"/>
                <w:szCs w:val="22"/>
                <w:vertAlign w:val="subscript"/>
              </w:rPr>
              <w:t xml:space="preserve">3 </w:t>
            </w: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x 4.5  x 150000 </w:t>
            </w:r>
          </w:p>
          <w:p w:rsidR="000573B7" w:rsidRPr="002C1C5B" w:rsidRDefault="000573B7" w:rsidP="000573B7">
            <w:pPr>
              <w:ind w:left="240"/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or </w:t>
            </w:r>
            <w:r w:rsidRPr="002C1C5B">
              <w:rPr>
                <w:rFonts w:asciiTheme="majorHAnsi" w:hAnsiTheme="majorHAnsi" w:cs="Arial"/>
                <w:sz w:val="20"/>
                <w:szCs w:val="22"/>
                <w:u w:val="single"/>
              </w:rPr>
              <w:t>6750</w:t>
            </w: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x </w:t>
            </w:r>
            <w:r w:rsidRPr="002C1C5B">
              <w:rPr>
                <w:rFonts w:asciiTheme="majorHAnsi" w:hAnsiTheme="majorHAnsi" w:cs="Arial"/>
                <w:sz w:val="20"/>
                <w:szCs w:val="22"/>
                <w:u w:val="single"/>
              </w:rPr>
              <w:t>2.3</w:t>
            </w: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x 90.100</w:t>
            </w:r>
          </w:p>
          <w:p w:rsidR="000573B7" w:rsidRPr="002C1C5B" w:rsidRDefault="000573B7" w:rsidP="000573B7">
            <w:pPr>
              <w:ind w:left="240"/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      100     x 100</w:t>
            </w:r>
          </w:p>
          <w:p w:rsidR="000573B7" w:rsidRDefault="000573B7" w:rsidP="000573B7">
            <w:pPr>
              <w:ind w:left="240"/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 xml:space="preserve">                   = shs. 2025                                                </w:t>
            </w:r>
          </w:p>
          <w:p w:rsidR="000573B7" w:rsidRPr="00855D5E" w:rsidRDefault="000573B7" w:rsidP="000573B7">
            <w:pPr>
              <w:ind w:left="240"/>
              <w:contextualSpacing/>
              <w:rPr>
                <w:rFonts w:asciiTheme="majorHAnsi" w:hAnsiTheme="majorHAnsi" w:cs="Arial"/>
                <w:b/>
                <w:sz w:val="20"/>
              </w:rPr>
            </w:pPr>
            <w:r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                     </w:t>
            </w:r>
            <w:r w:rsidRPr="002C1C5B">
              <w:rPr>
                <w:rFonts w:asciiTheme="majorHAnsi" w:hAnsiTheme="majorHAnsi" w:cs="Arial"/>
                <w:b/>
                <w:sz w:val="20"/>
                <w:szCs w:val="22"/>
              </w:rPr>
              <w:t>1999Q5</w:t>
            </w:r>
          </w:p>
        </w:tc>
        <w:tc>
          <w:tcPr>
            <w:tcW w:w="850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B1</w:t>
            </w: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</w:p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 w:rsidRPr="002C1C5B">
              <w:rPr>
                <w:rFonts w:asciiTheme="majorHAnsi" w:hAnsiTheme="majorHAnsi" w:cs="Arial"/>
                <w:sz w:val="20"/>
                <w:szCs w:val="22"/>
              </w:rPr>
              <w:t>A1</w:t>
            </w:r>
          </w:p>
        </w:tc>
      </w:tr>
      <w:tr w:rsidR="000573B7" w:rsidRPr="002C1C5B" w:rsidTr="000573B7">
        <w:trPr>
          <w:trHeight w:val="770"/>
        </w:trPr>
        <w:tc>
          <w:tcPr>
            <w:tcW w:w="460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>
              <w:rPr>
                <w:rFonts w:asciiTheme="majorHAnsi" w:hAnsiTheme="majorHAnsi" w:cs="Arial"/>
                <w:sz w:val="20"/>
                <w:szCs w:val="22"/>
              </w:rPr>
              <w:t xml:space="preserve"> 7</w:t>
            </w:r>
          </w:p>
        </w:tc>
        <w:tc>
          <w:tcPr>
            <w:tcW w:w="3548" w:type="dxa"/>
          </w:tcPr>
          <w:p w:rsidR="000573B7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  <w:r>
              <w:rPr>
                <w:rFonts w:asciiTheme="majorHAnsi" w:hAnsiTheme="majorHAnsi" w:cs="Arial"/>
                <w:sz w:val="20"/>
                <w:szCs w:val="22"/>
              </w:rPr>
              <w:t xml:space="preserve"> Sh. 14,100</w:t>
            </w:r>
          </w:p>
          <w:p w:rsidR="000573B7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</w:p>
          <w:p w:rsidR="000573B7" w:rsidRPr="00855D5E" w:rsidRDefault="000573B7" w:rsidP="000573B7">
            <w:pPr>
              <w:contextualSpacing/>
              <w:rPr>
                <w:rFonts w:asciiTheme="majorHAnsi" w:hAnsiTheme="majorHAnsi" w:cs="Arial"/>
                <w:b/>
                <w:sz w:val="20"/>
              </w:rPr>
            </w:pPr>
            <w:r>
              <w:rPr>
                <w:rFonts w:asciiTheme="majorHAnsi" w:hAnsiTheme="majorHAnsi" w:cs="Arial"/>
                <w:sz w:val="20"/>
                <w:szCs w:val="22"/>
              </w:rPr>
              <w:t xml:space="preserve">                                                       </w:t>
            </w:r>
            <w:r w:rsidRPr="00855D5E">
              <w:rPr>
                <w:rFonts w:asciiTheme="majorHAnsi" w:hAnsiTheme="majorHAnsi" w:cs="Arial"/>
                <w:b/>
                <w:sz w:val="20"/>
                <w:szCs w:val="22"/>
              </w:rPr>
              <w:t>2005 Q10</w:t>
            </w:r>
          </w:p>
        </w:tc>
        <w:tc>
          <w:tcPr>
            <w:tcW w:w="850" w:type="dxa"/>
          </w:tcPr>
          <w:p w:rsidR="000573B7" w:rsidRPr="002C1C5B" w:rsidRDefault="000573B7" w:rsidP="000573B7">
            <w:pPr>
              <w:contextualSpacing/>
              <w:rPr>
                <w:rFonts w:asciiTheme="majorHAnsi" w:hAnsiTheme="majorHAnsi" w:cs="Arial"/>
                <w:sz w:val="20"/>
              </w:rPr>
            </w:pPr>
          </w:p>
        </w:tc>
      </w:tr>
    </w:tbl>
    <w:p w:rsidR="0091178D" w:rsidRDefault="0091178D" w:rsidP="0091178D">
      <w:pPr>
        <w:tabs>
          <w:tab w:val="left" w:pos="3240"/>
        </w:tabs>
        <w:rPr>
          <w:lang w:val="en-US" w:eastAsia="en-US"/>
        </w:rPr>
      </w:pPr>
    </w:p>
    <w:p w:rsidR="00031A4C" w:rsidRPr="002732B6" w:rsidRDefault="00031A4C" w:rsidP="00031A4C">
      <w:pPr>
        <w:pStyle w:val="ListParagraph"/>
        <w:jc w:val="center"/>
        <w:rPr>
          <w:rFonts w:asciiTheme="majorHAnsi" w:hAnsiTheme="majorHAnsi"/>
          <w:b/>
          <w:sz w:val="28"/>
        </w:rPr>
      </w:pPr>
      <w:r w:rsidRPr="002732B6">
        <w:rPr>
          <w:rFonts w:asciiTheme="majorHAnsi" w:hAnsiTheme="majorHAnsi"/>
          <w:b/>
          <w:sz w:val="28"/>
        </w:rPr>
        <w:lastRenderedPageBreak/>
        <w:t>ANGLES AND PLANE FIGURES</w:t>
      </w:r>
      <w:r>
        <w:rPr>
          <w:rFonts w:asciiTheme="majorHAnsi" w:hAnsiTheme="majorHAnsi"/>
          <w:b/>
          <w:sz w:val="28"/>
        </w:rPr>
        <w:t xml:space="preserve"> – MARKING SCHEME</w:t>
      </w:r>
    </w:p>
    <w:p w:rsidR="00031A4C" w:rsidRPr="002732B6" w:rsidRDefault="00031A4C" w:rsidP="00031A4C">
      <w:pPr>
        <w:rPr>
          <w:rFonts w:asciiTheme="majorHAnsi" w:hAnsiTheme="majorHAnsi"/>
          <w:sz w:val="20"/>
          <w:szCs w:val="20"/>
        </w:rPr>
        <w:sectPr w:rsidR="00031A4C" w:rsidRPr="002732B6" w:rsidSect="00AC2FDC">
          <w:footerReference w:type="default" r:id="rId126"/>
          <w:type w:val="continuous"/>
          <w:pgSz w:w="12240" w:h="15840" w:code="1"/>
          <w:pgMar w:top="993" w:right="1170" w:bottom="1440" w:left="1170" w:header="720" w:footer="720" w:gutter="0"/>
          <w:pgNumType w:start="73"/>
          <w:cols w:space="720"/>
          <w:docGrid w:linePitch="360"/>
        </w:sectPr>
      </w:pPr>
    </w:p>
    <w:tbl>
      <w:tblPr>
        <w:tblStyle w:val="TableGrid"/>
        <w:tblW w:w="4678" w:type="dxa"/>
        <w:tblInd w:w="108" w:type="dxa"/>
        <w:tblLayout w:type="fixed"/>
        <w:tblLook w:val="04A0"/>
      </w:tblPr>
      <w:tblGrid>
        <w:gridCol w:w="567"/>
        <w:gridCol w:w="3544"/>
        <w:gridCol w:w="567"/>
      </w:tblGrid>
      <w:tr w:rsidR="00031A4C" w:rsidRPr="00BA56B8" w:rsidTr="00947606"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lastRenderedPageBreak/>
              <w:t>1.</w:t>
            </w:r>
          </w:p>
        </w:tc>
        <w:tc>
          <w:tcPr>
            <w:tcW w:w="3544" w:type="dxa"/>
          </w:tcPr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w:r w:rsidRPr="00BA56B8">
              <w:rPr>
                <w:rFonts w:ascii="Cambria" w:hAnsi="Cambria"/>
                <w:sz w:val="20"/>
                <w:szCs w:val="20"/>
              </w:rPr>
              <w:t>&lt;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AHC = </w:t>
            </w:r>
            <w:r w:rsidRPr="00BA56B8">
              <w:rPr>
                <w:rFonts w:ascii="Cambria" w:hAnsi="Cambria"/>
                <w:sz w:val="20"/>
                <w:szCs w:val="20"/>
              </w:rPr>
              <w:t>&lt;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DCI = 63</w:t>
            </w:r>
            <w:r w:rsidRPr="00BA56B8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w:r w:rsidRPr="00BA56B8">
              <w:rPr>
                <w:rFonts w:ascii="Cambria" w:hAnsi="Cambria"/>
                <w:sz w:val="20"/>
                <w:szCs w:val="20"/>
              </w:rPr>
              <w:t>&lt;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HCB = </w:t>
            </w:r>
            <w:r w:rsidRPr="00BA56B8">
              <w:rPr>
                <w:rFonts w:ascii="Cambria" w:hAnsi="Cambria"/>
                <w:sz w:val="20"/>
                <w:szCs w:val="20"/>
              </w:rPr>
              <w:t>&lt;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ABG =30</w:t>
            </w:r>
            <w:r w:rsidRPr="00BA56B8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="Cambria" w:hAnsi="Cambria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w:r w:rsidRPr="00BA56B8">
              <w:rPr>
                <w:rFonts w:ascii="Cambria" w:hAnsi="Cambria"/>
                <w:sz w:val="20"/>
                <w:szCs w:val="20"/>
              </w:rPr>
              <w:t>&lt;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G CJ = </w:t>
            </w:r>
            <w:r w:rsidRPr="00BA56B8">
              <w:rPr>
                <w:rFonts w:ascii="Cambria" w:hAnsi="Cambria"/>
                <w:sz w:val="20"/>
                <w:szCs w:val="20"/>
              </w:rPr>
              <w:t>180</w:t>
            </w:r>
            <w:r w:rsidRPr="00BA56B8">
              <w:rPr>
                <w:rFonts w:ascii="Cambria" w:hAnsi="Cambria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="Cambria" w:hAnsi="Cambria"/>
                <w:sz w:val="20"/>
                <w:szCs w:val="20"/>
              </w:rPr>
              <w:t xml:space="preserve"> – (30</w:t>
            </w:r>
            <w:r w:rsidRPr="00BA56B8">
              <w:rPr>
                <w:rFonts w:ascii="Cambria" w:hAnsi="Cambria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="Cambria" w:hAnsi="Cambria"/>
                <w:sz w:val="20"/>
                <w:szCs w:val="20"/>
              </w:rPr>
              <w:t xml:space="preserve"> + 63</w:t>
            </w:r>
            <w:r w:rsidRPr="00BA56B8">
              <w:rPr>
                <w:rFonts w:ascii="Cambria" w:hAnsi="Cambria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="Cambria" w:hAnsi="Cambria"/>
                <w:sz w:val="20"/>
                <w:szCs w:val="20"/>
              </w:rPr>
              <w:t>)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="Cambria" w:hAnsi="Cambria"/>
                <w:sz w:val="20"/>
                <w:szCs w:val="20"/>
              </w:rPr>
              <w:t xml:space="preserve">             = 87</w:t>
            </w:r>
            <w:r w:rsidRPr="00BA56B8">
              <w:rPr>
                <w:rFonts w:ascii="Cambria" w:hAnsi="Cambria"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  <w:r w:rsidRPr="00BA56B8">
              <w:rPr>
                <w:rFonts w:asciiTheme="majorHAnsi" w:hAnsiTheme="majorHAnsi"/>
                <w:b/>
                <w:sz w:val="20"/>
                <w:szCs w:val="20"/>
              </w:rPr>
              <w:t>1989Q8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>2M</w:t>
            </w:r>
          </w:p>
        </w:tc>
      </w:tr>
      <w:tr w:rsidR="00031A4C" w:rsidRPr="00BA56B8" w:rsidTr="00947606"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>2</w:t>
            </w:r>
          </w:p>
        </w:tc>
        <w:tc>
          <w:tcPr>
            <w:tcW w:w="3544" w:type="dxa"/>
          </w:tcPr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 xml:space="preserve">&lt; BCD = </w:t>
            </w:r>
            <w:r w:rsidRPr="00BA56B8">
              <w:rPr>
                <w:rFonts w:ascii="Cambria" w:hAnsi="Cambria"/>
                <w:sz w:val="20"/>
                <w:szCs w:val="20"/>
              </w:rPr>
              <w:t>&lt;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CDE + </w:t>
            </w:r>
            <w:r w:rsidRPr="00BA56B8">
              <w:rPr>
                <w:rFonts w:ascii="Cambria" w:hAnsi="Cambria"/>
                <w:sz w:val="20"/>
                <w:szCs w:val="20"/>
              </w:rPr>
              <w:t>&lt;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CEO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w:r w:rsidRPr="00BA56B8">
              <w:rPr>
                <w:rFonts w:ascii="Cambria" w:hAnsi="Cambria"/>
                <w:sz w:val="20"/>
                <w:szCs w:val="20"/>
              </w:rPr>
              <w:t>&lt;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CED = 180</w:t>
            </w:r>
            <w:r w:rsidRPr="00BA56B8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– 700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            = 110</w:t>
            </w:r>
            <w:r w:rsidRPr="00BA56B8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</w:p>
          <w:p w:rsidR="00031A4C" w:rsidRDefault="00031A4C" w:rsidP="00947606">
            <w:pPr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  133</w:t>
            </w:r>
            <w:r w:rsidRPr="00BA56B8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0                                                               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                                                                                   </w:t>
            </w:r>
            <w:r w:rsidRPr="00BA56B8">
              <w:rPr>
                <w:rFonts w:asciiTheme="majorHAnsi" w:hAnsiTheme="majorHAnsi"/>
                <w:b/>
                <w:sz w:val="20"/>
                <w:szCs w:val="20"/>
              </w:rPr>
              <w:t>1991Q10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031A4C" w:rsidRPr="00BA56B8" w:rsidTr="00947606"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>3.</w:t>
            </w:r>
          </w:p>
        </w:tc>
        <w:tc>
          <w:tcPr>
            <w:tcW w:w="3544" w:type="dxa"/>
          </w:tcPr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>SR=RQ ; &lt;QRS =55</w:t>
            </w:r>
            <w:r w:rsidRPr="00BA56B8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>&lt;SQP=55</w:t>
            </w:r>
            <w:r w:rsidRPr="00BA56B8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ALT to &lt;RSQ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>&lt;STQ =90</w:t>
            </w:r>
            <w:r w:rsidRPr="00BA56B8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– 55</w:t>
            </w:r>
            <w:r w:rsidRPr="00BA56B8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=35</w:t>
            </w:r>
            <w:r w:rsidRPr="00BA56B8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>OR 180</w:t>
            </w:r>
            <w:r w:rsidRPr="00BA56B8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– (90</w:t>
            </w:r>
            <w:r w:rsidRPr="00BA56B8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 xml:space="preserve"> + 55</w:t>
            </w:r>
            <w:r w:rsidRPr="00BA56B8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/>
                <w:sz w:val="20"/>
                <w:szCs w:val="20"/>
              </w:rPr>
              <w:t>)√</w:t>
            </w:r>
          </w:p>
          <w:p w:rsidR="00031A4C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 xml:space="preserve">=350 √                                                     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</w:t>
            </w:r>
            <w:r w:rsidRPr="00BA56B8">
              <w:rPr>
                <w:rFonts w:asciiTheme="majorHAnsi" w:hAnsiTheme="majorHAnsi"/>
                <w:b/>
                <w:sz w:val="20"/>
                <w:szCs w:val="20"/>
              </w:rPr>
              <w:t>1997Q3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BA56B8">
              <w:rPr>
                <w:rFonts w:asciiTheme="majorHAnsi" w:hAnsiTheme="majorHAnsi"/>
                <w:sz w:val="20"/>
                <w:szCs w:val="20"/>
              </w:rPr>
              <w:t xml:space="preserve">2 </w:t>
            </w:r>
            <w:r>
              <w:rPr>
                <w:rFonts w:asciiTheme="majorHAnsi" w:hAnsiTheme="majorHAnsi"/>
                <w:sz w:val="20"/>
                <w:szCs w:val="20"/>
              </w:rPr>
              <w:t>M</w:t>
            </w:r>
          </w:p>
        </w:tc>
      </w:tr>
      <w:tr w:rsidR="00031A4C" w:rsidRPr="00BA56B8" w:rsidTr="00947606"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>4.</w:t>
            </w:r>
          </w:p>
        </w:tc>
        <w:tc>
          <w:tcPr>
            <w:tcW w:w="3544" w:type="dxa"/>
          </w:tcPr>
          <w:p w:rsidR="00031A4C" w:rsidRPr="00BA56B8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>(a) &lt; CDF = 110</w:t>
            </w:r>
            <w:r w:rsidRPr="00BA56B8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 xml:space="preserve"> - 60</w:t>
            </w:r>
            <w:r w:rsidRPr="00BA56B8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 xml:space="preserve"> = 50</w:t>
            </w:r>
            <w:r w:rsidRPr="00BA56B8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>(b) &lt; ABD = &lt; BDE = 25</w:t>
            </w:r>
            <w:r w:rsidRPr="00BA56B8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 xml:space="preserve">       Both reasoning given and both 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 xml:space="preserve">       Reasoning given wrong – ow-1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 xml:space="preserve">        One reason given (right or wrong)               </w:t>
            </w:r>
          </w:p>
          <w:p w:rsidR="00031A4C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 xml:space="preserve">        Ow-1</w:t>
            </w: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ab/>
              <w:t xml:space="preserve">                                        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                </w:t>
            </w:r>
            <w:r w:rsidRPr="00BA56B8">
              <w:rPr>
                <w:rFonts w:asciiTheme="majorHAnsi" w:hAnsiTheme="majorHAnsi"/>
                <w:b/>
                <w:noProof/>
                <w:sz w:val="20"/>
                <w:szCs w:val="20"/>
              </w:rPr>
              <w:t>1998Q4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B1     1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3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031A4C" w:rsidRPr="00BA56B8" w:rsidTr="00947606"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>5.</w:t>
            </w:r>
          </w:p>
        </w:tc>
        <w:tc>
          <w:tcPr>
            <w:tcW w:w="3544" w:type="dxa"/>
          </w:tcPr>
          <w:p w:rsidR="00031A4C" w:rsidRPr="00BA56B8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>2n-4 right angles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>2x 9 – 4 =14 right angles</w:t>
            </w:r>
          </w:p>
          <w:p w:rsidR="00031A4C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>14 x 90</w:t>
            </w:r>
            <w:r w:rsidRPr="00BA56B8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>= 1260</w:t>
            </w:r>
            <w:r w:rsidRPr="00BA56B8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              </w:t>
            </w:r>
            <w:r w:rsidRPr="00BA56B8">
              <w:rPr>
                <w:rFonts w:asciiTheme="majorHAnsi" w:hAnsiTheme="majorHAnsi"/>
                <w:b/>
                <w:noProof/>
                <w:sz w:val="20"/>
                <w:szCs w:val="20"/>
              </w:rPr>
              <w:t>1999Q3</w:t>
            </w:r>
          </w:p>
          <w:p w:rsidR="00031A4C" w:rsidRPr="00BA56B8" w:rsidRDefault="00031A4C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2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031A4C" w:rsidRPr="00BA56B8" w:rsidTr="00947606"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6.</w:t>
            </w:r>
          </w:p>
        </w:tc>
        <w:tc>
          <w:tcPr>
            <w:tcW w:w="3544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a)   &lt;BAE  = 540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= 108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b)   &lt;BAE  - 108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– 36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- 72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031A4C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c)   &lt;BNM  = 90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– 36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= 54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        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</w:t>
            </w:r>
            <w:r w:rsidRPr="00BA56B8">
              <w:rPr>
                <w:rFonts w:asciiTheme="majorHAnsi" w:hAnsiTheme="majorHAnsi" w:cs="Arial"/>
                <w:b/>
                <w:sz w:val="20"/>
                <w:szCs w:val="20"/>
              </w:rPr>
              <w:t>2000Q3</w:t>
            </w:r>
          </w:p>
        </w:tc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031A4C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3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031A4C" w:rsidRPr="00BA56B8" w:rsidTr="00947606">
        <w:trPr>
          <w:trHeight w:val="1370"/>
        </w:trPr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7.</w:t>
            </w:r>
          </w:p>
        </w:tc>
        <w:tc>
          <w:tcPr>
            <w:tcW w:w="3544" w:type="dxa"/>
          </w:tcPr>
          <w:p w:rsidR="00031A4C" w:rsidRDefault="00031A4C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ngle sum of interior angles 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>= 90(2n – 4)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= 90(12-4) = 72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</w:p>
          <w:p w:rsidR="00031A4C" w:rsidRDefault="00031A4C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2x 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+ 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1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2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>x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+ 4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+ 11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+ 13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+ 16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=72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</w:p>
          <w:p w:rsidR="00031A4C" w:rsidRDefault="00031A4C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>2.5x0 = 72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-44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2.5x =28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2.5x = 28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x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=112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>smallest angle is ½ x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+ 4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= ½ x 112 + 4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= 960</w:t>
            </w:r>
            <w:r w:rsidRPr="00BA56B8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</w:p>
          <w:p w:rsidR="00031A4C" w:rsidRDefault="00031A4C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              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</w:t>
            </w:r>
          </w:p>
          <w:p w:rsidR="00031A4C" w:rsidRDefault="00031A4C" w:rsidP="00947606">
            <w:pPr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</w:t>
            </w:r>
            <w:r w:rsidRPr="00BA56B8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1Q14</w:t>
            </w:r>
          </w:p>
          <w:p w:rsidR="00031A4C" w:rsidRDefault="00031A4C" w:rsidP="00947606">
            <w:pPr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</w:p>
          <w:p w:rsidR="00031A4C" w:rsidRDefault="00031A4C" w:rsidP="00947606">
            <w:pPr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</w:p>
          <w:p w:rsidR="00031A4C" w:rsidRPr="00F25C61" w:rsidRDefault="00031A4C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</w:tc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3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</w:tc>
      </w:tr>
      <w:tr w:rsidR="00031A4C" w:rsidRPr="00BA56B8" w:rsidTr="00947606"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lastRenderedPageBreak/>
              <w:t xml:space="preserve">8. </w:t>
            </w:r>
          </w:p>
        </w:tc>
        <w:tc>
          <w:tcPr>
            <w:tcW w:w="3544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(180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>-156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>)n=36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24n=36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N=</w:t>
            </w:r>
            <w:r w:rsidRPr="007F602D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360</w:t>
            </w:r>
            <w:r w:rsidRPr="007F602D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7F602D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24</w:t>
            </w:r>
          </w:p>
          <w:p w:rsidR="00031A4C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 = 15                                                      </w:t>
            </w:r>
          </w:p>
          <w:p w:rsidR="00031A4C" w:rsidRDefault="00031A4C" w:rsidP="00947606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</w:t>
            </w:r>
            <w:r w:rsidRPr="00BA56B8">
              <w:rPr>
                <w:rFonts w:asciiTheme="majorHAnsi" w:hAnsiTheme="majorHAnsi" w:cs="Arial"/>
                <w:b/>
                <w:sz w:val="20"/>
                <w:szCs w:val="20"/>
              </w:rPr>
              <w:t>2004Q2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031A4C" w:rsidRPr="00BA56B8" w:rsidTr="00947606"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9.</w:t>
            </w:r>
          </w:p>
        </w:tc>
        <w:tc>
          <w:tcPr>
            <w:tcW w:w="3544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6x = 360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x = 60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(180-60)n = 36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120n = 360</w:t>
            </w:r>
          </w:p>
          <w:p w:rsidR="00031A4C" w:rsidRDefault="00031A4C" w:rsidP="00947606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N = 3                                                         </w:t>
            </w:r>
            <w:r w:rsidRPr="00BA56B8">
              <w:rPr>
                <w:rFonts w:asciiTheme="majorHAnsi" w:hAnsiTheme="majorHAnsi" w:cs="Arial"/>
                <w:b/>
                <w:sz w:val="20"/>
                <w:szCs w:val="20"/>
              </w:rPr>
              <w:t xml:space="preserve">      </w:t>
            </w:r>
          </w:p>
          <w:p w:rsidR="00031A4C" w:rsidRDefault="00031A4C" w:rsidP="00947606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b/>
                <w:sz w:val="20"/>
                <w:szCs w:val="20"/>
              </w:rPr>
              <w:t xml:space="preserve">                                                              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b/>
                <w:sz w:val="20"/>
                <w:szCs w:val="20"/>
              </w:rPr>
              <w:t xml:space="preserve">                                                          </w:t>
            </w:r>
            <w:r w:rsidRPr="00BA56B8">
              <w:rPr>
                <w:rFonts w:asciiTheme="majorHAnsi" w:hAnsiTheme="majorHAnsi" w:cs="Arial"/>
                <w:b/>
                <w:sz w:val="20"/>
                <w:szCs w:val="20"/>
              </w:rPr>
              <w:t>2005Q5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31A4C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3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031A4C" w:rsidRPr="00BA56B8" w:rsidTr="00947606"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10.</w:t>
            </w:r>
          </w:p>
        </w:tc>
        <w:tc>
          <w:tcPr>
            <w:tcW w:w="3544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a). &lt;ADE = 180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>-108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= 36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b). &lt;AEF = (180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>-(108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>-60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>)÷2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c). &lt;DAE =108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–(60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>+36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>)</w:t>
            </w:r>
          </w:p>
          <w:p w:rsidR="00031A4C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      =12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</w:t>
            </w:r>
            <w:r w:rsidRPr="00BA56B8">
              <w:rPr>
                <w:rFonts w:asciiTheme="majorHAnsi" w:hAnsiTheme="majorHAnsi" w:cs="Arial"/>
                <w:b/>
                <w:sz w:val="20"/>
                <w:szCs w:val="20"/>
              </w:rPr>
              <w:t>2006Q4</w:t>
            </w:r>
          </w:p>
        </w:tc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031A4C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3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031A4C" w:rsidRPr="00BA56B8" w:rsidTr="00947606">
        <w:trPr>
          <w:trHeight w:val="1232"/>
        </w:trPr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11.</w:t>
            </w:r>
          </w:p>
        </w:tc>
        <w:tc>
          <w:tcPr>
            <w:tcW w:w="3544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3x + (x-20) = 180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          4x = 200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            X = 50</w:t>
            </w:r>
            <w:r w:rsidRPr="00BA56B8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(x-20)n=36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  30n=360</w:t>
            </w:r>
          </w:p>
          <w:p w:rsidR="00031A4C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     n = 12                                                  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</w:t>
            </w:r>
            <w:r w:rsidRPr="00BA56B8">
              <w:rPr>
                <w:rFonts w:asciiTheme="majorHAnsi" w:hAnsiTheme="majorHAnsi" w:cs="Arial"/>
                <w:b/>
                <w:sz w:val="20"/>
                <w:szCs w:val="20"/>
              </w:rPr>
              <w:t>2007Q2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031A4C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3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031A4C" w:rsidRPr="00BA56B8" w:rsidTr="00947606">
        <w:trPr>
          <w:trHeight w:val="1232"/>
        </w:trPr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12.</w:t>
            </w:r>
          </w:p>
        </w:tc>
        <w:tc>
          <w:tcPr>
            <w:tcW w:w="3544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Let exterior &lt; = &lt; at the centre ) be x 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 6.5x + x = 18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  7.5x = 18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  X = 24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  No of sides = </w:t>
            </w:r>
            <w:r w:rsidRPr="007F602D">
              <w:rPr>
                <w:rFonts w:asciiTheme="majorHAnsi" w:hAnsiTheme="majorHAnsi" w:cs="Arial"/>
                <w:sz w:val="22"/>
                <w:szCs w:val="20"/>
                <w:vertAlign w:val="superscript"/>
              </w:rPr>
              <w:t>360</w:t>
            </w:r>
            <w:r w:rsidRPr="007F602D">
              <w:rPr>
                <w:rFonts w:asciiTheme="majorHAnsi" w:hAnsiTheme="majorHAnsi" w:cs="Arial"/>
                <w:sz w:val="22"/>
                <w:szCs w:val="20"/>
              </w:rPr>
              <w:t>/</w:t>
            </w:r>
            <w:r w:rsidRPr="007F602D">
              <w:rPr>
                <w:rFonts w:asciiTheme="majorHAnsi" w:hAnsiTheme="majorHAnsi" w:cs="Arial"/>
                <w:sz w:val="22"/>
                <w:szCs w:val="20"/>
                <w:vertAlign w:val="subscript"/>
              </w:rPr>
              <w:t>24</w:t>
            </w:r>
          </w:p>
          <w:p w:rsidR="00031A4C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       = 15 sides                                         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</w:t>
            </w:r>
            <w:r w:rsidRPr="00BA56B8">
              <w:rPr>
                <w:rFonts w:asciiTheme="majorHAnsi" w:hAnsiTheme="majorHAnsi" w:cs="Arial"/>
                <w:b/>
                <w:sz w:val="20"/>
                <w:szCs w:val="20"/>
              </w:rPr>
              <w:t>2009Q10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031A4C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>1</w:t>
            </w: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A56B8">
              <w:rPr>
                <w:rFonts w:asciiTheme="majorHAnsi" w:hAnsiTheme="majorHAnsi" w:cs="Arial"/>
                <w:sz w:val="20"/>
                <w:szCs w:val="20"/>
              </w:rPr>
              <w:t xml:space="preserve">3 M </w:t>
            </w:r>
          </w:p>
        </w:tc>
      </w:tr>
      <w:tr w:rsidR="00031A4C" w:rsidRPr="00BA56B8" w:rsidTr="00947606">
        <w:trPr>
          <w:trHeight w:val="1232"/>
        </w:trPr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13</w:t>
            </w:r>
          </w:p>
        </w:tc>
        <w:tc>
          <w:tcPr>
            <w:tcW w:w="3544" w:type="dxa"/>
          </w:tcPr>
          <w:p w:rsidR="00031A4C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x = 80</w:t>
            </w:r>
            <w:r w:rsidRPr="00855D5E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031A4C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031A4C" w:rsidRPr="00855D5E" w:rsidRDefault="00031A4C" w:rsidP="00947606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</w:t>
            </w:r>
            <w:r w:rsidRPr="00855D5E">
              <w:rPr>
                <w:rFonts w:asciiTheme="majorHAnsi" w:hAnsiTheme="majorHAnsi" w:cs="Arial"/>
                <w:b/>
                <w:sz w:val="20"/>
                <w:szCs w:val="20"/>
              </w:rPr>
              <w:t>2013 Q11</w:t>
            </w:r>
          </w:p>
        </w:tc>
        <w:tc>
          <w:tcPr>
            <w:tcW w:w="567" w:type="dxa"/>
          </w:tcPr>
          <w:p w:rsidR="00031A4C" w:rsidRPr="00BA56B8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031A4C" w:rsidRPr="00BA56B8" w:rsidTr="00947606">
        <w:trPr>
          <w:trHeight w:val="1232"/>
        </w:trPr>
        <w:tc>
          <w:tcPr>
            <w:tcW w:w="567" w:type="dxa"/>
          </w:tcPr>
          <w:p w:rsidR="00031A4C" w:rsidRDefault="00031A4C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14. </w:t>
            </w:r>
          </w:p>
        </w:tc>
        <w:tc>
          <w:tcPr>
            <w:tcW w:w="3544" w:type="dxa"/>
          </w:tcPr>
          <w:p w:rsidR="00031A4C" w:rsidRPr="00C05BC9" w:rsidRDefault="00031A4C" w:rsidP="00947606">
            <w:pPr>
              <w:rPr>
                <w:rFonts w:asciiTheme="majorHAnsi" w:hAnsiTheme="majorHAnsi"/>
                <w:sz w:val="20"/>
              </w:rPr>
            </w:pPr>
          </w:p>
          <w:p w:rsidR="00031A4C" w:rsidRPr="00C05BC9" w:rsidRDefault="00031A4C" w:rsidP="00947606">
            <w:pPr>
              <w:rPr>
                <w:rFonts w:asciiTheme="majorHAnsi" w:eastAsiaTheme="minorEastAsia" w:hAnsiTheme="majorHAnsi"/>
                <w:sz w:val="20"/>
              </w:rPr>
            </w:pPr>
            <w:r w:rsidRPr="00C05BC9">
              <w:rPr>
                <w:rFonts w:asciiTheme="majorHAnsi" w:hAnsiTheme="majorHAnsi"/>
                <w:sz w:val="20"/>
              </w:rPr>
              <w:t>=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</w:rPr>
                    <m:t>2n-4</m:t>
                  </m:r>
                </m:e>
              </m:d>
              <m:r>
                <w:rPr>
                  <w:rFonts w:ascii="Cambria Math" w:hAnsi="Cambria Math"/>
                  <w:sz w:val="20"/>
                </w:rPr>
                <m:t>×90=1800</m:t>
              </m:r>
            </m:oMath>
          </w:p>
          <w:p w:rsidR="00031A4C" w:rsidRPr="00C05BC9" w:rsidRDefault="00031A4C" w:rsidP="00947606">
            <w:pPr>
              <w:rPr>
                <w:rFonts w:asciiTheme="majorHAnsi" w:eastAsiaTheme="minorEastAsia" w:hAnsiTheme="majorHAnsi"/>
                <w:sz w:val="20"/>
              </w:rPr>
            </w:pPr>
            <w:r w:rsidRPr="00C05BC9">
              <w:rPr>
                <w:rFonts w:asciiTheme="majorHAnsi" w:eastAsiaTheme="minorEastAsia" w:hAnsiTheme="majorHAnsi"/>
                <w:sz w:val="20"/>
              </w:rPr>
              <w:t xml:space="preserve">   </w:t>
            </w:r>
            <m:oMath>
              <m:r>
                <w:rPr>
                  <w:rFonts w:ascii="Cambria Math" w:eastAsiaTheme="minorEastAsia" w:hAnsi="Cambria Math"/>
                  <w:sz w:val="20"/>
                </w:rPr>
                <m:t>180n=2160</m:t>
              </m:r>
            </m:oMath>
          </w:p>
          <w:p w:rsidR="00031A4C" w:rsidRPr="00C05BC9" w:rsidRDefault="00031A4C" w:rsidP="00947606">
            <w:pPr>
              <w:rPr>
                <w:rFonts w:asciiTheme="majorHAnsi" w:eastAsiaTheme="minorEastAsia" w:hAnsiTheme="majorHAnsi"/>
                <w:sz w:val="20"/>
              </w:rPr>
            </w:pPr>
            <w:r w:rsidRPr="00C05BC9">
              <w:rPr>
                <w:rFonts w:asciiTheme="majorHAnsi" w:hAnsiTheme="majorHAnsi"/>
                <w:sz w:val="20"/>
              </w:rPr>
              <w:t xml:space="preserve">    </w:t>
            </w:r>
            <m:oMath>
              <m:r>
                <w:rPr>
                  <w:rFonts w:ascii="Cambria Math" w:hAnsi="Cambria Math"/>
                  <w:sz w:val="20"/>
                </w:rPr>
                <m:t>n=12</m:t>
              </m:r>
            </m:oMath>
          </w:p>
          <w:p w:rsidR="00031A4C" w:rsidRPr="00C05BC9" w:rsidRDefault="00031A4C" w:rsidP="00947606">
            <w:pPr>
              <w:rPr>
                <w:rFonts w:asciiTheme="majorHAnsi" w:eastAsiaTheme="minorEastAsia" w:hAnsiTheme="majorHAnsi"/>
                <w:sz w:val="20"/>
              </w:rPr>
            </w:pPr>
          </w:p>
          <w:p w:rsidR="00031A4C" w:rsidRPr="00C05BC9" w:rsidRDefault="00031A4C" w:rsidP="00947606">
            <w:pPr>
              <w:rPr>
                <w:rFonts w:asciiTheme="majorHAnsi" w:eastAsiaTheme="minorEastAsia" w:hAnsiTheme="majorHAnsi"/>
                <w:sz w:val="20"/>
              </w:rPr>
            </w:pPr>
            <w:r w:rsidRPr="00C05BC9">
              <w:rPr>
                <w:rFonts w:asciiTheme="majorHAnsi" w:eastAsiaTheme="minorEastAsia" w:hAnsiTheme="majorHAnsi"/>
                <w:sz w:val="20"/>
              </w:rPr>
              <w:t>Size of each exterior angle</w:t>
            </w:r>
          </w:p>
          <w:p w:rsidR="00031A4C" w:rsidRPr="00C05BC9" w:rsidRDefault="00031A4C" w:rsidP="00947606">
            <w:pPr>
              <w:rPr>
                <w:rFonts w:asciiTheme="majorHAnsi" w:eastAsiaTheme="minorEastAsia" w:hAnsiTheme="majorHAnsi"/>
                <w:sz w:val="20"/>
              </w:rPr>
            </w:pPr>
          </w:p>
          <w:p w:rsidR="00031A4C" w:rsidRPr="00C05BC9" w:rsidRDefault="00031A4C" w:rsidP="00947606">
            <w:pPr>
              <w:rPr>
                <w:rFonts w:asciiTheme="majorHAnsi" w:eastAsiaTheme="minorEastAsia" w:hAnsiTheme="majorHAnsi"/>
                <w:sz w:val="20"/>
              </w:rPr>
            </w:pPr>
            <w:r w:rsidRPr="00C05BC9">
              <w:rPr>
                <w:rFonts w:asciiTheme="majorHAnsi" w:eastAsiaTheme="minorEastAsia" w:hAnsiTheme="majorHAnsi"/>
                <w:sz w:val="20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</w:rPr>
                    <m:t>360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</w:rPr>
                    <m:t>12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0"/>
                    </w:rPr>
                    <m:t>3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0"/>
                    </w:rPr>
                    <m:t>0</m:t>
                  </m:r>
                </m:sup>
              </m:sSup>
            </m:oMath>
          </w:p>
          <w:p w:rsidR="00031A4C" w:rsidRPr="00C05BC9" w:rsidRDefault="00031A4C" w:rsidP="00947606">
            <w:pPr>
              <w:rPr>
                <w:rFonts w:asciiTheme="majorHAnsi" w:eastAsiaTheme="minorEastAsia" w:hAnsiTheme="majorHAnsi"/>
                <w:b/>
                <w:sz w:val="20"/>
              </w:rPr>
            </w:pPr>
            <w:r>
              <w:rPr>
                <w:rFonts w:asciiTheme="majorHAnsi" w:eastAsiaTheme="minorEastAsia" w:hAnsiTheme="majorHAnsi"/>
                <w:sz w:val="20"/>
              </w:rPr>
              <w:t xml:space="preserve">                                                       </w:t>
            </w:r>
            <w:r w:rsidRPr="00C05BC9">
              <w:rPr>
                <w:rFonts w:asciiTheme="majorHAnsi" w:eastAsiaTheme="minorEastAsia" w:hAnsiTheme="majorHAnsi"/>
                <w:b/>
                <w:sz w:val="20"/>
              </w:rPr>
              <w:t>2014Q10</w:t>
            </w:r>
          </w:p>
        </w:tc>
        <w:tc>
          <w:tcPr>
            <w:tcW w:w="567" w:type="dxa"/>
          </w:tcPr>
          <w:p w:rsidR="00031A4C" w:rsidRPr="00C05BC9" w:rsidRDefault="00031A4C" w:rsidP="00947606">
            <w:pPr>
              <w:rPr>
                <w:rFonts w:asciiTheme="majorHAnsi" w:hAnsiTheme="majorHAnsi"/>
                <w:sz w:val="20"/>
              </w:rPr>
            </w:pPr>
          </w:p>
          <w:p w:rsidR="00031A4C" w:rsidRPr="00C05BC9" w:rsidRDefault="00031A4C" w:rsidP="00947606">
            <w:pPr>
              <w:rPr>
                <w:rFonts w:asciiTheme="majorHAnsi" w:hAnsiTheme="majorHAnsi"/>
                <w:sz w:val="20"/>
              </w:rPr>
            </w:pPr>
            <w:r w:rsidRPr="00C05BC9">
              <w:rPr>
                <w:rFonts w:asciiTheme="majorHAnsi" w:hAnsiTheme="majorHAnsi"/>
                <w:sz w:val="20"/>
              </w:rPr>
              <w:t>M1</w:t>
            </w:r>
          </w:p>
          <w:p w:rsidR="00031A4C" w:rsidRPr="00C05BC9" w:rsidRDefault="00031A4C" w:rsidP="00947606">
            <w:pPr>
              <w:rPr>
                <w:rFonts w:asciiTheme="majorHAnsi" w:hAnsiTheme="majorHAnsi"/>
                <w:sz w:val="20"/>
              </w:rPr>
            </w:pPr>
          </w:p>
          <w:p w:rsidR="00031A4C" w:rsidRPr="00C05BC9" w:rsidRDefault="00031A4C" w:rsidP="00947606">
            <w:pPr>
              <w:rPr>
                <w:rFonts w:asciiTheme="majorHAnsi" w:hAnsiTheme="majorHAnsi"/>
                <w:sz w:val="20"/>
              </w:rPr>
            </w:pPr>
          </w:p>
          <w:p w:rsidR="00031A4C" w:rsidRPr="00C05BC9" w:rsidRDefault="00031A4C" w:rsidP="00947606">
            <w:pPr>
              <w:rPr>
                <w:rFonts w:asciiTheme="majorHAnsi" w:hAnsiTheme="majorHAnsi"/>
                <w:sz w:val="20"/>
              </w:rPr>
            </w:pPr>
          </w:p>
          <w:p w:rsidR="00031A4C" w:rsidRPr="00C05BC9" w:rsidRDefault="00031A4C" w:rsidP="00947606">
            <w:pPr>
              <w:rPr>
                <w:rFonts w:asciiTheme="majorHAnsi" w:hAnsiTheme="majorHAnsi"/>
                <w:sz w:val="20"/>
              </w:rPr>
            </w:pPr>
          </w:p>
          <w:p w:rsidR="00031A4C" w:rsidRPr="00C05BC9" w:rsidRDefault="00031A4C" w:rsidP="00947606">
            <w:pPr>
              <w:rPr>
                <w:rFonts w:asciiTheme="majorHAnsi" w:hAnsiTheme="majorHAnsi"/>
                <w:sz w:val="20"/>
              </w:rPr>
            </w:pPr>
            <w:r w:rsidRPr="00C05BC9">
              <w:rPr>
                <w:rFonts w:asciiTheme="majorHAnsi" w:hAnsiTheme="majorHAnsi"/>
                <w:sz w:val="20"/>
              </w:rPr>
              <w:t>M1</w:t>
            </w:r>
          </w:p>
          <w:p w:rsidR="00031A4C" w:rsidRPr="00C05BC9" w:rsidRDefault="00031A4C" w:rsidP="00947606">
            <w:pPr>
              <w:rPr>
                <w:rFonts w:asciiTheme="majorHAnsi" w:hAnsiTheme="majorHAnsi"/>
                <w:sz w:val="20"/>
              </w:rPr>
            </w:pPr>
          </w:p>
          <w:p w:rsidR="00031A4C" w:rsidRPr="00C05BC9" w:rsidRDefault="00031A4C" w:rsidP="00947606">
            <w:pPr>
              <w:rPr>
                <w:rFonts w:asciiTheme="majorHAnsi" w:hAnsiTheme="majorHAnsi"/>
                <w:sz w:val="20"/>
              </w:rPr>
            </w:pPr>
            <w:r w:rsidRPr="00C05BC9">
              <w:rPr>
                <w:rFonts w:asciiTheme="majorHAnsi" w:hAnsiTheme="majorHAnsi"/>
                <w:sz w:val="20"/>
              </w:rPr>
              <w:t>A1</w:t>
            </w:r>
          </w:p>
        </w:tc>
      </w:tr>
    </w:tbl>
    <w:p w:rsidR="00031A4C" w:rsidRPr="00C05BC9" w:rsidRDefault="00031A4C" w:rsidP="00031A4C">
      <w:pPr>
        <w:rPr>
          <w:b/>
          <w:sz w:val="28"/>
        </w:rPr>
        <w:sectPr w:rsidR="00031A4C" w:rsidRPr="00C05BC9" w:rsidSect="005B4674">
          <w:type w:val="continuous"/>
          <w:pgSz w:w="12240" w:h="15840" w:code="1"/>
          <w:pgMar w:top="1440" w:right="1170" w:bottom="1440" w:left="1170" w:header="720" w:footer="720" w:gutter="0"/>
          <w:pgNumType w:start="73"/>
          <w:cols w:num="2" w:space="720"/>
          <w:docGrid w:linePitch="360"/>
        </w:sectPr>
      </w:pPr>
    </w:p>
    <w:p w:rsidR="00D5606A" w:rsidRPr="00D5606A" w:rsidRDefault="00D5606A" w:rsidP="00D5606A">
      <w:pPr>
        <w:pStyle w:val="ListParagraph"/>
        <w:ind w:left="360"/>
        <w:jc w:val="center"/>
        <w:rPr>
          <w:rFonts w:asciiTheme="majorHAnsi" w:hAnsiTheme="majorHAnsi"/>
          <w:b/>
          <w:sz w:val="32"/>
        </w:rPr>
        <w:sectPr w:rsidR="00D5606A" w:rsidRPr="00D5606A" w:rsidSect="00947606">
          <w:footerReference w:type="default" r:id="rId127"/>
          <w:type w:val="continuous"/>
          <w:pgSz w:w="12240" w:h="15840"/>
          <w:pgMar w:top="630" w:right="1170" w:bottom="1170" w:left="1170" w:header="720" w:footer="720" w:gutter="0"/>
          <w:pgNumType w:start="50"/>
          <w:cols w:space="720"/>
          <w:docGrid w:linePitch="360"/>
        </w:sectPr>
      </w:pPr>
      <w:r w:rsidRPr="00436583">
        <w:rPr>
          <w:rFonts w:asciiTheme="majorHAnsi" w:hAnsiTheme="majorHAnsi"/>
          <w:b/>
          <w:sz w:val="32"/>
        </w:rPr>
        <w:lastRenderedPageBreak/>
        <w:t>APPLIED GEOME</w:t>
      </w:r>
      <w:r>
        <w:rPr>
          <w:rFonts w:asciiTheme="majorHAnsi" w:hAnsiTheme="majorHAnsi"/>
          <w:b/>
          <w:sz w:val="32"/>
        </w:rPr>
        <w:t>TRY –BEARING</w:t>
      </w:r>
    </w:p>
    <w:p w:rsidR="00D5606A" w:rsidRPr="00D5606A" w:rsidRDefault="00D5606A" w:rsidP="00D5606A">
      <w:pPr>
        <w:jc w:val="center"/>
        <w:rPr>
          <w:rFonts w:asciiTheme="majorHAnsi" w:hAnsiTheme="majorHAnsi"/>
          <w:b/>
          <w:sz w:val="28"/>
        </w:rPr>
      </w:pPr>
      <w:r w:rsidRPr="00D5606A">
        <w:rPr>
          <w:rFonts w:asciiTheme="majorHAnsi" w:hAnsiTheme="majorHAnsi"/>
          <w:b/>
          <w:sz w:val="28"/>
        </w:rPr>
        <w:lastRenderedPageBreak/>
        <w:t>MARKING SCHEMES</w:t>
      </w:r>
    </w:p>
    <w:p w:rsidR="00D5606A" w:rsidRDefault="00D5606A" w:rsidP="00D5606A">
      <w:pPr>
        <w:jc w:val="center"/>
        <w:rPr>
          <w:rFonts w:asciiTheme="majorHAnsi" w:hAnsiTheme="majorHAnsi" w:cs="Arial"/>
          <w:sz w:val="20"/>
          <w:szCs w:val="20"/>
        </w:rPr>
        <w:sectPr w:rsidR="00D5606A" w:rsidSect="00947606">
          <w:type w:val="continuous"/>
          <w:pgSz w:w="12240" w:h="15840"/>
          <w:pgMar w:top="630" w:right="1170" w:bottom="1170" w:left="1170" w:header="720" w:footer="720" w:gutter="0"/>
          <w:pgNumType w:start="50"/>
          <w:cols w:space="720"/>
          <w:docGrid w:linePitch="360"/>
        </w:sectPr>
      </w:pPr>
    </w:p>
    <w:p w:rsidR="00D5606A" w:rsidRDefault="00D5606A" w:rsidP="00D5606A">
      <w:pPr>
        <w:pStyle w:val="ListParagraph"/>
        <w:ind w:left="360"/>
        <w:rPr>
          <w:rFonts w:asciiTheme="majorHAnsi" w:hAnsiTheme="majorHAnsi"/>
          <w:b/>
          <w:sz w:val="28"/>
        </w:rPr>
        <w:sectPr w:rsidR="00D5606A" w:rsidSect="00947606">
          <w:footerReference w:type="default" r:id="rId128"/>
          <w:type w:val="continuous"/>
          <w:pgSz w:w="12240" w:h="15840"/>
          <w:pgMar w:top="630" w:right="1170" w:bottom="1170" w:left="1170" w:header="720" w:footer="720" w:gutter="0"/>
          <w:pgNumType w:start="50"/>
          <w:cols w:num="2" w:space="720"/>
          <w:docGrid w:linePitch="360"/>
        </w:sectPr>
      </w:pPr>
    </w:p>
    <w:tbl>
      <w:tblPr>
        <w:tblW w:w="482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88"/>
        <w:gridCol w:w="3700"/>
        <w:gridCol w:w="634"/>
      </w:tblGrid>
      <w:tr w:rsidR="00D5606A" w:rsidRPr="00F25C61" w:rsidTr="00947606">
        <w:trPr>
          <w:trHeight w:val="145"/>
        </w:trPr>
        <w:tc>
          <w:tcPr>
            <w:tcW w:w="488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lastRenderedPageBreak/>
              <w:t>1.</w:t>
            </w:r>
          </w:p>
        </w:tc>
        <w:tc>
          <w:tcPr>
            <w:tcW w:w="3700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Scale: 1cm rep 20km thus </w:t>
            </w:r>
            <w:r w:rsidRPr="00F25C61">
              <w:rPr>
                <w:rFonts w:ascii="Bookman Old Style" w:hAnsi="Bookman Old Style" w:cs="Arial"/>
                <w:sz w:val="20"/>
                <w:szCs w:val="20"/>
              </w:rPr>
              <w:t>≡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4cm and 200km </w:t>
            </w:r>
            <w:r w:rsidRPr="00F25C61">
              <w:rPr>
                <w:rFonts w:ascii="Bookman Old Style" w:hAnsi="Bookman Old Style" w:cs="Arial"/>
                <w:sz w:val="20"/>
                <w:szCs w:val="20"/>
              </w:rPr>
              <w:t>≡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>10cm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855D5E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2200275" cy="1009650"/>
                  <wp:effectExtent l="19050" t="0" r="9525" b="0"/>
                  <wp:docPr id="8" name="Picture 1" descr="C:\Users\Wambui Kigoro\Pictures\img01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Wambui Kigoro\Pictures\img01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grayscl/>
                            <a:lum contrast="30000"/>
                          </a:blip>
                          <a:srcRect l="51763" t="74010" r="11218" b="128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earing of s from p is 075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(or N75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>E)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  </w:t>
            </w:r>
            <w:r w:rsidRPr="00F25C61">
              <w:rPr>
                <w:rFonts w:asciiTheme="majorHAnsi" w:hAnsiTheme="majorHAnsi" w:cs="Arial"/>
                <w:b/>
                <w:sz w:val="20"/>
                <w:szCs w:val="20"/>
              </w:rPr>
              <w:t>1989Q8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634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4M</w:t>
            </w:r>
          </w:p>
        </w:tc>
      </w:tr>
      <w:tr w:rsidR="00D5606A" w:rsidRPr="00F25C61" w:rsidTr="00947606">
        <w:trPr>
          <w:trHeight w:val="145"/>
        </w:trPr>
        <w:tc>
          <w:tcPr>
            <w:tcW w:w="488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2.</w:t>
            </w:r>
          </w:p>
        </w:tc>
        <w:tc>
          <w:tcPr>
            <w:tcW w:w="3700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Scale: 1cm rep 50km(</w:t>
            </w:r>
            <w:r w:rsidRPr="00F25C61">
              <w:rPr>
                <w:rFonts w:asciiTheme="majorHAnsi" w:hAnsiTheme="majorHAnsi" w:cs="Arial"/>
                <w:b/>
                <w:sz w:val="20"/>
                <w:szCs w:val="20"/>
              </w:rPr>
              <w:t>must be used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>)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855D5E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2200275" cy="1914525"/>
                  <wp:effectExtent l="19050" t="0" r="9525" b="0"/>
                  <wp:docPr id="9" name="Picture 2" descr="C:\Users\Wambui Kigoro\Pictures\img0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Wambui Kigoro\Pictures\img01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grayscl/>
                            <a:lum contrast="30000"/>
                          </a:blip>
                          <a:srcRect l="50307" t="5198" r="4006" b="728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1914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606A" w:rsidRPr="00F25C61" w:rsidRDefault="00D5606A" w:rsidP="002536E4">
            <w:pPr>
              <w:pStyle w:val="ListParagraph"/>
              <w:numPr>
                <w:ilvl w:val="0"/>
                <w:numId w:val="47"/>
              </w:numPr>
              <w:ind w:left="0"/>
              <w:rPr>
                <w:rFonts w:asciiTheme="majorHAnsi" w:hAnsiTheme="majorHAnsi" w:cs="Arial"/>
                <w:sz w:val="20"/>
                <w:szCs w:val="20"/>
                <w:lang w:val="en-GB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>(i)Distance AE = 8.3[</w:t>
            </w:r>
            <m:oMath>
              <m:r>
                <w:rPr>
                  <w:rFonts w:ascii="Cambria Math" w:hAnsiTheme="majorHAnsi" w:cs="Arial"/>
                  <w:sz w:val="20"/>
                  <w:szCs w:val="20"/>
                  <w:lang w:val="en-GB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 xml:space="preserve"> 0.1] X 50 </w:t>
            </w:r>
          </w:p>
          <w:p w:rsidR="00D5606A" w:rsidRPr="00F25C61" w:rsidRDefault="00D5606A" w:rsidP="002536E4">
            <w:pPr>
              <w:pStyle w:val="ListParagraph"/>
              <w:numPr>
                <w:ilvl w:val="0"/>
                <w:numId w:val="47"/>
              </w:numPr>
              <w:ind w:left="0"/>
              <w:rPr>
                <w:rFonts w:asciiTheme="majorHAnsi" w:hAnsiTheme="majorHAnsi" w:cs="Arial"/>
                <w:sz w:val="20"/>
                <w:szCs w:val="20"/>
                <w:lang w:val="en-GB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 xml:space="preserve">                      = 415[</w:t>
            </w:r>
            <m:oMath>
              <m:r>
                <w:rPr>
                  <w:rFonts w:ascii="Cambria Math" w:hAnsiTheme="majorHAnsi" w:cs="Arial"/>
                  <w:sz w:val="20"/>
                  <w:szCs w:val="20"/>
                  <w:lang w:val="en-GB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 xml:space="preserve"> 5]km</w:t>
            </w:r>
          </w:p>
          <w:p w:rsidR="00D5606A" w:rsidRPr="00F25C61" w:rsidRDefault="00D5606A" w:rsidP="002536E4">
            <w:pPr>
              <w:pStyle w:val="ListParagraph"/>
              <w:numPr>
                <w:ilvl w:val="0"/>
                <w:numId w:val="47"/>
              </w:numPr>
              <w:ind w:left="0"/>
              <w:rPr>
                <w:rFonts w:asciiTheme="majorHAnsi" w:hAnsiTheme="majorHAnsi" w:cs="Arial"/>
                <w:sz w:val="20"/>
                <w:szCs w:val="20"/>
                <w:lang w:val="en-GB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>(ii)bearing of E from A = 112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  <w:lang w:val="en-GB"/>
              </w:rPr>
              <w:t xml:space="preserve">0 </w:t>
            </w:r>
            <m:oMath>
              <m:r>
                <w:rPr>
                  <w:rFonts w:ascii="Cambria Math" w:hAnsiTheme="majorHAnsi" w:cs="Arial"/>
                  <w:sz w:val="20"/>
                  <w:szCs w:val="20"/>
                  <w:lang w:val="en-GB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 xml:space="preserve"> 10[ors68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  <w:lang w:val="en-GB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 xml:space="preserve">] </w:t>
            </w:r>
          </w:p>
          <w:p w:rsidR="00D5606A" w:rsidRPr="00F25C61" w:rsidRDefault="00D5606A" w:rsidP="00947606">
            <w:pPr>
              <w:tabs>
                <w:tab w:val="left" w:pos="3210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</w:t>
            </w:r>
            <w:r w:rsidRPr="00F25C61">
              <w:rPr>
                <w:rFonts w:asciiTheme="majorHAnsi" w:hAnsiTheme="majorHAnsi" w:cs="Arial"/>
                <w:b/>
                <w:sz w:val="20"/>
                <w:szCs w:val="20"/>
              </w:rPr>
              <w:t>1993Q22</w:t>
            </w:r>
          </w:p>
        </w:tc>
        <w:tc>
          <w:tcPr>
            <w:tcW w:w="634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8M</w:t>
            </w:r>
          </w:p>
        </w:tc>
      </w:tr>
      <w:tr w:rsidR="00D5606A" w:rsidRPr="00F25C61" w:rsidTr="00947606">
        <w:trPr>
          <w:trHeight w:val="145"/>
        </w:trPr>
        <w:tc>
          <w:tcPr>
            <w:tcW w:w="488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3.</w:t>
            </w:r>
          </w:p>
        </w:tc>
        <w:tc>
          <w:tcPr>
            <w:tcW w:w="3700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Scale: 1cm rep 50km(</w:t>
            </w:r>
            <w:r w:rsidRPr="00F25C61">
              <w:rPr>
                <w:rFonts w:asciiTheme="majorHAnsi" w:hAnsiTheme="majorHAnsi" w:cs="Arial"/>
                <w:b/>
                <w:sz w:val="20"/>
                <w:szCs w:val="20"/>
              </w:rPr>
              <w:t>must be used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>)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407CC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1809750" cy="1076325"/>
                  <wp:effectExtent l="19050" t="0" r="0" b="0"/>
                  <wp:docPr id="10" name="Picture 2" descr="C:\Users\Wambui Kigoro\Pictures\img0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Wambui Kigoro\Pictures\img01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grayscl/>
                            <a:lum contrast="30000"/>
                          </a:blip>
                          <a:srcRect l="63141" t="25495" r="12660" b="605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07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Bearing of Chamwe from Manyatta is the angle shown by the arrow 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= 169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</w:rPr>
              <w:t>1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>
              <w:rPr>
                <w:rFonts w:asciiTheme="majorHAnsi" w:hAnsiTheme="majorHAnsi" w:cs="Arial"/>
                <w:sz w:val="20"/>
                <w:szCs w:val="20"/>
              </w:rPr>
              <w:t>[or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>11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>E]</w:t>
            </w:r>
          </w:p>
          <w:p w:rsidR="00D5606A" w:rsidRPr="00B407CC" w:rsidRDefault="00D5606A" w:rsidP="00947606">
            <w:pPr>
              <w:tabs>
                <w:tab w:val="left" w:pos="2820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  <w:r>
              <w:rPr>
                <w:rFonts w:asciiTheme="majorHAnsi" w:hAnsiTheme="majorHAnsi" w:cs="Arial"/>
                <w:b/>
                <w:sz w:val="20"/>
                <w:szCs w:val="20"/>
              </w:rPr>
              <w:t xml:space="preserve">                                                         </w:t>
            </w:r>
            <w:r w:rsidRPr="00F25C61">
              <w:rPr>
                <w:rFonts w:asciiTheme="majorHAnsi" w:hAnsiTheme="majorHAnsi" w:cs="Arial"/>
                <w:b/>
                <w:sz w:val="20"/>
                <w:szCs w:val="20"/>
              </w:rPr>
              <w:t>1995Q4</w:t>
            </w:r>
          </w:p>
        </w:tc>
        <w:tc>
          <w:tcPr>
            <w:tcW w:w="634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</w:tc>
      </w:tr>
      <w:tr w:rsidR="00D5606A" w:rsidRPr="00F25C61" w:rsidTr="00947606">
        <w:trPr>
          <w:trHeight w:val="145"/>
        </w:trPr>
        <w:tc>
          <w:tcPr>
            <w:tcW w:w="488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4.</w:t>
            </w:r>
          </w:p>
        </w:tc>
        <w:tc>
          <w:tcPr>
            <w:tcW w:w="3700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Scale: 1cm rep 50km(</w:t>
            </w:r>
            <w:r w:rsidRPr="00F25C61">
              <w:rPr>
                <w:rFonts w:asciiTheme="majorHAnsi" w:hAnsiTheme="majorHAnsi" w:cs="Arial"/>
                <w:b/>
                <w:sz w:val="20"/>
                <w:szCs w:val="20"/>
              </w:rPr>
              <w:t>must be used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>)</w:t>
            </w:r>
          </w:p>
          <w:p w:rsidR="00D5606A" w:rsidRPr="00F25C61" w:rsidRDefault="00D5606A" w:rsidP="002536E4">
            <w:pPr>
              <w:pStyle w:val="ListParagraph"/>
              <w:numPr>
                <w:ilvl w:val="0"/>
                <w:numId w:val="48"/>
              </w:numPr>
              <w:ind w:left="342" w:hanging="370"/>
              <w:rPr>
                <w:rFonts w:asciiTheme="majorHAnsi" w:hAnsiTheme="majorHAnsi" w:cs="Arial"/>
                <w:sz w:val="20"/>
                <w:szCs w:val="20"/>
                <w:lang w:val="en-GB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>Distance AD = 4.6[</w:t>
            </w:r>
            <m:oMath>
              <m:r>
                <w:rPr>
                  <w:rFonts w:ascii="Cambria Math" w:hAnsiTheme="majorHAnsi" w:cs="Arial"/>
                  <w:sz w:val="20"/>
                  <w:szCs w:val="20"/>
                  <w:lang w:val="en-GB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>5]X10 = 46[</w:t>
            </w:r>
            <m:oMath>
              <m:r>
                <w:rPr>
                  <w:rFonts w:ascii="Cambria Math" w:hAnsiTheme="majorHAnsi" w:cs="Arial"/>
                  <w:sz w:val="20"/>
                  <w:szCs w:val="20"/>
                  <w:lang w:val="en-GB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>1] km</w:t>
            </w:r>
          </w:p>
          <w:p w:rsidR="00D5606A" w:rsidRPr="00F25C61" w:rsidRDefault="00D5606A" w:rsidP="002536E4">
            <w:pPr>
              <w:pStyle w:val="ListParagraph"/>
              <w:numPr>
                <w:ilvl w:val="0"/>
                <w:numId w:val="48"/>
              </w:numPr>
              <w:ind w:left="342" w:hanging="370"/>
              <w:rPr>
                <w:rFonts w:asciiTheme="majorHAnsi" w:hAnsiTheme="majorHAnsi" w:cs="Arial"/>
                <w:sz w:val="20"/>
                <w:szCs w:val="20"/>
                <w:lang w:val="en-GB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>bearing of D from B = 240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  <w:lang w:val="en-GB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 xml:space="preserve"> or S60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  <w:lang w:val="en-GB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>W</w:t>
            </w:r>
          </w:p>
          <w:p w:rsidR="00D5606A" w:rsidRPr="00F25C61" w:rsidRDefault="00D5606A" w:rsidP="002536E4">
            <w:pPr>
              <w:pStyle w:val="ListParagraph"/>
              <w:numPr>
                <w:ilvl w:val="0"/>
                <w:numId w:val="48"/>
              </w:numPr>
              <w:tabs>
                <w:tab w:val="left" w:pos="342"/>
                <w:tab w:val="left" w:pos="432"/>
              </w:tabs>
              <w:ind w:left="342" w:hanging="512"/>
              <w:rPr>
                <w:rFonts w:asciiTheme="majorHAnsi" w:hAnsiTheme="majorHAnsi" w:cs="Arial"/>
                <w:sz w:val="20"/>
                <w:szCs w:val="20"/>
                <w:lang w:val="en-GB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>Bearing of the island P from D =[</w:t>
            </w:r>
            <m:oMath>
              <m:r>
                <w:rPr>
                  <w:rFonts w:ascii="Cambria Math" w:hAnsiTheme="majorHAnsi" w:cs="Arial"/>
                  <w:sz w:val="20"/>
                  <w:szCs w:val="20"/>
                  <w:lang w:val="en-GB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 xml:space="preserve">1]0 </w:t>
            </w:r>
          </w:p>
          <w:p w:rsidR="00D5606A" w:rsidRPr="00F25C61" w:rsidRDefault="00D5606A" w:rsidP="00947606">
            <w:pPr>
              <w:pStyle w:val="ListParagraph"/>
              <w:tabs>
                <w:tab w:val="left" w:pos="342"/>
                <w:tab w:val="left" w:pos="432"/>
              </w:tabs>
              <w:ind w:left="342"/>
              <w:rPr>
                <w:rFonts w:asciiTheme="majorHAnsi" w:hAnsiTheme="majorHAnsi" w:cs="Arial"/>
                <w:sz w:val="20"/>
                <w:szCs w:val="20"/>
                <w:lang w:val="en-GB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 xml:space="preserve">      [or S58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  <w:lang w:val="en-GB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>E]</w:t>
            </w:r>
          </w:p>
          <w:p w:rsidR="00D5606A" w:rsidRDefault="00D5606A" w:rsidP="002536E4">
            <w:pPr>
              <w:pStyle w:val="ListParagraph"/>
              <w:numPr>
                <w:ilvl w:val="0"/>
                <w:numId w:val="48"/>
              </w:numPr>
              <w:tabs>
                <w:tab w:val="left" w:pos="342"/>
                <w:tab w:val="left" w:pos="432"/>
              </w:tabs>
              <w:rPr>
                <w:rFonts w:asciiTheme="majorHAnsi" w:hAnsiTheme="majorHAnsi" w:cs="Arial"/>
                <w:sz w:val="20"/>
                <w:szCs w:val="20"/>
                <w:lang w:val="en-GB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lastRenderedPageBreak/>
              <w:t>Distance = 12.7 [</w:t>
            </w:r>
            <m:oMath>
              <m:r>
                <w:rPr>
                  <w:rFonts w:ascii="Cambria Math" w:hAnsiTheme="majorHAnsi" w:cs="Arial"/>
                  <w:sz w:val="20"/>
                  <w:szCs w:val="20"/>
                  <w:lang w:val="en-GB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>1]X10=127[</w:t>
            </w:r>
            <m:oMath>
              <m:r>
                <w:rPr>
                  <w:rFonts w:ascii="Cambria Math" w:hAnsiTheme="majorHAnsi" w:cs="Arial"/>
                  <w:sz w:val="20"/>
                  <w:szCs w:val="20"/>
                  <w:lang w:val="en-GB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  <w:lang w:val="en-GB"/>
              </w:rPr>
              <w:t>1]km</w:t>
            </w:r>
          </w:p>
          <w:p w:rsidR="00D5606A" w:rsidRPr="00B407CC" w:rsidRDefault="00D5606A" w:rsidP="00947606">
            <w:pPr>
              <w:tabs>
                <w:tab w:val="left" w:pos="342"/>
                <w:tab w:val="left" w:pos="432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B407CC">
              <w:rPr>
                <w:noProof/>
                <w:lang w:val="en-US" w:eastAsia="en-US"/>
              </w:rPr>
              <w:drawing>
                <wp:inline distT="0" distB="0" distL="0" distR="0">
                  <wp:extent cx="2171700" cy="1743075"/>
                  <wp:effectExtent l="19050" t="0" r="0" b="0"/>
                  <wp:docPr id="4" name="Picture 2" descr="C:\Users\Wambui Kigoro\Pictures\img0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Wambui Kigoro\Pictures\img01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grayscl/>
                            <a:lum contrast="30000"/>
                          </a:blip>
                          <a:srcRect l="53045" t="37500" r="7068" b="398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743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606A" w:rsidRPr="00252425" w:rsidRDefault="00D5606A" w:rsidP="00947606">
            <w:pPr>
              <w:tabs>
                <w:tab w:val="left" w:pos="3570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</w:t>
            </w:r>
            <w:r w:rsidRPr="00F25C61">
              <w:rPr>
                <w:rFonts w:asciiTheme="majorHAnsi" w:hAnsiTheme="majorHAnsi" w:cs="Arial"/>
                <w:b/>
                <w:sz w:val="20"/>
                <w:szCs w:val="20"/>
              </w:rPr>
              <w:t>1995Q21</w:t>
            </w:r>
          </w:p>
        </w:tc>
        <w:tc>
          <w:tcPr>
            <w:tcW w:w="634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2M</w:t>
            </w:r>
          </w:p>
        </w:tc>
      </w:tr>
      <w:tr w:rsidR="00D5606A" w:rsidRPr="00F25C61" w:rsidTr="00947606">
        <w:trPr>
          <w:trHeight w:val="145"/>
        </w:trPr>
        <w:tc>
          <w:tcPr>
            <w:tcW w:w="488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5.</w:t>
            </w:r>
          </w:p>
        </w:tc>
        <w:tc>
          <w:tcPr>
            <w:tcW w:w="3700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(a) 131 + 49 = 180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  <w:r w:rsidRPr="00B407CC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1647825" cy="1676400"/>
                  <wp:effectExtent l="19050" t="0" r="9525" b="0"/>
                  <wp:docPr id="6" name="Picture 2" descr="C:\Users\Wambui Kigoro\Pictures\img0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Wambui Kigoro\Pictures\img01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grayscl/>
                            <a:lum contrast="30000"/>
                          </a:blip>
                          <a:srcRect l="52083" t="62252" r="20192" b="159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67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606A" w:rsidRPr="00F25C61" w:rsidRDefault="00D5606A" w:rsidP="00947606">
            <w:pPr>
              <w:tabs>
                <w:tab w:val="left" w:pos="2580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(b)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0"/>
                    </w:rPr>
                    <m:t>180</m:t>
                  </m:r>
                </m:num>
                <m:den>
                  <m:r>
                    <w:rPr>
                      <w:rFonts w:ascii="Cambria Math" w:hAnsiTheme="majorHAnsi" w:cs="Arial"/>
                      <w:szCs w:val="20"/>
                    </w:rPr>
                    <m:t>360</m:t>
                  </m:r>
                </m:den>
              </m:f>
            </m:oMath>
            <w:r w:rsidRPr="007F602D">
              <w:rPr>
                <w:rFonts w:asciiTheme="majorHAnsi" w:hAnsiTheme="majorHAnsi" w:cs="Arial"/>
                <w:sz w:val="22"/>
                <w:szCs w:val="20"/>
              </w:rPr>
              <w:t xml:space="preserve"> 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x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0"/>
                    </w:rPr>
                    <m:t>22</m:t>
                  </m:r>
                </m:num>
                <m:den>
                  <m:r>
                    <w:rPr>
                      <w:rFonts w:ascii="Cambria Math" w:hAnsiTheme="majorHAnsi" w:cs="Arial"/>
                      <w:szCs w:val="20"/>
                    </w:rPr>
                    <m:t>7</m:t>
                  </m:r>
                </m:den>
              </m:f>
            </m:oMath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x 2 x 6370 cos36 </w:t>
            </w:r>
          </w:p>
          <w:p w:rsidR="00D5606A" w:rsidRPr="00F25C61" w:rsidRDefault="00D5606A" w:rsidP="00947606">
            <w:pPr>
              <w:tabs>
                <w:tab w:val="left" w:pos="2580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    = 16,196.18km</w:t>
            </w:r>
          </w:p>
          <w:p w:rsidR="00D5606A" w:rsidRPr="00F25C61" w:rsidRDefault="00D5606A" w:rsidP="00947606">
            <w:pPr>
              <w:tabs>
                <w:tab w:val="left" w:pos="2580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(c)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x</m:t>
                  </m:r>
                </m:num>
                <m:den>
                  <m:r>
                    <w:rPr>
                      <w:rFonts w:ascii="Cambria Math" w:hAnsiTheme="majorHAnsi" w:cs="Arial"/>
                      <w:szCs w:val="20"/>
                    </w:rPr>
                    <m:t>360</m:t>
                  </m:r>
                </m:den>
              </m:f>
            </m:oMath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Cs w:val="20"/>
                    </w:rPr>
                    <m:t>22</m:t>
                  </m:r>
                </m:num>
                <m:den>
                  <m:r>
                    <w:rPr>
                      <w:rFonts w:ascii="Cambria Math" w:hAnsiTheme="majorHAnsi" w:cs="Arial"/>
                      <w:szCs w:val="20"/>
                    </w:rPr>
                    <m:t>7</m:t>
                  </m:r>
                </m:den>
              </m:f>
            </m:oMath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x 2 x 6370 cos 36 = 840</w:t>
            </w:r>
          </w:p>
          <w:p w:rsidR="00D5606A" w:rsidRPr="00F25C61" w:rsidRDefault="00D5606A" w:rsidP="00947606">
            <w:pPr>
              <w:tabs>
                <w:tab w:val="left" w:pos="2580"/>
              </w:tabs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Default="00D5606A" w:rsidP="00947606">
            <w:pPr>
              <w:tabs>
                <w:tab w:val="left" w:pos="2580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  </w:t>
            </w:r>
            <m:oMath>
              <m:r>
                <w:rPr>
                  <w:rFonts w:ascii="Cambria Math" w:hAnsi="Cambria Math" w:cs="Cambria Math"/>
                  <w:szCs w:val="20"/>
                </w:rPr>
                <m:t>x</m:t>
              </m:r>
              <m:r>
                <m:rPr>
                  <m:sty m:val="p"/>
                </m:rPr>
                <w:rPr>
                  <w:rFonts w:ascii="Cambria Math" w:hAnsiTheme="majorHAnsi" w:cs="Cambria Math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 w:cs="Arial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 w:cs="Cambria Math"/>
                      <w:szCs w:val="20"/>
                    </w:rPr>
                    <m:t xml:space="preserve">840 </m:t>
                  </m:r>
                  <m:r>
                    <m:rPr>
                      <m:sty m:val="p"/>
                    </m:rPr>
                    <w:rPr>
                      <w:rFonts w:ascii="Cambria Math" w:hAnsiTheme="majorHAnsi" w:cs="Cambria Math"/>
                      <w:szCs w:val="20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hAnsiTheme="majorHAnsi" w:cs="Cambria Math"/>
                      <w:szCs w:val="20"/>
                    </w:rPr>
                    <m:t>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 w:cs="Cambria Math"/>
                      <w:szCs w:val="20"/>
                    </w:rPr>
                    <m:t xml:space="preserve">11 </m:t>
                  </m:r>
                  <m:r>
                    <m:rPr>
                      <m:sty m:val="p"/>
                    </m:rPr>
                    <w:rPr>
                      <w:rFonts w:ascii="Cambria Math" w:hAnsiTheme="majorHAnsi" w:cs="Cambria Math"/>
                      <w:szCs w:val="20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hAnsiTheme="majorHAnsi" w:cs="Cambria Math"/>
                      <w:szCs w:val="20"/>
                    </w:rPr>
                    <m:t xml:space="preserve">91 </m:t>
                  </m:r>
                  <m:r>
                    <m:rPr>
                      <m:sty m:val="p"/>
                    </m:rPr>
                    <w:rPr>
                      <w:rFonts w:ascii="Cambria Math" w:hAnsiTheme="majorHAnsi" w:cs="Cambria Math"/>
                      <w:szCs w:val="20"/>
                    </w:rPr>
                    <m:t>×</m:t>
                  </m:r>
                  <m:r>
                    <m:rPr>
                      <m:sty m:val="p"/>
                    </m:rPr>
                    <w:rPr>
                      <w:rFonts w:ascii="Cambria Math" w:hAnsiTheme="majorHAnsi" w:cs="Cambria Math"/>
                      <w:szCs w:val="20"/>
                    </w:rPr>
                    <m:t>0.8090</m:t>
                  </m:r>
                </m:den>
              </m:f>
            </m:oMath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= 9.34</w:t>
            </w:r>
          </w:p>
          <w:p w:rsidR="00D5606A" w:rsidRPr="00F25C61" w:rsidRDefault="00D5606A" w:rsidP="00947606">
            <w:pPr>
              <w:tabs>
                <w:tab w:val="left" w:pos="2580"/>
              </w:tabs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tabs>
                <w:tab w:val="left" w:pos="2580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Town C longitude = 131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– 9.34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D5606A" w:rsidRPr="00F25C61" w:rsidRDefault="00D5606A" w:rsidP="00947606">
            <w:pPr>
              <w:tabs>
                <w:tab w:val="left" w:pos="2580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= 121.66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>W</w:t>
            </w:r>
          </w:p>
          <w:p w:rsidR="00D5606A" w:rsidRDefault="00D5606A" w:rsidP="00947606">
            <w:pPr>
              <w:tabs>
                <w:tab w:val="left" w:pos="2580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     </w:t>
            </w:r>
          </w:p>
          <w:p w:rsidR="00D5606A" w:rsidRPr="00F25C61" w:rsidRDefault="00D5606A" w:rsidP="00947606">
            <w:pPr>
              <w:tabs>
                <w:tab w:val="left" w:pos="2580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</w:t>
            </w:r>
            <w:r w:rsidRPr="00F25C61">
              <w:rPr>
                <w:rFonts w:asciiTheme="majorHAnsi" w:hAnsiTheme="majorHAnsi" w:cs="Arial"/>
                <w:b/>
                <w:sz w:val="20"/>
                <w:szCs w:val="20"/>
              </w:rPr>
              <w:t>1996Q20</w:t>
            </w:r>
          </w:p>
        </w:tc>
        <w:tc>
          <w:tcPr>
            <w:tcW w:w="634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D5606A" w:rsidRPr="00F25C61" w:rsidTr="00947606">
        <w:trPr>
          <w:trHeight w:val="145"/>
        </w:trPr>
        <w:tc>
          <w:tcPr>
            <w:tcW w:w="488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6.</w:t>
            </w:r>
          </w:p>
        </w:tc>
        <w:tc>
          <w:tcPr>
            <w:tcW w:w="3700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earing of 060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drawn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earing of 210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drawn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Distance on scale drawing 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Representing 1500km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Representing 1800km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(b) (i) Actual distance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(16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0.1) x 200 or equivalent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= 3200km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(ii) bearing of T from S 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>(iii) bearing of S from T</w:t>
            </w:r>
          </w:p>
          <w:p w:rsidR="00D5606A" w:rsidRDefault="00D5606A" w:rsidP="00947606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= 044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            </w:t>
            </w:r>
            <w:r w:rsidRPr="00B407CC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  <w:lang w:val="en-US" w:eastAsia="en-US"/>
              </w:rPr>
              <w:lastRenderedPageBreak/>
              <w:drawing>
                <wp:inline distT="0" distB="0" distL="0" distR="0">
                  <wp:extent cx="1866900" cy="1800225"/>
                  <wp:effectExtent l="19050" t="0" r="0" b="0"/>
                  <wp:docPr id="7" name="Picture 3" descr="C:\Users\Wambui Kigoro\Pictures\img01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Wambui Kigoro\Pictures\img01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grayscl/>
                            <a:lum contrast="30000"/>
                          </a:blip>
                          <a:srcRect l="68429" t="25990" r="1763" b="506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                                                                                        </w:t>
            </w:r>
            <w:r w:rsidRPr="00F25C61">
              <w:rPr>
                <w:rFonts w:asciiTheme="majorHAnsi" w:hAnsiTheme="majorHAnsi" w:cs="Arial"/>
                <w:b/>
                <w:sz w:val="20"/>
                <w:szCs w:val="20"/>
              </w:rPr>
              <w:t xml:space="preserve">1997Q23 </w:t>
            </w:r>
          </w:p>
          <w:p w:rsidR="00D5606A" w:rsidRPr="00B407CC" w:rsidRDefault="00D5606A" w:rsidP="00947606">
            <w:pPr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</w:p>
        </w:tc>
        <w:tc>
          <w:tcPr>
            <w:tcW w:w="634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lastRenderedPageBreak/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8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D5606A" w:rsidRPr="00F25C61" w:rsidTr="00947606">
        <w:trPr>
          <w:trHeight w:val="145"/>
        </w:trPr>
        <w:tc>
          <w:tcPr>
            <w:tcW w:w="488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lastRenderedPageBreak/>
              <w:t>7.</w:t>
            </w:r>
          </w:p>
        </w:tc>
        <w:tc>
          <w:tcPr>
            <w:tcW w:w="3700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(a) 600km and 500km seen or used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Scale used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Bearing and distance of P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Bearing and distance of Q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407CC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2114550" cy="1219200"/>
                  <wp:effectExtent l="19050" t="0" r="0" b="0"/>
                  <wp:docPr id="19" name="Picture 3" descr="C:\Users\Wambui Kigoro\Pictures\img01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Wambui Kigoro\Pictures\img01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grayscl/>
                            <a:lum contrast="30000"/>
                          </a:blip>
                          <a:srcRect l="52083" t="48886" r="12340" b="375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(b) PQ =10.6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0.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= 1060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10km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(c) (i)254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1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      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(ii)0740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±</m:t>
              </m:r>
            </m:oMath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1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                   </w:t>
            </w:r>
          </w:p>
          <w:p w:rsidR="00D5606A" w:rsidRDefault="00D5606A" w:rsidP="00947606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</w:t>
            </w:r>
            <w:r w:rsidRPr="00F25C61">
              <w:rPr>
                <w:rFonts w:asciiTheme="majorHAnsi" w:hAnsiTheme="majorHAnsi" w:cs="Arial"/>
                <w:b/>
                <w:sz w:val="20"/>
                <w:szCs w:val="20"/>
              </w:rPr>
              <w:t>1998Q22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634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S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8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D5606A" w:rsidRPr="00F25C61" w:rsidTr="00947606">
        <w:trPr>
          <w:trHeight w:val="145"/>
        </w:trPr>
        <w:tc>
          <w:tcPr>
            <w:tcW w:w="488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8</w:t>
            </w:r>
          </w:p>
        </w:tc>
        <w:tc>
          <w:tcPr>
            <w:tcW w:w="3700" w:type="dxa"/>
          </w:tcPr>
          <w:p w:rsidR="00D5606A" w:rsidRPr="00F25C61" w:rsidRDefault="00596A8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596A8A">
              <w:rPr>
                <w:rFonts w:asciiTheme="majorHAnsi" w:hAnsiTheme="majorHAnsi" w:cs="Arial"/>
                <w:noProof/>
                <w:sz w:val="20"/>
                <w:szCs w:val="20"/>
              </w:rPr>
              <w:pict>
                <v:group id="_x0000_s1182" style="position:absolute;margin-left:-.85pt;margin-top:1.1pt;width:205.8pt;height:130.9pt;z-index:251713536;mso-position-horizontal-relative:text;mso-position-vertical-relative:text" coordorigin="2340,10800" coordsize="3975,2348">
                  <v:rect id="_x0000_s1183" style="position:absolute;left:5765;top:11708;width:445;height:360" strokecolor="white">
                    <v:textbox style="mso-next-textbox:#_x0000_s1183">
                      <w:txbxContent>
                        <w:p w:rsidR="007E7695" w:rsidRPr="00F24122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184" style="position:absolute;left:2350;top:12068;width:720;height:360" strokecolor="white">
                    <v:textbox style="mso-next-textbox:#_x0000_s1184">
                      <w:txbxContent>
                        <w:p w:rsidR="007E7695" w:rsidRPr="00F24122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24122">
                            <w:rPr>
                              <w:sz w:val="18"/>
                              <w:szCs w:val="18"/>
                            </w:rPr>
                            <w:t>45</w:t>
                          </w:r>
                          <w:r w:rsidRPr="00F24122">
                            <w:rPr>
                              <w:sz w:val="18"/>
                              <w:szCs w:val="18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rect>
                  <v:rect id="_x0000_s1185" style="position:absolute;left:3970;top:11348;width:720;height:360" strokecolor="white">
                    <v:textbox style="mso-next-textbox:#_x0000_s1185">
                      <w:txbxContent>
                        <w:p w:rsidR="007E7695" w:rsidRPr="00F24122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24122">
                            <w:rPr>
                              <w:sz w:val="18"/>
                              <w:szCs w:val="18"/>
                            </w:rPr>
                            <w:t>45</w:t>
                          </w:r>
                          <w:r w:rsidRPr="00F24122">
                            <w:rPr>
                              <w:sz w:val="18"/>
                              <w:szCs w:val="18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rect>
                  <v:rect id="_x0000_s1186" style="position:absolute;left:4325;top:10808;width:475;height:360" strokecolor="white">
                    <v:textbox style="mso-next-textbox:#_x0000_s1186">
                      <w:txbxContent>
                        <w:p w:rsidR="007E7695" w:rsidRPr="00F24122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Q</w:t>
                          </w:r>
                        </w:p>
                      </w:txbxContent>
                    </v:textbox>
                  </v:rect>
                  <v:rect id="_x0000_s1187" style="position:absolute;left:3600;top:10988;width:720;height:360" strokecolor="white">
                    <v:textbox style="mso-next-textbox:#_x0000_s1187">
                      <w:txbxContent>
                        <w:p w:rsidR="007E7695" w:rsidRPr="00F24122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F24122">
                            <w:rPr>
                              <w:sz w:val="18"/>
                              <w:szCs w:val="18"/>
                            </w:rPr>
                            <w:t>45</w:t>
                          </w:r>
                          <w:r w:rsidRPr="00F24122">
                            <w:rPr>
                              <w:sz w:val="18"/>
                              <w:szCs w:val="18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rect>
                  <v:group id="_x0000_s1188" style="position:absolute;left:2340;top:10800;width:3975;height:2348" coordorigin="2340,10800" coordsize="3975,2348">
                    <v:group id="_x0000_s1189" style="position:absolute;left:2340;top:10800;width:3975;height:2348" coordorigin="2160,10620" coordsize="4140,2700">
                      <v:line id="_x0000_s1190" style="position:absolute;flip:y" from="2520,10980" to="2520,13140">
                        <v:stroke endarrow="block"/>
                      </v:line>
                      <v:line id="_x0000_s1191" style="position:absolute;flip:y" from="4320,10620" to="4320,11340">
                        <v:stroke endarrow="block"/>
                      </v:line>
                      <v:line id="_x0000_s1192" style="position:absolute;flip:y" from="2160,10980" to="4320,12240"/>
                      <v:line id="_x0000_s1193" style="position:absolute" from="4320,10980" to="6300,12420"/>
                      <v:line id="_x0000_s1194" style="position:absolute" from="2160,11700" to="3960,13320"/>
                      <v:line id="_x0000_s1195" style="position:absolute;flip:y" from="3420,11160" to="5760,13320"/>
                      <v:line id="_x0000_s1196" style="position:absolute" from="3600,10980" to="5040,10980"/>
                    </v:group>
                    <v:line id="_x0000_s1197" style="position:absolute" from="2700,12060" to="5760,12060">
                      <v:stroke dashstyle="longDash"/>
                    </v:line>
                  </v:group>
                  <v:shape id="_x0000_s1198" style="position:absolute;left:4125;top:11130;width:60;height:154" coordsize="60,154" path="m30,hdc20,15,,27,,45v,22,21,39,30,60c36,120,36,137,45,150v3,4,10,,15,e" filled="f">
                    <v:path arrowok="t"/>
                  </v:shape>
                  <v:rect id="_x0000_s1199" style="position:absolute;left:3875;top:12780;width:445;height:360" strokecolor="white">
                    <v:textbox style="mso-next-textbox:#_x0000_s1199">
                      <w:txbxContent>
                        <w:p w:rsidR="007E7695" w:rsidRPr="00F24122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</w:pict>
            </w:r>
            <w:r w:rsidR="00D5606A" w:rsidRPr="00F25C61">
              <w:rPr>
                <w:rFonts w:asciiTheme="majorHAnsi" w:hAnsiTheme="majorHAnsi" w:cs="Arial"/>
                <w:sz w:val="20"/>
                <w:szCs w:val="20"/>
              </w:rPr>
              <w:t xml:space="preserve">a)   </w:t>
            </w: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√Scale used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√Position of B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√Position of C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√Mediator of BQ or QC of BC</w:t>
            </w: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Mediator and D identified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2536E4">
            <w:pPr>
              <w:numPr>
                <w:ilvl w:val="0"/>
                <w:numId w:val="46"/>
              </w:num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i)  Distance B to C = 73 + 1km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>ii)  North line at B + 2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>bearing  = 102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+ 1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OR  s78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>e + 1</w:t>
            </w:r>
            <w:r w:rsidRPr="00F25C6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D5606A" w:rsidRDefault="00D5606A" w:rsidP="00947606">
            <w:pPr>
              <w:tabs>
                <w:tab w:val="left" w:pos="3390"/>
              </w:tabs>
              <w:ind w:left="720"/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</w:t>
            </w:r>
          </w:p>
          <w:p w:rsidR="00D5606A" w:rsidRPr="00F25C61" w:rsidRDefault="00D5606A" w:rsidP="00D5606A">
            <w:pPr>
              <w:tabs>
                <w:tab w:val="left" w:pos="3390"/>
              </w:tabs>
              <w:ind w:left="720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</w:t>
            </w:r>
            <w:r w:rsidRPr="00F25C61">
              <w:rPr>
                <w:rFonts w:asciiTheme="majorHAnsi" w:hAnsiTheme="majorHAnsi" w:cs="Arial"/>
                <w:b/>
                <w:sz w:val="20"/>
                <w:szCs w:val="20"/>
              </w:rPr>
              <w:t>2002Q22</w:t>
            </w:r>
          </w:p>
        </w:tc>
        <w:tc>
          <w:tcPr>
            <w:tcW w:w="634" w:type="dxa"/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S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ind w:right="-174"/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8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D5606A" w:rsidRPr="00F25C61" w:rsidTr="00947606">
        <w:trPr>
          <w:trHeight w:val="145"/>
        </w:trPr>
        <w:tc>
          <w:tcPr>
            <w:tcW w:w="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9.</w:t>
            </w:r>
          </w:p>
        </w:tc>
        <w:tc>
          <w:tcPr>
            <w:tcW w:w="3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</w:t>
            </w:r>
          </w:p>
          <w:p w:rsidR="00D5606A" w:rsidRPr="00F25C61" w:rsidRDefault="00596A8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596A8A">
              <w:rPr>
                <w:rFonts w:asciiTheme="majorHAnsi" w:hAnsiTheme="majorHAnsi" w:cs="Arial"/>
                <w:sz w:val="20"/>
                <w:szCs w:val="20"/>
              </w:rPr>
              <w:pict>
                <v:group id="_x0000_s1200" style="position:absolute;margin-left:48.65pt;margin-top:6.15pt;width:135.25pt;height:129.5pt;z-index:251714560" coordorigin="2165,8830" coordsize="2705,2590">
                  <v:rect id="_x0000_s1201" style="position:absolute;left:2165;top:9371;width:360;height:360" strokecolor="white">
                    <v:textbox style="mso-next-textbox:#_x0000_s1201">
                      <w:txbxContent>
                        <w:p w:rsidR="007E7695" w:rsidRPr="00777AE9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Q</w:t>
                          </w:r>
                        </w:p>
                      </w:txbxContent>
                    </v:textbox>
                  </v:rect>
                  <v:rect id="_x0000_s1202" style="position:absolute;left:3245;top:8830;width:360;height:360" strokecolor="white">
                    <v:textbox style="mso-next-textbox:#_x0000_s1202">
                      <w:txbxContent>
                        <w:p w:rsidR="007E7695" w:rsidRPr="00777AE9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rect>
                  <v:rect id="_x0000_s1203" style="position:absolute;left:3245;top:9371;width:655;height:360" strokecolor="white">
                    <v:textbox style="mso-next-textbox:#_x0000_s1203">
                      <w:txbxContent>
                        <w:p w:rsidR="007E7695" w:rsidRPr="00777AE9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40</w:t>
                          </w:r>
                          <w:r w:rsidRPr="00777AE9">
                            <w:rPr>
                              <w:sz w:val="18"/>
                              <w:szCs w:val="18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rect>
                  <v:rect id="_x0000_s1204" style="position:absolute;left:2525;top:9550;width:835;height:360" strokecolor="white">
                    <v:textbox style="mso-next-textbox:#_x0000_s1204">
                      <w:txbxContent>
                        <w:p w:rsidR="007E7695" w:rsidRPr="00777AE9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100</w:t>
                          </w:r>
                          <w:r w:rsidRPr="00777AE9">
                            <w:rPr>
                              <w:sz w:val="18"/>
                              <w:szCs w:val="18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rect>
                  <v:rect id="_x0000_s1205" style="position:absolute;left:3150;top:9720;width:810;height:360" strokecolor="white">
                    <v:textbox style="mso-next-textbox:#_x0000_s1205">
                      <w:txbxContent>
                        <w:p w:rsidR="007E7695" w:rsidRPr="00777AE9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12.4</w:t>
                          </w:r>
                        </w:p>
                      </w:txbxContent>
                    </v:textbox>
                  </v:rect>
                  <v:rect id="_x0000_s1206" style="position:absolute;left:3250;top:10271;width:715;height:360" strokecolor="white">
                    <v:textbox style="mso-next-textbox:#_x0000_s1206">
                      <w:txbxContent>
                        <w:p w:rsidR="007E7695" w:rsidRPr="00777AE9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10.5</w:t>
                          </w:r>
                        </w:p>
                      </w:txbxContent>
                    </v:textbox>
                  </v:rect>
                  <v:rect id="_x0000_s1207" style="position:absolute;left:3960;top:10810;width:360;height:360" strokecolor="white">
                    <v:textbox style="mso-next-textbox:#_x0000_s1207">
                      <w:txbxContent>
                        <w:p w:rsidR="007E7695" w:rsidRPr="00777AE9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rect>
                  <v:rect id="_x0000_s1208" style="position:absolute;left:3125;top:11060;width:655;height:360" strokecolor="white">
                    <v:textbox style="mso-next-textbox:#_x0000_s1208">
                      <w:txbxContent>
                        <w:p w:rsidR="007E7695" w:rsidRPr="00777AE9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3.5</w:t>
                          </w:r>
                        </w:p>
                      </w:txbxContent>
                    </v:textbox>
                  </v:rect>
                  <v:rect id="_x0000_s1209" style="position:absolute;left:2880;top:10810;width:360;height:360" strokecolor="white">
                    <v:textbox style="mso-next-textbox:#_x0000_s1209">
                      <w:txbxContent>
                        <w:p w:rsidR="007E7695" w:rsidRPr="00777AE9" w:rsidRDefault="007E7695" w:rsidP="00D5606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rect>
                  <v:group id="_x0000_s1210" style="position:absolute;left:2165;top:9011;width:2705;height:2160" coordorigin="1625,8820" coordsize="4680,4680">
                    <v:line id="_x0000_s1211" style="position:absolute;flip:y" from="2340,9540" to="3600,10260">
                      <v:stroke endarrow="block"/>
                    </v:line>
                    <v:line id="_x0000_s1212" style="position:absolute" from="3600,8820" to="3600,13320">
                      <v:stroke startarrow="block"/>
                    </v:line>
                    <v:line id="_x0000_s1213" style="position:absolute" from="2340,10260" to="4860,13320"/>
                    <v:line id="_x0000_s1214" style="position:absolute" from="1625,13331" to="6305,13331"/>
                    <v:line id="_x0000_s1215" style="position:absolute;flip:y" from="4860,12240" to="4860,13500">
                      <v:stroke endarrow="block"/>
                    </v:line>
                    <v:line id="_x0000_s1216" style="position:absolute;flip:x y" from="3600,9540" to="4860,13320"/>
                    <v:line id="_x0000_s1217" style="position:absolute;flip:y" from="2340,9720" to="2340,10800">
                      <v:stroke endarrow="block"/>
                    </v:line>
                  </v:group>
                </v:group>
              </w:pict>
            </w:r>
            <w:r w:rsidR="00D5606A" w:rsidRPr="00F25C61">
              <w:rPr>
                <w:rFonts w:asciiTheme="majorHAnsi" w:hAnsiTheme="majorHAnsi" w:cs="Arial"/>
                <w:sz w:val="20"/>
                <w:szCs w:val="20"/>
              </w:rPr>
              <w:t>1 cm rep 40km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Time =      496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    1.853x40</w:t>
            </w:r>
          </w:p>
          <w:p w:rsidR="00D5606A" w:rsidRPr="00F25C61" w:rsidRDefault="00D5606A" w:rsidP="00947606">
            <w:pPr>
              <w:tabs>
                <w:tab w:val="left" w:pos="3165"/>
              </w:tabs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=6.691 hr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</w:t>
            </w:r>
            <w:r w:rsidRPr="00F25C61">
              <w:rPr>
                <w:rFonts w:asciiTheme="majorHAnsi" w:hAnsiTheme="majorHAnsi" w:cs="Arial"/>
                <w:b/>
                <w:sz w:val="20"/>
                <w:szCs w:val="20"/>
              </w:rPr>
              <w:t>2003Q19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</w:tc>
      </w:tr>
      <w:tr w:rsidR="00D5606A" w:rsidRPr="00F25C61" w:rsidTr="00947606">
        <w:trPr>
          <w:trHeight w:val="3064"/>
        </w:trPr>
        <w:tc>
          <w:tcPr>
            <w:tcW w:w="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10.</w:t>
            </w:r>
          </w:p>
        </w:tc>
        <w:tc>
          <w:tcPr>
            <w:tcW w:w="3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596A8A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596A8A">
              <w:rPr>
                <w:rFonts w:asciiTheme="majorHAnsi" w:hAnsiTheme="majorHAnsi" w:cs="Arial"/>
                <w:noProof/>
                <w:sz w:val="20"/>
                <w:szCs w:val="20"/>
              </w:rPr>
              <w:pict>
                <v:group id="_x0000_s1218" style="position:absolute;margin-left:47.9pt;margin-top:1.2pt;width:120.7pt;height:135.2pt;z-index:251715584;mso-position-horizontal-relative:text;mso-position-vertical-relative:text" coordorigin="2476,10782" coordsize="2414,2704">
                  <v:shape id="_x0000_s1219" type="#_x0000_t32" style="position:absolute;left:2733;top:10782;width:0;height:1938" o:connectortype="straight"/>
                  <v:shape id="_x0000_s1220" type="#_x0000_t32" style="position:absolute;left:2733;top:11132;width:1742;height:1260;flip:y" o:connectortype="straight"/>
                  <v:shape id="_x0000_s1221" type="#_x0000_t32" style="position:absolute;left:4475;top:10840;width:0;height:1880" o:connectortype="straight"/>
                  <v:shape id="_x0000_s1222" type="#_x0000_t32" style="position:absolute;left:4310;top:12391;width:580;height:0" o:connectortype="straight"/>
                  <v:shape id="_x0000_s1223" type="#_x0000_t32" style="position:absolute;left:3155;top:11430;width:240;height:180" o:connectortype="straight"/>
                  <v:shape id="_x0000_s1224" type="#_x0000_t32" style="position:absolute;left:3515;top:11704;width:245;height:210" o:connectortype="straight"/>
                  <v:shape id="_x0000_s1225" type="#_x0000_t32" style="position:absolute;left:3860;top:12001;width:215;height:180" o:connectortype="straight"/>
                  <v:shape id="_x0000_s1226" type="#_x0000_t32" style="position:absolute;left:4190;top:12255;width:285;height:136" o:connectortype="straight"/>
                  <v:shape id="_x0000_s1227" type="#_x0000_t32" style="position:absolute;left:2733;top:12391;width:852;height:854" o:connectortype="straight"/>
                  <v:shape id="_x0000_s1228" type="#_x0000_t32" style="position:absolute;left:4305;top:12391;width:170;height:134;flip:x" o:connectortype="straight"/>
                  <v:shape id="_x0000_s1229" type="#_x0000_t32" style="position:absolute;left:4055;top:12615;width:180;height:195;flip:x" o:connectortype="straight"/>
                  <v:shape id="_x0000_s1230" type="#_x0000_t32" style="position:absolute;left:3805;top:12830;width:175;height:150;flip:x" o:connectortype="straight"/>
                  <v:shape id="_x0000_s1231" type="#_x0000_t32" style="position:absolute;left:3585;top:13040;width:175;height:206;flip:y" o:connectortype="straight"/>
                  <v:shape id="_x0000_s1232" type="#_x0000_t32" style="position:absolute;left:4310;top:11138;width:324;height:0" o:connectortype="straight"/>
                  <v:group id="_x0000_s1233" style="position:absolute;left:2620;top:11138;width:422;height:218" coordorigin="2620,11137" coordsize="422,218">
                    <v:shape id="_x0000_s1234" type="#_x0000_t32" style="position:absolute;left:2733;top:11153;width:302;height:202" o:connectortype="straight"/>
                    <v:group id="_x0000_s1235" style="position:absolute;left:2620;top:11137;width:422;height:124" coordorigin="2620,11136" coordsize="422,124">
                      <v:shape id="_x0000_s1236" type="#_x0000_t32" style="position:absolute;left:2620;top:11138;width:422;height:15" o:connectortype="straight"/>
                      <v:group id="_x0000_s1237" style="position:absolute;left:2892;top:11136;width:105;height:124" coordorigin="2733,11011" coordsize="282,288">
                        <v:shape id="_x0000_s1238" type="#_x0000_t19" style="position:absolute;left:2733;top:11011;width:207;height:229;flip:y" coordsize="21600,34963" adj=",2504571" path="wr-21600,,21600,43200,,,16971,34963nfewr-21600,,21600,43200,,,16971,34963l,21600nsxe">
                          <v:path o:connectlocs="0,0;16971,34963;0,21600"/>
                        </v:shape>
                        <v:shape id="_x0000_s1239" type="#_x0000_t19" style="position:absolute;left:2790;top:11069;width:225;height:230;flip:y"/>
                      </v:group>
                    </v:group>
                  </v:group>
                  <v:shape id="_x0000_s1240" type="#_x0000_t32" style="position:absolute;left:3585;top:13041;width:0;height:445" o:connectortype="straight"/>
                  <v:shape id="_x0000_s1241" type="#_x0000_t32" style="position:absolute;left:3305;top:13245;width:555;height:1" o:connectortype="straight"/>
                  <v:shape id="_x0000_s1242" type="#_x0000_t32" style="position:absolute;left:2476;top:12391;width:437;height:0" o:connectortype="straight"/>
                </v:group>
              </w:pic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</w:t>
            </w:r>
            <w:r w:rsidRPr="00F25C61">
              <w:rPr>
                <w:rFonts w:asciiTheme="majorHAnsi" w:hAnsiTheme="majorHAnsi" w:cs="Arial"/>
                <w:noProof/>
                <w:sz w:val="20"/>
                <w:szCs w:val="20"/>
              </w:rPr>
              <w:t>?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</w:t>
            </w:r>
            <w:r w:rsidRPr="00F25C61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B</w:t>
            </w:r>
          </w:p>
          <w:p w:rsidR="00D5606A" w:rsidRPr="00F25C61" w:rsidRDefault="00D5606A" w:rsidP="00947606">
            <w:pPr>
              <w:tabs>
                <w:tab w:val="left" w:pos="1635"/>
              </w:tabs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noProof/>
                <w:sz w:val="20"/>
                <w:szCs w:val="20"/>
              </w:rPr>
              <w:tab/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D5606A" w:rsidRPr="00F25C61" w:rsidRDefault="00D5606A" w:rsidP="00947606">
            <w:pPr>
              <w:tabs>
                <w:tab w:val="left" w:pos="915"/>
                <w:tab w:val="left" w:pos="1740"/>
                <w:tab w:val="center" w:pos="3042"/>
              </w:tabs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8.4</w:t>
            </w:r>
            <w:r w:rsidRPr="00F25C61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>21</w:t>
            </w:r>
            <w:r w:rsidRPr="00F25C61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15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D5606A" w:rsidRPr="00F25C61" w:rsidRDefault="00D5606A" w:rsidP="00947606">
            <w:pPr>
              <w:tabs>
                <w:tab w:val="left" w:pos="1020"/>
                <w:tab w:val="left" w:pos="3540"/>
              </w:tabs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A                                           </w:t>
            </w:r>
            <w:r w:rsidRPr="00F25C61">
              <w:rPr>
                <w:rFonts w:asciiTheme="majorHAnsi" w:hAnsiTheme="majorHAnsi" w:cs="Arial"/>
                <w:noProof/>
                <w:sz w:val="20"/>
                <w:szCs w:val="20"/>
              </w:rPr>
              <w:t>C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D5606A" w:rsidRPr="00F25C61" w:rsidRDefault="00D5606A" w:rsidP="00947606">
            <w:pPr>
              <w:tabs>
                <w:tab w:val="left" w:pos="1050"/>
              </w:tabs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12</w:t>
            </w:r>
          </w:p>
          <w:p w:rsidR="00D5606A" w:rsidRPr="00F25C61" w:rsidRDefault="00D5606A" w:rsidP="00947606">
            <w:pPr>
              <w:tabs>
                <w:tab w:val="left" w:pos="1215"/>
                <w:tab w:val="left" w:pos="2490"/>
              </w:tabs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</w:t>
            </w:r>
            <w:r w:rsidRPr="00F25C61">
              <w:rPr>
                <w:rFonts w:asciiTheme="majorHAnsi" w:hAnsiTheme="majorHAnsi" w:cs="Arial"/>
                <w:noProof/>
                <w:sz w:val="20"/>
                <w:szCs w:val="20"/>
              </w:rPr>
              <w:tab/>
            </w:r>
          </w:p>
          <w:p w:rsidR="00D5606A" w:rsidRDefault="00D5606A" w:rsidP="00947606">
            <w:pPr>
              <w:tabs>
                <w:tab w:val="left" w:pos="2040"/>
                <w:tab w:val="left" w:pos="2490"/>
                <w:tab w:val="left" w:pos="3240"/>
              </w:tabs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noProof/>
                <w:sz w:val="20"/>
                <w:szCs w:val="20"/>
              </w:rPr>
              <w:tab/>
            </w:r>
            <w:r w:rsidRPr="00F25C61">
              <w:rPr>
                <w:rFonts w:asciiTheme="majorHAnsi" w:hAnsiTheme="majorHAnsi" w:cs="Arial"/>
                <w:noProof/>
                <w:sz w:val="20"/>
                <w:szCs w:val="20"/>
              </w:rPr>
              <w:tab/>
            </w:r>
            <w:r w:rsidRPr="00F25C61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      </w:t>
            </w:r>
          </w:p>
          <w:p w:rsidR="00D5606A" w:rsidRPr="00F25C61" w:rsidRDefault="00D5606A" w:rsidP="00947606">
            <w:pPr>
              <w:tabs>
                <w:tab w:val="left" w:pos="2040"/>
                <w:tab w:val="left" w:pos="2490"/>
                <w:tab w:val="left" w:pos="3240"/>
              </w:tabs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  </w:t>
            </w:r>
            <w:r w:rsidRPr="00F25C61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4Q19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</w:tc>
      </w:tr>
      <w:tr w:rsidR="00D5606A" w:rsidRPr="00F25C61" w:rsidTr="00947606">
        <w:trPr>
          <w:trHeight w:val="1691"/>
        </w:trPr>
        <w:tc>
          <w:tcPr>
            <w:tcW w:w="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11.</w:t>
            </w:r>
          </w:p>
        </w:tc>
        <w:tc>
          <w:tcPr>
            <w:tcW w:w="3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596A8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596A8A">
              <w:rPr>
                <w:rFonts w:asciiTheme="majorHAnsi" w:hAnsiTheme="majorHAnsi" w:cs="Arial"/>
                <w:noProof/>
                <w:sz w:val="20"/>
                <w:szCs w:val="20"/>
              </w:rPr>
              <w:pict>
                <v:group id="_x0000_s1243" style="position:absolute;margin-left:-1.4pt;margin-top:6.45pt;width:211.2pt;height:193.75pt;z-index:251716608;mso-position-horizontal-relative:text;mso-position-vertical-relative:text" coordorigin="2160,7567" coordsize="4800,3713">
                  <v:rect id="_x0000_s1244" style="position:absolute;left:2160;top:10800;width:480;height:480" strokecolor="white">
                    <v:textbox style="mso-next-textbox:#_x0000_s1244">
                      <w:txbxContent>
                        <w:p w:rsidR="007E7695" w:rsidRDefault="007E7695" w:rsidP="00D5606A">
                          <w:r>
                            <w:t>Q</w:t>
                          </w:r>
                        </w:p>
                      </w:txbxContent>
                    </v:textbox>
                  </v:rect>
                  <v:rect id="_x0000_s1245" style="position:absolute;left:2160;top:9540;width:480;height:360" strokecolor="white">
                    <v:textbox style="mso-next-textbox:#_x0000_s1245">
                      <w:txbxContent>
                        <w:p w:rsidR="007E7695" w:rsidRDefault="007E7695" w:rsidP="00D5606A">
                          <w:r>
                            <w:t>N</w:t>
                          </w:r>
                        </w:p>
                      </w:txbxContent>
                    </v:textbox>
                  </v:rect>
                  <v:rect id="_x0000_s1246" style="position:absolute;left:4505;top:7567;width:480;height:360" strokecolor="white">
                    <v:textbox style="mso-next-textbox:#_x0000_s1246">
                      <w:txbxContent>
                        <w:p w:rsidR="007E7695" w:rsidRPr="00664B06" w:rsidRDefault="007E7695" w:rsidP="00D5606A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664B06">
                            <w:rPr>
                              <w:sz w:val="20"/>
                              <w:szCs w:val="20"/>
                            </w:rPr>
                            <w:t>N</w:t>
                          </w:r>
                        </w:p>
                      </w:txbxContent>
                    </v:textbox>
                  </v:rect>
                  <v:rect id="_x0000_s1247" style="position:absolute;left:3780;top:8280;width:480;height:360" strokecolor="white">
                    <v:textbox style="mso-next-textbox:#_x0000_s1247">
                      <w:txbxContent>
                        <w:p w:rsidR="007E7695" w:rsidRDefault="007E7695" w:rsidP="00D5606A">
                          <w:r>
                            <w:t>P</w:t>
                          </w:r>
                        </w:p>
                      </w:txbxContent>
                    </v:textbox>
                  </v:rect>
                  <v:rect id="_x0000_s1248" style="position:absolute;left:6480;top:8460;width:480;height:360" strokecolor="white">
                    <v:textbox style="mso-next-textbox:#_x0000_s1248">
                      <w:txbxContent>
                        <w:p w:rsidR="007E7695" w:rsidRDefault="007E7695" w:rsidP="00D5606A">
                          <w:r>
                            <w:t>R</w:t>
                          </w:r>
                        </w:p>
                      </w:txbxContent>
                    </v:textbox>
                  </v:rect>
                  <v:rect id="_x0000_s1249" style="position:absolute;left:5220;top:8280;width:1020;height:360" strokecolor="white">
                    <v:textbox style="mso-next-textbox:#_x0000_s1249">
                      <w:txbxContent>
                        <w:p w:rsidR="007E7695" w:rsidRDefault="007E7695" w:rsidP="00D5606A">
                          <w:r>
                            <w:t>3cm</w:t>
                          </w:r>
                        </w:p>
                      </w:txbxContent>
                    </v:textbox>
                  </v:rect>
                  <v:rect id="_x0000_s1250" style="position:absolute;left:2340;top:10260;width:1020;height:360" strokecolor="white">
                    <v:textbox style="mso-next-textbox:#_x0000_s1250">
                      <w:txbxContent>
                        <w:p w:rsidR="007E7695" w:rsidRDefault="007E7695" w:rsidP="00D5606A">
                          <w:r>
                            <w:t>063</w:t>
                          </w:r>
                          <w:r w:rsidRPr="004F76FF">
                            <w:rPr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rect>
                  <v:rect id="_x0000_s1251" style="position:absolute;left:3780;top:9360;width:720;height:360" strokecolor="white">
                    <v:textbox style="mso-next-textbox:#_x0000_s1251">
                      <w:txbxContent>
                        <w:p w:rsidR="007E7695" w:rsidRDefault="007E7695" w:rsidP="00D5606A">
                          <w:r>
                            <w:t>6cm</w:t>
                          </w:r>
                        </w:p>
                      </w:txbxContent>
                    </v:textbox>
                  </v:rect>
                  <v:group id="_x0000_s1252" style="position:absolute;left:2340;top:7920;width:4145;height:2880" coordorigin="2160,8462" coordsize="4505,3780">
                    <v:line id="_x0000_s1253" style="position:absolute;flip:y" from="2165,9362" to="6665,12242"/>
                    <v:line id="_x0000_s1254" style="position:absolute;flip:y" from="2165,9362" to="4865,12242"/>
                    <v:line id="_x0000_s1255" style="position:absolute" from="3785,9362" to="6665,9362"/>
                    <v:line id="_x0000_s1256" style="position:absolute;flip:y" from="4865,8462" to="4865,9722">
                      <v:stroke endarrow="block"/>
                    </v:line>
                    <v:line id="_x0000_s1257" style="position:absolute;flip:y" from="2165,10982" to="2165,12242">
                      <v:stroke endarrow="block"/>
                    </v:line>
                    <v:shape id="_x0000_s1258" style="position:absolute;left:2160;top:11850;width:360;height:210;mso-position-horizontal:absolute;mso-position-vertical:absolute" coordsize="360,210" path="m,30c60,15,120,,180,30v60,30,150,150,180,180e" filled="f">
                      <v:path arrowok="t"/>
                    </v:shape>
                  </v:group>
                </v:group>
              </w:pic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a). Direct and distance of Q from P </w:t>
            </w: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Direction and distance of R from P 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b). i). Distance conversion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 8.5 x 40</w:t>
            </w: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 = 340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ii). Northline at Q</w:t>
            </w: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  Bearing 0630 stated 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c). i).  Distance from the top of the post 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>at Q to  the top of post at P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>x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= 240       or x Cos 90 = 240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       Cos 90</w:t>
            </w:r>
          </w:p>
          <w:p w:rsidR="00D5606A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  = 243m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>ii). Speed 4 bird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243 x 60 x 60</w:t>
            </w: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     1000 x 18</w:t>
            </w:r>
          </w:p>
          <w:p w:rsidR="00D5606A" w:rsidRDefault="00D5606A" w:rsidP="00947606">
            <w:pPr>
              <w:tabs>
                <w:tab w:val="left" w:pos="2805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F25C61">
              <w:rPr>
                <w:rFonts w:asciiTheme="majorHAnsi" w:hAnsiTheme="majorHAnsi" w:cs="Arial"/>
                <w:sz w:val="20"/>
                <w:szCs w:val="20"/>
              </w:rPr>
              <w:t xml:space="preserve">     = 48.6km/h          </w:t>
            </w:r>
            <w:r w:rsidRPr="00F25C61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</w:t>
            </w:r>
            <w:r w:rsidRPr="00F25C61">
              <w:rPr>
                <w:rFonts w:asciiTheme="majorHAnsi" w:hAnsiTheme="majorHAnsi" w:cs="Arial"/>
                <w:b/>
                <w:sz w:val="20"/>
                <w:szCs w:val="20"/>
              </w:rPr>
              <w:t xml:space="preserve">    </w:t>
            </w:r>
          </w:p>
          <w:p w:rsidR="00D5606A" w:rsidRPr="00F25C61" w:rsidRDefault="00D5606A" w:rsidP="00947606">
            <w:pPr>
              <w:tabs>
                <w:tab w:val="left" w:pos="2805"/>
              </w:tabs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b/>
                <w:sz w:val="20"/>
                <w:szCs w:val="20"/>
              </w:rPr>
              <w:t xml:space="preserve">                                                           </w:t>
            </w:r>
            <w:r w:rsidRPr="00F25C61">
              <w:rPr>
                <w:rFonts w:asciiTheme="majorHAnsi" w:hAnsiTheme="majorHAnsi" w:cs="Arial"/>
                <w:b/>
                <w:sz w:val="20"/>
                <w:szCs w:val="20"/>
              </w:rPr>
              <w:t>2009Q23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  <w:r w:rsidRPr="00F25C61">
              <w:rPr>
                <w:rFonts w:ascii="Bookman Old Style" w:hAnsi="Bookman Old Style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  <w:r w:rsidRPr="00F25C61">
              <w:rPr>
                <w:rFonts w:ascii="Bookman Old Style" w:hAnsi="Bookman Old Style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  <w:r w:rsidRPr="00F25C61">
              <w:rPr>
                <w:rFonts w:ascii="Bookman Old Style" w:hAnsi="Bookman Old Style" w:cs="Arial"/>
                <w:sz w:val="20"/>
                <w:szCs w:val="20"/>
              </w:rPr>
              <w:t>M1</w:t>
            </w: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  <w:r w:rsidRPr="00F25C61">
              <w:rPr>
                <w:rFonts w:ascii="Bookman Old Style" w:hAnsi="Bookman Old Style" w:cs="Arial"/>
                <w:sz w:val="20"/>
                <w:szCs w:val="20"/>
              </w:rPr>
              <w:t>A1</w:t>
            </w: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  <w:r w:rsidRPr="00F25C61">
              <w:rPr>
                <w:rFonts w:ascii="Bookman Old Style" w:hAnsi="Bookman Old Style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  <w:r w:rsidRPr="00F25C61">
              <w:rPr>
                <w:rFonts w:ascii="Bookman Old Style" w:hAnsi="Bookman Old Style" w:cs="Arial"/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  <w:r w:rsidRPr="00F25C61">
              <w:rPr>
                <w:rFonts w:ascii="Bookman Old Style" w:hAnsi="Bookman Old Style" w:cs="Arial"/>
                <w:sz w:val="20"/>
                <w:szCs w:val="20"/>
              </w:rPr>
              <w:t>M1</w:t>
            </w: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  <w:r w:rsidRPr="00F25C61">
              <w:rPr>
                <w:rFonts w:ascii="Bookman Old Style" w:hAnsi="Bookman Old Style" w:cs="Arial"/>
                <w:sz w:val="20"/>
                <w:szCs w:val="20"/>
              </w:rPr>
              <w:t>A1</w:t>
            </w: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  <w:r w:rsidRPr="00F25C61">
              <w:rPr>
                <w:rFonts w:ascii="Bookman Old Style" w:hAnsi="Bookman Old Style" w:cs="Arial"/>
                <w:sz w:val="20"/>
                <w:szCs w:val="20"/>
              </w:rPr>
              <w:t>M1</w:t>
            </w: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  <w:r w:rsidRPr="00F25C61">
              <w:rPr>
                <w:rFonts w:ascii="Bookman Old Style" w:hAnsi="Bookman Old Style" w:cs="Arial"/>
                <w:sz w:val="20"/>
                <w:szCs w:val="20"/>
              </w:rPr>
              <w:t>A1</w:t>
            </w:r>
          </w:p>
          <w:p w:rsidR="00D5606A" w:rsidRPr="00F25C61" w:rsidRDefault="00D5606A" w:rsidP="00947606">
            <w:pPr>
              <w:ind w:right="-174"/>
              <w:rPr>
                <w:rFonts w:ascii="Bookman Old Style" w:hAnsi="Bookman Old Style" w:cs="Arial"/>
                <w:sz w:val="20"/>
                <w:szCs w:val="20"/>
              </w:rPr>
            </w:pPr>
            <w:r>
              <w:rPr>
                <w:rFonts w:ascii="Bookman Old Style" w:hAnsi="Bookman Old Style" w:cs="Arial"/>
                <w:sz w:val="20"/>
                <w:szCs w:val="20"/>
              </w:rPr>
              <w:t>10M</w:t>
            </w:r>
            <w:r w:rsidRPr="00F25C61">
              <w:rPr>
                <w:rFonts w:ascii="Bookman Old Style" w:hAnsi="Bookman Old Style" w:cs="Arial"/>
                <w:sz w:val="20"/>
                <w:szCs w:val="20"/>
              </w:rPr>
              <w:t xml:space="preserve"> </w:t>
            </w:r>
          </w:p>
        </w:tc>
      </w:tr>
      <w:tr w:rsidR="00D5606A" w:rsidRPr="00F25C61" w:rsidTr="00947606">
        <w:trPr>
          <w:trHeight w:val="3516"/>
        </w:trPr>
        <w:tc>
          <w:tcPr>
            <w:tcW w:w="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>12.</w:t>
            </w:r>
          </w:p>
        </w:tc>
        <w:tc>
          <w:tcPr>
            <w:tcW w:w="3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>b) i) Distance of P from s =10. 8 + 0.1cm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</w:t>
            </w:r>
            <w:r w:rsidRPr="00F25C61">
              <w:rPr>
                <w:rFonts w:asciiTheme="majorHAnsi" w:hAnsiTheme="majorHAnsi"/>
                <w:sz w:val="20"/>
                <w:szCs w:val="20"/>
              </w:rPr>
              <w:t>ii) &lt; PSN = 74 + 10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earing of P from S = 286 + 10</w:t>
            </w:r>
          </w:p>
          <w:p w:rsidR="00D5606A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c) area of PQR = </w:t>
            </w:r>
            <w:r w:rsidRPr="00F25C61">
              <w:rPr>
                <w:rFonts w:asciiTheme="majorHAnsi" w:hAnsiTheme="majorHAnsi"/>
                <w:position w:val="7"/>
                <w:sz w:val="20"/>
                <w:szCs w:val="20"/>
              </w:rPr>
              <w:t>1</w:t>
            </w:r>
            <w:r w:rsidRPr="00F25C61">
              <w:rPr>
                <w:rFonts w:asciiTheme="majorHAnsi" w:hAnsiTheme="majorHAnsi"/>
                <w:sz w:val="20"/>
                <w:szCs w:val="20"/>
              </w:rPr>
              <w:t>/</w:t>
            </w:r>
            <w:r w:rsidRPr="00F25C61">
              <w:rPr>
                <w:rFonts w:asciiTheme="majorHAnsi" w:hAnsiTheme="majorHAnsi"/>
                <w:position w:val="-7"/>
                <w:sz w:val="20"/>
                <w:szCs w:val="20"/>
              </w:rPr>
              <w:t xml:space="preserve">2 </w:t>
            </w:r>
            <w:r w:rsidRPr="00F25C61">
              <w:rPr>
                <w:rFonts w:asciiTheme="majorHAnsi" w:hAnsiTheme="majorHAnsi"/>
                <w:sz w:val="20"/>
                <w:szCs w:val="20"/>
              </w:rPr>
              <w:t>x 10.2 x 12.2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= 63.44km</w:t>
            </w:r>
            <w:r w:rsidRPr="00F25C61">
              <w:rPr>
                <w:rFonts w:asciiTheme="majorHAnsi" w:hAnsiTheme="majorHAnsi"/>
                <w:position w:val="7"/>
                <w:sz w:val="20"/>
                <w:szCs w:val="20"/>
              </w:rPr>
              <w:t>2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Area of PRS = </w:t>
            </w:r>
            <w:r w:rsidRPr="00F25C61">
              <w:rPr>
                <w:rFonts w:asciiTheme="majorHAnsi" w:hAnsiTheme="majorHAnsi"/>
                <w:position w:val="7"/>
                <w:sz w:val="20"/>
                <w:szCs w:val="20"/>
              </w:rPr>
              <w:t>1</w:t>
            </w:r>
            <w:r w:rsidRPr="00F25C61">
              <w:rPr>
                <w:rFonts w:asciiTheme="majorHAnsi" w:hAnsiTheme="majorHAnsi"/>
                <w:sz w:val="20"/>
                <w:szCs w:val="20"/>
              </w:rPr>
              <w:t>/</w:t>
            </w:r>
            <w:r w:rsidRPr="00F25C61">
              <w:rPr>
                <w:rFonts w:asciiTheme="majorHAnsi" w:hAnsiTheme="majorHAnsi"/>
                <w:position w:val="-7"/>
                <w:sz w:val="20"/>
                <w:szCs w:val="20"/>
              </w:rPr>
              <w:t>2</w:t>
            </w: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x 10.2 x 2 sin-60</w:t>
            </w:r>
            <w:r w:rsidRPr="00F25C61">
              <w:rPr>
                <w:rFonts w:asciiTheme="majorHAnsi" w:hAnsiTheme="majorHAnsi"/>
                <w:position w:val="7"/>
                <w:sz w:val="20"/>
                <w:szCs w:val="20"/>
              </w:rPr>
              <w:t>0</w:t>
            </w:r>
          </w:p>
          <w:p w:rsidR="00D5606A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= 30.6km</w:t>
            </w:r>
            <w:r w:rsidRPr="00A62CD2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D5606A" w:rsidRPr="00113D40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>Area of ranch PQRS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= 62.22 + 30.6</w:t>
            </w:r>
          </w:p>
          <w:p w:rsidR="00D5606A" w:rsidRDefault="00D5606A" w:rsidP="00947606">
            <w:pPr>
              <w:tabs>
                <w:tab w:val="left" w:pos="3060"/>
              </w:tabs>
              <w:rPr>
                <w:rFonts w:asciiTheme="majorHAnsi" w:hAnsiTheme="majorHAnsi"/>
                <w:position w:val="7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= 92.82km</w:t>
            </w:r>
            <w:r w:rsidRPr="00F25C61">
              <w:rPr>
                <w:rFonts w:asciiTheme="majorHAnsi" w:hAnsiTheme="majorHAnsi"/>
                <w:position w:val="7"/>
                <w:sz w:val="20"/>
                <w:szCs w:val="20"/>
              </w:rPr>
              <w:t>2</w:t>
            </w:r>
            <w:r w:rsidRPr="00F25C61">
              <w:rPr>
                <w:rFonts w:asciiTheme="majorHAnsi" w:hAnsiTheme="majorHAnsi"/>
                <w:position w:val="7"/>
                <w:sz w:val="20"/>
                <w:szCs w:val="20"/>
              </w:rPr>
              <w:tab/>
              <w:t xml:space="preserve">              </w:t>
            </w:r>
          </w:p>
          <w:p w:rsidR="00D5606A" w:rsidRPr="00E057CF" w:rsidRDefault="00D5606A" w:rsidP="00947606">
            <w:pPr>
              <w:tabs>
                <w:tab w:val="left" w:pos="3060"/>
              </w:tabs>
              <w:rPr>
                <w:rFonts w:asciiTheme="majorHAnsi" w:hAnsiTheme="majorHAnsi"/>
                <w:b/>
                <w:position w:val="7"/>
                <w:sz w:val="20"/>
                <w:szCs w:val="20"/>
              </w:rPr>
            </w:pPr>
            <w:r>
              <w:rPr>
                <w:rFonts w:asciiTheme="majorHAnsi" w:hAnsiTheme="majorHAnsi"/>
                <w:position w:val="7"/>
                <w:sz w:val="20"/>
                <w:szCs w:val="20"/>
              </w:rPr>
              <w:t xml:space="preserve">                                                         </w:t>
            </w:r>
            <w:r w:rsidRPr="00F25C61">
              <w:rPr>
                <w:rFonts w:asciiTheme="majorHAnsi" w:hAnsiTheme="majorHAnsi"/>
                <w:b/>
                <w:position w:val="7"/>
                <w:sz w:val="20"/>
                <w:szCs w:val="20"/>
              </w:rPr>
              <w:t>2010Q20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A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M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M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rFonts w:ascii="Bookman Old Style" w:hAnsi="Bookman Old Style" w:cs="Arial"/>
                <w:sz w:val="20"/>
                <w:szCs w:val="20"/>
              </w:rPr>
            </w:pPr>
          </w:p>
        </w:tc>
      </w:tr>
      <w:tr w:rsidR="00D5606A" w:rsidRPr="00F25C61" w:rsidTr="00947606">
        <w:trPr>
          <w:trHeight w:val="70"/>
        </w:trPr>
        <w:tc>
          <w:tcPr>
            <w:tcW w:w="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>13</w:t>
            </w:r>
          </w:p>
        </w:tc>
        <w:tc>
          <w:tcPr>
            <w:tcW w:w="3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596A8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596A8A">
              <w:rPr>
                <w:rFonts w:asciiTheme="majorHAnsi" w:hAnsiTheme="majorHAnsi"/>
                <w:noProof/>
                <w:sz w:val="20"/>
                <w:szCs w:val="20"/>
              </w:rPr>
              <w:pict>
                <v:group id="_x0000_s1259" style="position:absolute;margin-left:19.35pt;margin-top:8.5pt;width:156.7pt;height:140.25pt;z-index:251717632;mso-position-horizontal-relative:text;mso-position-vertical-relative:text" coordorigin="1845,1905" coordsize="4605,2805">
                  <v:shape id="_x0000_s1260" type="#_x0000_t32" style="position:absolute;left:1845;top:2790;width:2018;height:1515" o:connectortype="straight"/>
                  <v:shape id="_x0000_s1261" type="#_x0000_t32" style="position:absolute;left:3863;top:1905;width:2497;height:2400;flip:y" o:connectortype="straight"/>
                  <v:shape id="_x0000_s1262" type="#_x0000_t32" style="position:absolute;left:3788;top:3630;width:75;height:1080;flip:y" o:connectortype="straight">
                    <v:stroke endarrow="block"/>
                  </v:shape>
                  <v:shape id="_x0000_s1263" type="#_x0000_t32" style="position:absolute;left:1935;top:2490;width:4515;height:900;flip:y" o:connectortype="straight"/>
                  <v:shape id="_x0000_s1264" type="#_x0000_t32" style="position:absolute;left:2475;top:3000;width:45;height:630;flip:x" o:connectortype="straight"/>
                  <v:shape id="_x0000_s1265" type="#_x0000_t19" style="position:absolute;left:5385;top:2355;width:225;height:645"/>
                  <v:shape id="_x0000_s1266" type="#_x0000_t19" style="position:absolute;left:3629;top:4069;width:482;height:356;rotation:-535835fd" coordsize="43200,43200" adj="-5978849,-8276395,21600" path="wr,,43200,43200,21136,5,8816,4189nfewr,,43200,43200,21136,5,8816,4189l21600,21600nsxe">
                    <v:path o:connectlocs="21136,5;8816,4189;21600,21600"/>
                  </v:shape>
                  <v:shape id="_x0000_s1267" type="#_x0000_t19" style="position:absolute;left:3863;top:3930;width:248;height:143"/>
                </v:group>
              </w:pic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tabs>
                <w:tab w:val="left" w:pos="4065"/>
              </w:tabs>
              <w:ind w:right="-378"/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</w:t>
            </w:r>
            <w:r w:rsidRPr="00F25C61">
              <w:rPr>
                <w:rFonts w:asciiTheme="majorHAnsi" w:hAnsiTheme="majorHAnsi"/>
                <w:sz w:val="20"/>
                <w:szCs w:val="20"/>
              </w:rPr>
              <w:t xml:space="preserve">Y                                                     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                       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 Z</w:t>
            </w:r>
          </w:p>
          <w:p w:rsidR="00D5606A" w:rsidRPr="00F25C61" w:rsidRDefault="00D5606A" w:rsidP="00947606">
            <w:pPr>
              <w:tabs>
                <w:tab w:val="left" w:pos="1620"/>
              </w:tabs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ab/>
              <w:t xml:space="preserve">     60</w:t>
            </w:r>
            <w:r w:rsidRPr="00F25C61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0       </w:t>
            </w:r>
            <w:r w:rsidRPr="00F25C61">
              <w:rPr>
                <w:rFonts w:asciiTheme="majorHAnsi" w:hAnsiTheme="majorHAnsi"/>
                <w:sz w:val="20"/>
                <w:szCs w:val="20"/>
              </w:rPr>
              <w:t>060</w:t>
            </w:r>
            <w:r w:rsidRPr="00F25C61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</w:p>
          <w:p w:rsidR="00D5606A" w:rsidRPr="00F25C61" w:rsidRDefault="00D5606A" w:rsidP="00947606">
            <w:pPr>
              <w:tabs>
                <w:tab w:val="left" w:pos="1800"/>
              </w:tabs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ab/>
            </w:r>
          </w:p>
          <w:p w:rsidR="00D5606A" w:rsidRPr="00F25C61" w:rsidRDefault="00D5606A" w:rsidP="00947606">
            <w:pPr>
              <w:tabs>
                <w:tab w:val="left" w:pos="2040"/>
              </w:tabs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                            x         300</w:t>
            </w:r>
            <w:r w:rsidRPr="00F25C61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Default="00D5606A" w:rsidP="00947606">
            <w:pPr>
              <w:tabs>
                <w:tab w:val="left" w:pos="3240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D5606A" w:rsidRDefault="00D5606A" w:rsidP="00947606">
            <w:pPr>
              <w:tabs>
                <w:tab w:val="left" w:pos="3240"/>
              </w:tabs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>Distance XZ = 3 x 10 = 30km</w:t>
            </w:r>
            <w:r w:rsidRPr="00F25C61">
              <w:rPr>
                <w:rFonts w:asciiTheme="majorHAnsi" w:hAnsiTheme="majorHAnsi"/>
                <w:sz w:val="20"/>
                <w:szCs w:val="20"/>
              </w:rPr>
              <w:tab/>
              <w:t xml:space="preserve">         </w:t>
            </w:r>
          </w:p>
          <w:p w:rsidR="00D5606A" w:rsidRDefault="00D5606A" w:rsidP="00947606">
            <w:pPr>
              <w:tabs>
                <w:tab w:val="left" w:pos="32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</w:t>
            </w:r>
            <w:r w:rsidRPr="00F25C61">
              <w:rPr>
                <w:rFonts w:asciiTheme="majorHAnsi" w:hAnsiTheme="majorHAnsi"/>
                <w:b/>
                <w:sz w:val="20"/>
                <w:szCs w:val="20"/>
              </w:rPr>
              <w:t>2011Q15</w:t>
            </w:r>
          </w:p>
          <w:p w:rsidR="00D5606A" w:rsidRDefault="00D5606A" w:rsidP="00947606">
            <w:pPr>
              <w:tabs>
                <w:tab w:val="left" w:pos="32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D5606A" w:rsidRDefault="00D5606A" w:rsidP="00947606">
            <w:pPr>
              <w:tabs>
                <w:tab w:val="left" w:pos="32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D5606A" w:rsidRDefault="00D5606A" w:rsidP="00947606">
            <w:pPr>
              <w:tabs>
                <w:tab w:val="left" w:pos="32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D5606A" w:rsidRDefault="00D5606A" w:rsidP="00947606">
            <w:pPr>
              <w:tabs>
                <w:tab w:val="left" w:pos="32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D5606A" w:rsidRDefault="00D5606A" w:rsidP="00947606">
            <w:pPr>
              <w:tabs>
                <w:tab w:val="left" w:pos="32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D5606A" w:rsidRDefault="00D5606A" w:rsidP="00947606">
            <w:pPr>
              <w:tabs>
                <w:tab w:val="left" w:pos="32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D5606A" w:rsidRDefault="00D5606A" w:rsidP="00947606">
            <w:pPr>
              <w:tabs>
                <w:tab w:val="left" w:pos="32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D5606A" w:rsidRDefault="00D5606A" w:rsidP="00947606">
            <w:pPr>
              <w:tabs>
                <w:tab w:val="left" w:pos="32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D5606A" w:rsidRDefault="00D5606A" w:rsidP="00947606">
            <w:pPr>
              <w:tabs>
                <w:tab w:val="left" w:pos="32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D5606A" w:rsidRDefault="00D5606A" w:rsidP="00947606">
            <w:pPr>
              <w:tabs>
                <w:tab w:val="left" w:pos="32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D5606A" w:rsidRDefault="00D5606A" w:rsidP="00947606">
            <w:pPr>
              <w:tabs>
                <w:tab w:val="left" w:pos="32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D5606A" w:rsidRPr="00252425" w:rsidRDefault="00D5606A" w:rsidP="00D5606A">
            <w:pPr>
              <w:tabs>
                <w:tab w:val="left" w:pos="3240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</w:tc>
      </w:tr>
      <w:tr w:rsidR="00D5606A" w:rsidRPr="00F25C61" w:rsidTr="0094760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45"/>
        </w:trPr>
        <w:tc>
          <w:tcPr>
            <w:tcW w:w="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lastRenderedPageBreak/>
              <w:t>14.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>(a)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>(b)(i)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>(ii)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>(c)</w:t>
            </w:r>
          </w:p>
        </w:tc>
        <w:tc>
          <w:tcPr>
            <w:tcW w:w="3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596A8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596A8A">
              <w:rPr>
                <w:rFonts w:asciiTheme="majorHAnsi" w:hAnsiTheme="majorHAnsi"/>
                <w:sz w:val="20"/>
                <w:szCs w:val="20"/>
              </w:rPr>
              <w:pict>
                <v:group id="_x0000_s1268" style="position:absolute;margin-left:9pt;margin-top:7.95pt;width:157.5pt;height:165.2pt;z-index:251718656" coordorigin="2340,9195" coordsize="3435,3750">
                  <v:shape id="_x0000_s1269" type="#_x0000_t32" style="position:absolute;left:3165;top:9195;width:0;height:3750" o:connectortype="straight"/>
                  <v:shape id="_x0000_s1270" type="#_x0000_t32" style="position:absolute;left:2340;top:9195;width:3435;height:2340" o:connectortype="straight"/>
                  <v:shape id="_x0000_s1271" type="#_x0000_t32" style="position:absolute;left:2745;top:10680;width:3030;height:2100;flip:y" o:connectortype="straight"/>
                  <v:shape id="_x0000_s1272" type="#_x0000_t32" style="position:absolute;left:3015;top:9570;width:285;height:345;flip:y" o:connectortype="straight"/>
                  <v:shape id="_x0000_s1273" type="#_x0000_t32" style="position:absolute;left:3015;top:12300;width:375;height:360" o:connectortype="straight"/>
                  <v:shape id="_x0000_s1274" type="#_x0000_t32" style="position:absolute;left:5145;top:10410;width:0;height:1455" o:connectortype="straight"/>
                  <v:shape id="_x0000_s1275" type="#_x0000_t19" style="position:absolute;left:5002;top:10905;width:286;height:365" coordsize="43200,43200" adj=",-10568725,21600" path="wr,,43200,43200,21600,,1144,14663nfewr,,43200,43200,21600,,1144,14663l21600,21600nsxe">
                    <v:path o:connectlocs="21600,0;1144,14663;21600,21600"/>
                  </v:shape>
                  <v:shape id="_x0000_s1276" type="#_x0000_t32" style="position:absolute;left:2925;top:12465;width:600;height:0" o:connectortype="straight"/>
                  <v:shape id="_x0000_s1277" type="#_x0000_t32" style="position:absolute;left:4680;top:11100;width:810;height:0" o:connectortype="straight"/>
                </v:group>
              </w:pic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ab/>
              <w:t xml:space="preserve">            BB1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          B0                                          S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          B0           B1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      300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                     B1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                 T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√location of R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√Location of T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      complete∆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>Distance TS:( 6.6 ± 1)cm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Conversion 6.6  x 60 = 396m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>Bearing of T from S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180 + 41</w:t>
            </w:r>
            <w:r w:rsidRPr="00F25C61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/>
                <w:sz w:val="20"/>
                <w:szCs w:val="20"/>
              </w:rPr>
              <w:t>(± 1</w:t>
            </w:r>
            <w:r w:rsidRPr="00F25C61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/>
                <w:sz w:val="20"/>
                <w:szCs w:val="20"/>
              </w:rPr>
              <w:t>)=221 ± 1</w:t>
            </w:r>
            <w:r w:rsidRPr="00F25C61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541</w:t>
            </w:r>
            <w:r w:rsidRPr="00F25C61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/>
                <w:sz w:val="20"/>
                <w:szCs w:val="20"/>
              </w:rPr>
              <w:t>w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Area of field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&lt;TRS 60</w:t>
            </w:r>
            <w:r w:rsidRPr="00F25C61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  <w:r w:rsidRPr="00F25C61">
              <w:rPr>
                <w:rFonts w:asciiTheme="majorHAnsi" w:hAnsiTheme="majorHAnsi"/>
                <w:sz w:val="20"/>
                <w:szCs w:val="20"/>
              </w:rPr>
              <w:t>±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>Area = ½ x 300 x 450sin60</w:t>
            </w:r>
            <w:r w:rsidRPr="00F25C61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w:r w:rsidRPr="00F25C61">
              <w:rPr>
                <w:rFonts w:asciiTheme="majorHAnsi" w:hAnsiTheme="majorHAnsi"/>
                <w:sz w:val="20"/>
                <w:szCs w:val="20"/>
                <w:u w:val="single"/>
              </w:rPr>
              <w:t>58456.71476</w:t>
            </w:r>
          </w:p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F25C61">
              <w:rPr>
                <w:rFonts w:asciiTheme="majorHAnsi" w:hAnsiTheme="majorHAnsi"/>
                <w:sz w:val="20"/>
                <w:szCs w:val="20"/>
              </w:rPr>
              <w:t xml:space="preserve">         10000</w:t>
            </w:r>
          </w:p>
          <w:p w:rsidR="00D5606A" w:rsidRPr="00F25C61" w:rsidRDefault="00596A8A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596A8A">
              <w:rPr>
                <w:sz w:val="20"/>
                <w:szCs w:val="20"/>
              </w:rPr>
              <w:pict>
                <v:shape id="_x0000_s1278" type="#_x0000_t32" style="position:absolute;margin-left:179pt;margin-top:3.7pt;width:36.75pt;height:0;z-index:251719680" o:connectortype="straight"/>
              </w:pict>
            </w:r>
            <w:r w:rsidR="00D5606A" w:rsidRPr="00F25C61">
              <w:rPr>
                <w:rFonts w:asciiTheme="majorHAnsi" w:hAnsiTheme="majorHAnsi"/>
                <w:sz w:val="20"/>
                <w:szCs w:val="20"/>
              </w:rPr>
              <w:t xml:space="preserve">  = 5.8ha  5.7      5.9</w:t>
            </w:r>
          </w:p>
          <w:p w:rsidR="00D5606A" w:rsidRPr="00F25C61" w:rsidRDefault="00D5606A" w:rsidP="00947606">
            <w:pPr>
              <w:tabs>
                <w:tab w:val="left" w:pos="3540"/>
                <w:tab w:val="left" w:pos="3735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</w:t>
            </w:r>
            <w:r w:rsidRPr="00F25C61">
              <w:rPr>
                <w:rFonts w:asciiTheme="majorHAnsi" w:hAnsiTheme="majorHAnsi"/>
                <w:b/>
                <w:sz w:val="20"/>
                <w:szCs w:val="20"/>
              </w:rPr>
              <w:t>2012Q23</w:t>
            </w:r>
            <w:r w:rsidRPr="00F25C61">
              <w:rPr>
                <w:rFonts w:asciiTheme="majorHAnsi" w:hAnsiTheme="majorHAnsi"/>
                <w:b/>
                <w:sz w:val="20"/>
                <w:szCs w:val="20"/>
              </w:rPr>
              <w:tab/>
              <w:t xml:space="preserve"> 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B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M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M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A1</w:t>
            </w:r>
          </w:p>
          <w:p w:rsidR="00D5606A" w:rsidRPr="00F25C61" w:rsidRDefault="00D5606A" w:rsidP="00947606">
            <w:pPr>
              <w:rPr>
                <w:sz w:val="20"/>
                <w:szCs w:val="20"/>
              </w:rPr>
            </w:pPr>
            <w:r w:rsidRPr="00F25C61">
              <w:rPr>
                <w:sz w:val="20"/>
                <w:szCs w:val="20"/>
              </w:rPr>
              <w:t>10</w:t>
            </w:r>
          </w:p>
        </w:tc>
      </w:tr>
      <w:tr w:rsidR="00D5606A" w:rsidRPr="00F25C61" w:rsidTr="0094760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45"/>
        </w:trPr>
        <w:tc>
          <w:tcPr>
            <w:tcW w:w="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F25C61" w:rsidRDefault="00D5606A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3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62471B" w:rsidRDefault="00D5606A" w:rsidP="00947606">
            <w:pPr>
              <w:rPr>
                <w:rFonts w:asciiTheme="majorHAnsi" w:hAnsiTheme="majorHAnsi"/>
              </w:rPr>
            </w:pPr>
            <w:r w:rsidRPr="0062471B">
              <w:rPr>
                <w:noProof/>
                <w:sz w:val="22"/>
                <w:lang w:val="en-US" w:eastAsia="en-US"/>
              </w:rPr>
              <w:drawing>
                <wp:inline distT="0" distB="0" distL="0" distR="0">
                  <wp:extent cx="1762125" cy="2352675"/>
                  <wp:effectExtent l="19050" t="0" r="9525" b="0"/>
                  <wp:docPr id="20" name="Picture 1" descr="G:\img04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G:\img048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18168" t="22222" r="50996" b="41474"/>
                          <a:stretch/>
                        </pic:blipFill>
                        <pic:spPr bwMode="auto">
                          <a:xfrm>
                            <a:off x="0" y="0"/>
                            <a:ext cx="1765835" cy="23576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D5606A" w:rsidRPr="0062471B" w:rsidRDefault="00D5606A" w:rsidP="00947606">
            <w:pPr>
              <w:rPr>
                <w:rFonts w:asciiTheme="majorHAnsi" w:eastAsiaTheme="minorEastAsia" w:hAnsiTheme="majorHAnsi"/>
              </w:rPr>
            </w:pPr>
            <w:r w:rsidRPr="0062471B">
              <w:rPr>
                <w:rFonts w:asciiTheme="majorHAnsi" w:hAnsiTheme="majorHAnsi"/>
                <w:sz w:val="22"/>
              </w:rPr>
              <w:t xml:space="preserve">Distance  MN = 6.8 </w:t>
            </w:r>
            <m:oMath>
              <m:r>
                <w:rPr>
                  <w:rFonts w:ascii="Cambria Math" w:hAnsi="Cambria Math"/>
                  <w:sz w:val="22"/>
                </w:rPr>
                <m:t>×</m:t>
              </m:r>
            </m:oMath>
            <w:r w:rsidRPr="0062471B">
              <w:rPr>
                <w:rFonts w:asciiTheme="majorHAnsi" w:eastAsiaTheme="minorEastAsia" w:hAnsiTheme="majorHAnsi"/>
                <w:sz w:val="22"/>
              </w:rPr>
              <w:t xml:space="preserve"> 100</w:t>
            </w:r>
          </w:p>
          <w:p w:rsidR="00D5606A" w:rsidRPr="0062471B" w:rsidRDefault="00D5606A" w:rsidP="00947606">
            <w:pPr>
              <w:rPr>
                <w:rFonts w:asciiTheme="majorHAnsi" w:eastAsiaTheme="minorEastAsia" w:hAnsiTheme="majorHAnsi"/>
              </w:rPr>
            </w:pPr>
            <w:r w:rsidRPr="0062471B">
              <w:rPr>
                <w:rFonts w:asciiTheme="majorHAnsi" w:eastAsiaTheme="minorEastAsia" w:hAnsiTheme="majorHAnsi"/>
                <w:sz w:val="22"/>
              </w:rPr>
              <w:t xml:space="preserve">       </w:t>
            </w:r>
          </w:p>
          <w:p w:rsidR="00D5606A" w:rsidRPr="0062471B" w:rsidRDefault="00D5606A" w:rsidP="00947606">
            <w:pPr>
              <w:rPr>
                <w:rFonts w:asciiTheme="majorHAnsi" w:hAnsiTheme="majorHAnsi"/>
              </w:rPr>
            </w:pPr>
            <w:r w:rsidRPr="0062471B">
              <w:rPr>
                <w:rFonts w:asciiTheme="majorHAnsi" w:hAnsiTheme="majorHAnsi"/>
                <w:sz w:val="22"/>
              </w:rPr>
              <w:t xml:space="preserve">                           = 680 km</w: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606A" w:rsidRPr="0062471B" w:rsidRDefault="00D5606A" w:rsidP="00947606">
            <w:pPr>
              <w:rPr>
                <w:rFonts w:asciiTheme="majorHAnsi" w:hAnsiTheme="majorHAnsi"/>
              </w:rPr>
            </w:pPr>
          </w:p>
          <w:p w:rsidR="00D5606A" w:rsidRPr="0062471B" w:rsidRDefault="00D5606A" w:rsidP="00947606">
            <w:pPr>
              <w:rPr>
                <w:rFonts w:asciiTheme="majorHAnsi" w:hAnsiTheme="majorHAnsi"/>
              </w:rPr>
            </w:pPr>
          </w:p>
          <w:p w:rsidR="00D5606A" w:rsidRPr="0062471B" w:rsidRDefault="00D5606A" w:rsidP="00947606">
            <w:pPr>
              <w:rPr>
                <w:rFonts w:asciiTheme="majorHAnsi" w:hAnsiTheme="majorHAnsi"/>
              </w:rPr>
            </w:pPr>
            <w:r w:rsidRPr="0062471B">
              <w:rPr>
                <w:rFonts w:asciiTheme="majorHAnsi" w:hAnsiTheme="majorHAnsi"/>
                <w:sz w:val="22"/>
              </w:rPr>
              <w:t>B1</w:t>
            </w:r>
          </w:p>
          <w:p w:rsidR="00D5606A" w:rsidRPr="0062471B" w:rsidRDefault="00D5606A" w:rsidP="00947606">
            <w:pPr>
              <w:rPr>
                <w:rFonts w:asciiTheme="majorHAnsi" w:hAnsiTheme="majorHAnsi"/>
              </w:rPr>
            </w:pPr>
          </w:p>
          <w:p w:rsidR="00D5606A" w:rsidRPr="0062471B" w:rsidRDefault="00D5606A" w:rsidP="00947606">
            <w:pPr>
              <w:rPr>
                <w:rFonts w:asciiTheme="majorHAnsi" w:hAnsiTheme="majorHAnsi"/>
              </w:rPr>
            </w:pPr>
          </w:p>
          <w:p w:rsidR="00D5606A" w:rsidRPr="0062471B" w:rsidRDefault="00D5606A" w:rsidP="00947606">
            <w:pPr>
              <w:rPr>
                <w:rFonts w:asciiTheme="majorHAnsi" w:hAnsiTheme="majorHAnsi"/>
              </w:rPr>
            </w:pPr>
          </w:p>
          <w:p w:rsidR="00D5606A" w:rsidRPr="0062471B" w:rsidRDefault="00D5606A" w:rsidP="00947606">
            <w:pPr>
              <w:rPr>
                <w:rFonts w:asciiTheme="majorHAnsi" w:hAnsiTheme="majorHAnsi"/>
              </w:rPr>
            </w:pPr>
            <w:r w:rsidRPr="0062471B">
              <w:rPr>
                <w:rFonts w:asciiTheme="majorHAnsi" w:hAnsiTheme="majorHAnsi"/>
                <w:sz w:val="22"/>
              </w:rPr>
              <w:t>B1</w:t>
            </w:r>
          </w:p>
          <w:p w:rsidR="00D5606A" w:rsidRPr="0062471B" w:rsidRDefault="00D5606A" w:rsidP="00947606">
            <w:pPr>
              <w:rPr>
                <w:rFonts w:asciiTheme="majorHAnsi" w:hAnsiTheme="majorHAnsi"/>
              </w:rPr>
            </w:pPr>
          </w:p>
          <w:p w:rsidR="00D5606A" w:rsidRPr="0062471B" w:rsidRDefault="00D5606A" w:rsidP="00947606">
            <w:pPr>
              <w:rPr>
                <w:rFonts w:asciiTheme="majorHAnsi" w:hAnsiTheme="majorHAnsi"/>
              </w:rPr>
            </w:pPr>
          </w:p>
          <w:p w:rsidR="00D5606A" w:rsidRPr="0062471B" w:rsidRDefault="00D5606A" w:rsidP="00947606">
            <w:pPr>
              <w:rPr>
                <w:rFonts w:asciiTheme="majorHAnsi" w:hAnsiTheme="majorHAnsi"/>
              </w:rPr>
            </w:pPr>
          </w:p>
          <w:p w:rsidR="00D5606A" w:rsidRPr="0062471B" w:rsidRDefault="00D5606A" w:rsidP="00947606">
            <w:pPr>
              <w:rPr>
                <w:rFonts w:asciiTheme="majorHAnsi" w:hAnsiTheme="majorHAnsi"/>
              </w:rPr>
            </w:pPr>
          </w:p>
          <w:p w:rsidR="00D5606A" w:rsidRPr="0062471B" w:rsidRDefault="00D5606A" w:rsidP="00947606">
            <w:pPr>
              <w:rPr>
                <w:rFonts w:asciiTheme="majorHAnsi" w:hAnsiTheme="majorHAnsi"/>
              </w:rPr>
            </w:pPr>
            <w:r w:rsidRPr="0062471B">
              <w:rPr>
                <w:rFonts w:asciiTheme="majorHAnsi" w:hAnsiTheme="majorHAnsi"/>
                <w:sz w:val="22"/>
              </w:rPr>
              <w:t>M1</w:t>
            </w:r>
          </w:p>
          <w:p w:rsidR="00D5606A" w:rsidRPr="0062471B" w:rsidRDefault="00D5606A" w:rsidP="00947606">
            <w:pPr>
              <w:rPr>
                <w:rFonts w:asciiTheme="majorHAnsi" w:hAnsiTheme="majorHAnsi"/>
              </w:rPr>
            </w:pPr>
          </w:p>
          <w:p w:rsidR="00D5606A" w:rsidRPr="0062471B" w:rsidRDefault="00D5606A" w:rsidP="00947606">
            <w:pPr>
              <w:rPr>
                <w:rFonts w:asciiTheme="majorHAnsi" w:hAnsiTheme="majorHAnsi"/>
              </w:rPr>
            </w:pPr>
            <w:r w:rsidRPr="0062471B">
              <w:rPr>
                <w:rFonts w:asciiTheme="majorHAnsi" w:hAnsiTheme="majorHAnsi"/>
                <w:sz w:val="22"/>
              </w:rPr>
              <w:t>A1</w:t>
            </w:r>
          </w:p>
        </w:tc>
      </w:tr>
    </w:tbl>
    <w:p w:rsidR="00947606" w:rsidRDefault="00947606" w:rsidP="00947606">
      <w:pPr>
        <w:jc w:val="center"/>
        <w:rPr>
          <w:rFonts w:asciiTheme="majorHAnsi" w:hAnsiTheme="majorHAnsi"/>
          <w:b/>
          <w:sz w:val="32"/>
        </w:rPr>
        <w:sectPr w:rsidR="00947606" w:rsidSect="005B4674">
          <w:footerReference w:type="default" r:id="rId137"/>
          <w:type w:val="continuous"/>
          <w:pgSz w:w="12240" w:h="15840" w:code="1"/>
          <w:pgMar w:top="851" w:right="850" w:bottom="1440" w:left="1418" w:header="720" w:footer="720" w:gutter="0"/>
          <w:pgNumType w:start="75"/>
          <w:cols w:num="2" w:space="720"/>
          <w:docGrid w:linePitch="360"/>
        </w:sectPr>
      </w:pPr>
    </w:p>
    <w:p w:rsidR="00947606" w:rsidRPr="00472A5E" w:rsidRDefault="00947606" w:rsidP="00947606">
      <w:pPr>
        <w:jc w:val="center"/>
        <w:rPr>
          <w:rFonts w:asciiTheme="majorHAnsi" w:hAnsiTheme="majorHAnsi"/>
          <w:b/>
          <w:sz w:val="32"/>
        </w:rPr>
        <w:sectPr w:rsidR="00947606" w:rsidRPr="00472A5E" w:rsidSect="005B4674">
          <w:footerReference w:type="default" r:id="rId138"/>
          <w:type w:val="continuous"/>
          <w:pgSz w:w="12240" w:h="15840" w:code="1"/>
          <w:pgMar w:top="851" w:right="850" w:bottom="1440" w:left="1418" w:header="720" w:footer="720" w:gutter="0"/>
          <w:pgNumType w:start="78"/>
          <w:cols w:space="720"/>
          <w:docGrid w:linePitch="360"/>
        </w:sectPr>
      </w:pPr>
      <w:r w:rsidRPr="00472A5E">
        <w:rPr>
          <w:rFonts w:asciiTheme="majorHAnsi" w:hAnsiTheme="majorHAnsi"/>
          <w:b/>
          <w:sz w:val="32"/>
        </w:rPr>
        <w:lastRenderedPageBreak/>
        <w:t>COMMON SOLIDS AND NETS</w:t>
      </w:r>
      <w:r>
        <w:rPr>
          <w:rFonts w:asciiTheme="majorHAnsi" w:hAnsiTheme="majorHAnsi"/>
          <w:b/>
          <w:sz w:val="32"/>
        </w:rPr>
        <w:t xml:space="preserve"> – MARKING SCHEME</w:t>
      </w:r>
    </w:p>
    <w:tbl>
      <w:tblPr>
        <w:tblStyle w:val="TableGrid"/>
        <w:tblW w:w="4679" w:type="dxa"/>
        <w:tblInd w:w="-176" w:type="dxa"/>
        <w:tblLayout w:type="fixed"/>
        <w:tblLook w:val="04A0"/>
      </w:tblPr>
      <w:tblGrid>
        <w:gridCol w:w="426"/>
        <w:gridCol w:w="3686"/>
        <w:gridCol w:w="567"/>
      </w:tblGrid>
      <w:tr w:rsidR="00947606" w:rsidRPr="00A85AC1" w:rsidTr="00947606">
        <w:trPr>
          <w:trHeight w:val="2007"/>
        </w:trPr>
        <w:tc>
          <w:tcPr>
            <w:tcW w:w="426" w:type="dxa"/>
          </w:tcPr>
          <w:p w:rsidR="00947606" w:rsidRPr="00A85AC1" w:rsidRDefault="00947606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A85AC1">
              <w:rPr>
                <w:rFonts w:asciiTheme="majorHAnsi" w:hAnsiTheme="majorHAnsi"/>
                <w:sz w:val="20"/>
                <w:szCs w:val="20"/>
              </w:rPr>
              <w:lastRenderedPageBreak/>
              <w:t>1.</w:t>
            </w:r>
          </w:p>
        </w:tc>
        <w:tc>
          <w:tcPr>
            <w:tcW w:w="3686" w:type="dxa"/>
          </w:tcPr>
          <w:p w:rsidR="00947606" w:rsidRPr="00A85AC1" w:rsidRDefault="00947606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A85AC1">
              <w:rPr>
                <w:rFonts w:asciiTheme="majorHAnsi" w:hAnsiTheme="majorHAnsi"/>
                <w:noProof/>
                <w:sz w:val="20"/>
                <w:szCs w:val="20"/>
              </w:rPr>
              <w:t xml:space="preserve">Any drawn an labelled net of a net of a cuboid (condone net of a cube </w:t>
            </w:r>
          </w:p>
          <w:p w:rsidR="00947606" w:rsidRPr="00A85AC1" w:rsidRDefault="00947606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A85AC1">
              <w:rPr>
                <w:rFonts w:asciiTheme="majorHAnsi" w:hAnsiTheme="majorHAnsi"/>
                <w:noProof/>
                <w:sz w:val="20"/>
                <w:szCs w:val="20"/>
              </w:rPr>
              <w:t>√path drawn</w:t>
            </w:r>
          </w:p>
          <w:p w:rsidR="00947606" w:rsidRPr="00A85AC1" w:rsidRDefault="00947606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A85AC1">
              <w:rPr>
                <w:rFonts w:asciiTheme="majorHAnsi" w:hAnsiTheme="majorHAnsi"/>
                <w:noProof/>
                <w:sz w:val="20"/>
                <w:szCs w:val="20"/>
              </w:rPr>
              <w:t>all√ directions</w:t>
            </w:r>
            <w:r w:rsidRPr="00B407CC"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1990725" cy="1476375"/>
                  <wp:effectExtent l="19050" t="0" r="9525" b="0"/>
                  <wp:docPr id="21" name="Picture 4" descr="C:\Users\Wambui Kigoro\Pictures\img0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Wambui Kigoro\Pictures\img0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grayscl/>
                            <a:lum contrast="30000"/>
                          </a:blip>
                          <a:srcRect l="29487" t="62129" r="37019" b="186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476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7606" w:rsidRPr="00A85AC1" w:rsidRDefault="00947606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A85AC1">
              <w:rPr>
                <w:rFonts w:asciiTheme="majorHAnsi" w:hAnsiTheme="majorHAnsi"/>
                <w:noProof/>
                <w:sz w:val="20"/>
                <w:szCs w:val="20"/>
              </w:rPr>
              <w:t xml:space="preserve">(condone a net of cube award first </w:t>
            </w:r>
          </w:p>
          <w:p w:rsidR="00947606" w:rsidRDefault="00947606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A85AC1">
              <w:rPr>
                <w:rFonts w:asciiTheme="majorHAnsi" w:hAnsiTheme="majorHAnsi"/>
                <w:noProof/>
                <w:sz w:val="20"/>
                <w:szCs w:val="20"/>
              </w:rPr>
              <w:t xml:space="preserve">B1 . diffe, net 12mm                                     </w:t>
            </w:r>
            <w:r>
              <w:rPr>
                <w:rFonts w:asciiTheme="majorHAnsi" w:hAnsiTheme="majorHAnsi"/>
                <w:noProof/>
                <w:sz w:val="20"/>
                <w:szCs w:val="20"/>
              </w:rPr>
              <w:t xml:space="preserve">     </w:t>
            </w:r>
          </w:p>
          <w:p w:rsidR="00947606" w:rsidRDefault="00947606" w:rsidP="00947606">
            <w:pPr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              </w:t>
            </w:r>
            <w:r w:rsidRPr="00A85AC1">
              <w:rPr>
                <w:rFonts w:asciiTheme="majorHAnsi" w:hAnsiTheme="majorHAnsi"/>
                <w:b/>
                <w:noProof/>
                <w:sz w:val="20"/>
                <w:szCs w:val="20"/>
              </w:rPr>
              <w:t>1997Q10</w:t>
            </w:r>
          </w:p>
          <w:p w:rsidR="00947606" w:rsidRPr="00A85AC1" w:rsidRDefault="00947606" w:rsidP="00947606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</w:tc>
        <w:tc>
          <w:tcPr>
            <w:tcW w:w="567" w:type="dxa"/>
          </w:tcPr>
          <w:p w:rsidR="00947606" w:rsidRPr="00A85AC1" w:rsidRDefault="00947606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A85AC1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947606" w:rsidRPr="00A85AC1" w:rsidRDefault="00947606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A85AC1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947606" w:rsidRPr="00A85AC1" w:rsidRDefault="00947606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947606" w:rsidRDefault="00947606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A85AC1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947606" w:rsidRPr="00A85AC1" w:rsidRDefault="00947606" w:rsidP="00947606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/>
                <w:sz w:val="20"/>
                <w:szCs w:val="20"/>
              </w:rPr>
            </w:pPr>
            <w:r w:rsidRPr="00A85AC1">
              <w:rPr>
                <w:rFonts w:asciiTheme="majorHAnsi" w:hAnsiTheme="majorHAnsi"/>
                <w:sz w:val="20"/>
                <w:szCs w:val="20"/>
              </w:rPr>
              <w:t xml:space="preserve">3 </w:t>
            </w:r>
            <w:r>
              <w:rPr>
                <w:rFonts w:asciiTheme="majorHAnsi" w:hAnsiTheme="majorHAnsi"/>
                <w:sz w:val="20"/>
                <w:szCs w:val="20"/>
              </w:rPr>
              <w:t>M</w:t>
            </w:r>
          </w:p>
        </w:tc>
      </w:tr>
      <w:tr w:rsidR="00947606" w:rsidRPr="00A85AC1" w:rsidTr="00947606">
        <w:trPr>
          <w:trHeight w:val="2007"/>
        </w:trPr>
        <w:tc>
          <w:tcPr>
            <w:tcW w:w="426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w:r w:rsidRPr="00A85AC1">
              <w:rPr>
                <w:rFonts w:asciiTheme="majorHAnsi" w:hAnsiTheme="majorHAnsi" w:cs="Arial"/>
                <w:sz w:val="20"/>
                <w:szCs w:val="20"/>
              </w:rPr>
              <w:t>2.</w:t>
            </w:r>
          </w:p>
        </w:tc>
        <w:tc>
          <w:tcPr>
            <w:tcW w:w="3686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407CC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1200150" cy="771525"/>
                  <wp:effectExtent l="19050" t="0" r="0" b="0"/>
                  <wp:docPr id="229" name="Picture 4" descr="C:\Users\Wambui Kigoro\Pictures\img0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Wambui Kigoro\Pictures\img0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grayscl/>
                            <a:lum contrast="30000"/>
                          </a:blip>
                          <a:srcRect l="71314" t="62129" r="8494" b="278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771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Area one   = ½ x 5    x 5 sin 60</w:t>
            </w:r>
            <w:r w:rsidRPr="00A85AC1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Area of 6  = 6 x ½  x 5 x 5 x 0.8660</w:t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Or ½ x 5 x 4.33 x 6 x ½ x 5 x 5 x 3 x 6</w:t>
            </w:r>
          </w:p>
          <w:p w:rsidR="00947606" w:rsidRPr="00724E79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= 64.95 or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75</m:t>
                      </m:r>
                    </m:e>
                  </m:rad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2</m:t>
                  </m:r>
                </m:den>
              </m:f>
            </m:oMath>
            <w:r w:rsidRPr="00A85AC1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         </w:t>
            </w:r>
            <w:r w:rsidRPr="00A85AC1">
              <w:rPr>
                <w:rFonts w:asciiTheme="majorHAnsi" w:hAnsiTheme="majorHAnsi" w:cs="Arial"/>
                <w:b/>
                <w:sz w:val="20"/>
                <w:szCs w:val="20"/>
              </w:rPr>
              <w:t xml:space="preserve"> </w:t>
            </w:r>
            <w:r>
              <w:rPr>
                <w:rFonts w:asciiTheme="majorHAnsi" w:hAnsiTheme="majorHAnsi" w:cs="Arial"/>
                <w:b/>
                <w:sz w:val="20"/>
                <w:szCs w:val="20"/>
              </w:rPr>
              <w:t xml:space="preserve">                                                                 </w:t>
            </w:r>
          </w:p>
          <w:p w:rsidR="00947606" w:rsidRDefault="00947606" w:rsidP="00947606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b/>
                <w:sz w:val="20"/>
                <w:szCs w:val="20"/>
              </w:rPr>
              <w:t xml:space="preserve">                                                        </w:t>
            </w:r>
            <w:r w:rsidRPr="00A85AC1">
              <w:rPr>
                <w:rFonts w:asciiTheme="majorHAnsi" w:hAnsiTheme="majorHAnsi" w:cs="Arial"/>
                <w:b/>
                <w:sz w:val="20"/>
                <w:szCs w:val="20"/>
              </w:rPr>
              <w:t>1999Q8</w:t>
            </w:r>
          </w:p>
          <w:p w:rsidR="00947606" w:rsidRPr="00B407CC" w:rsidRDefault="00947606" w:rsidP="00947606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567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 xml:space="preserve">3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947606" w:rsidRPr="00A85AC1" w:rsidTr="00947606">
        <w:trPr>
          <w:trHeight w:val="1706"/>
        </w:trPr>
        <w:tc>
          <w:tcPr>
            <w:tcW w:w="426" w:type="dxa"/>
          </w:tcPr>
          <w:p w:rsidR="00947606" w:rsidRPr="00A85AC1" w:rsidRDefault="00947606" w:rsidP="00947606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3.</w:t>
            </w:r>
          </w:p>
        </w:tc>
        <w:tc>
          <w:tcPr>
            <w:tcW w:w="3686" w:type="dxa"/>
          </w:tcPr>
          <w:p w:rsidR="00947606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 xml:space="preserve">a). </w:t>
            </w:r>
            <w:r w:rsidRPr="00B407CC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1333500" cy="771525"/>
                  <wp:effectExtent l="19050" t="0" r="0" b="0"/>
                  <wp:docPr id="23" name="Picture 5" descr="C:\Users\Wambui Kigoro\Pictures\img0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Wambui Kigoro\Pictures\img0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grayscl/>
                            <a:lum contrast="30000"/>
                          </a:blip>
                          <a:srcRect l="33333" t="6312" r="44231" b="836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771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 xml:space="preserve">   b)  Four (4)  planes of symmetry.</w:t>
            </w:r>
          </w:p>
          <w:p w:rsidR="00947606" w:rsidRDefault="00947606" w:rsidP="00947606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</w:t>
            </w:r>
          </w:p>
          <w:p w:rsidR="00947606" w:rsidRDefault="00947606" w:rsidP="00947606">
            <w:pPr>
              <w:ind w:left="72"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</w:t>
            </w:r>
            <w:r w:rsidRPr="00A85AC1">
              <w:rPr>
                <w:rFonts w:asciiTheme="majorHAnsi" w:hAnsiTheme="majorHAnsi" w:cs="Arial"/>
                <w:b/>
                <w:sz w:val="20"/>
                <w:szCs w:val="20"/>
              </w:rPr>
              <w:t>2001Q5P2</w:t>
            </w:r>
          </w:p>
          <w:p w:rsidR="00947606" w:rsidRPr="00A85AC1" w:rsidRDefault="00947606" w:rsidP="00947606">
            <w:pPr>
              <w:ind w:left="72"/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567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B2</w:t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 xml:space="preserve">3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947606" w:rsidRPr="00A85AC1" w:rsidTr="00947606">
        <w:trPr>
          <w:trHeight w:val="1700"/>
        </w:trPr>
        <w:tc>
          <w:tcPr>
            <w:tcW w:w="426" w:type="dxa"/>
          </w:tcPr>
          <w:p w:rsidR="00947606" w:rsidRPr="00A85AC1" w:rsidRDefault="00947606" w:rsidP="00947606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4.</w:t>
            </w:r>
          </w:p>
        </w:tc>
        <w:tc>
          <w:tcPr>
            <w:tcW w:w="3686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B407CC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2019300" cy="1905000"/>
                  <wp:effectExtent l="19050" t="0" r="0" b="0"/>
                  <wp:docPr id="26" name="Picture 5" descr="C:\Users\Wambui Kigoro\Pictures\img0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Wambui Kigoro\Pictures\img0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grayscl/>
                            <a:lum contrast="30000"/>
                          </a:blip>
                          <a:srcRect l="62821" t="6312" b="649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905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7606" w:rsidRPr="00750981" w:rsidRDefault="00947606" w:rsidP="00947606">
            <w:pPr>
              <w:tabs>
                <w:tab w:val="left" w:pos="3210"/>
              </w:tabs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</w:t>
            </w:r>
            <w:r w:rsidRPr="00A85AC1">
              <w:rPr>
                <w:rFonts w:asciiTheme="majorHAnsi" w:hAnsiTheme="majorHAnsi" w:cs="Arial"/>
                <w:b/>
                <w:sz w:val="20"/>
                <w:szCs w:val="20"/>
              </w:rPr>
              <w:t>2002Q6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</w:t>
            </w:r>
          </w:p>
        </w:tc>
        <w:tc>
          <w:tcPr>
            <w:tcW w:w="567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 xml:space="preserve">2 </w:t>
            </w:r>
            <w:r>
              <w:rPr>
                <w:rFonts w:asciiTheme="majorHAnsi" w:hAnsiTheme="majorHAnsi" w:cs="Arial"/>
                <w:sz w:val="20"/>
                <w:szCs w:val="20"/>
              </w:rPr>
              <w:t>M</w:t>
            </w:r>
          </w:p>
        </w:tc>
      </w:tr>
      <w:tr w:rsidR="00947606" w:rsidRPr="00A85AC1" w:rsidTr="00947606">
        <w:trPr>
          <w:trHeight w:val="553"/>
        </w:trPr>
        <w:tc>
          <w:tcPr>
            <w:tcW w:w="426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lastRenderedPageBreak/>
              <w:t>5.</w:t>
            </w:r>
          </w:p>
        </w:tc>
        <w:tc>
          <w:tcPr>
            <w:tcW w:w="3686" w:type="dxa"/>
          </w:tcPr>
          <w:p w:rsidR="00947606" w:rsidRPr="00A85AC1" w:rsidRDefault="00947606" w:rsidP="00947606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472A5E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1790700" cy="1019175"/>
                  <wp:effectExtent l="19050" t="0" r="0" b="0"/>
                  <wp:docPr id="27" name="Picture 5" descr="C:\Users\Wambui Kigoro\Pictures\img0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Wambui Kigoro\Pictures\img0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grayscl/>
                            <a:lum contrast="30000"/>
                          </a:blip>
                          <a:srcRect l="32212" t="19060" r="37660" b="676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019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7606" w:rsidRDefault="00947606" w:rsidP="00947606">
            <w:pPr>
              <w:tabs>
                <w:tab w:val="left" w:pos="3435"/>
              </w:tabs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</w:t>
            </w:r>
          </w:p>
          <w:p w:rsidR="00947606" w:rsidRDefault="00947606" w:rsidP="00947606">
            <w:pPr>
              <w:tabs>
                <w:tab w:val="left" w:pos="3435"/>
              </w:tabs>
              <w:ind w:left="-108"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      </w:t>
            </w:r>
            <w:r w:rsidRPr="00A85AC1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4Q11</w:t>
            </w:r>
          </w:p>
          <w:p w:rsidR="00947606" w:rsidRPr="00A85AC1" w:rsidRDefault="00947606" w:rsidP="00947606">
            <w:pPr>
              <w:tabs>
                <w:tab w:val="left" w:pos="3435"/>
              </w:tabs>
              <w:ind w:left="-108"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</w:p>
        </w:tc>
        <w:tc>
          <w:tcPr>
            <w:tcW w:w="567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947606" w:rsidRPr="00A85AC1" w:rsidTr="00947606">
        <w:trPr>
          <w:trHeight w:val="2550"/>
        </w:trPr>
        <w:tc>
          <w:tcPr>
            <w:tcW w:w="426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6.</w:t>
            </w:r>
          </w:p>
        </w:tc>
        <w:tc>
          <w:tcPr>
            <w:tcW w:w="3686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472A5E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2162175" cy="1695450"/>
                  <wp:effectExtent l="19050" t="0" r="9525" b="0"/>
                  <wp:docPr id="28" name="Picture 5" descr="C:\Users\Wambui Kigoro\Pictures\img0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Wambui Kigoro\Pictures\img0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grayscl/>
                            <a:lum contrast="30000"/>
                          </a:blip>
                          <a:srcRect l="39103" t="35273" r="9135" b="426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</w:p>
        </w:tc>
        <w:tc>
          <w:tcPr>
            <w:tcW w:w="567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947606" w:rsidRPr="00A85AC1" w:rsidTr="00947606">
        <w:trPr>
          <w:trHeight w:val="2387"/>
        </w:trPr>
        <w:tc>
          <w:tcPr>
            <w:tcW w:w="426" w:type="dxa"/>
          </w:tcPr>
          <w:p w:rsidR="00947606" w:rsidRPr="00A85AC1" w:rsidRDefault="00947606" w:rsidP="00947606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sz w:val="20"/>
                <w:szCs w:val="20"/>
              </w:rPr>
              <w:t>7.</w:t>
            </w:r>
          </w:p>
        </w:tc>
        <w:tc>
          <w:tcPr>
            <w:tcW w:w="3686" w:type="dxa"/>
          </w:tcPr>
          <w:p w:rsidR="00947606" w:rsidRPr="00A85AC1" w:rsidRDefault="00947606" w:rsidP="00947606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</w:t>
            </w:r>
          </w:p>
          <w:p w:rsidR="00947606" w:rsidRPr="00A85AC1" w:rsidRDefault="00947606" w:rsidP="00947606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). </w:t>
            </w:r>
            <w:r w:rsidRPr="00472A5E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1924050" cy="1905000"/>
                  <wp:effectExtent l="19050" t="0" r="0" b="0"/>
                  <wp:docPr id="29" name="Picture 5" descr="C:\Users\Wambui Kigoro\Pictures\img0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Wambui Kigoro\Pictures\img0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grayscl/>
                            <a:lum contrast="30000"/>
                          </a:blip>
                          <a:srcRect l="32212" t="56931" r="35416" b="183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1905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7606" w:rsidRPr="00A85AC1" w:rsidRDefault="00947606" w:rsidP="00947606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947606" w:rsidRPr="00A85AC1" w:rsidRDefault="00947606" w:rsidP="00947606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B</w:t>
            </w:r>
            <w:r w:rsidRPr="00A85AC1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1</w:t>
            </w:r>
            <w:r w:rsidRPr="00A85AC1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by drawn triangel</w:t>
            </w:r>
          </w:p>
          <w:p w:rsidR="00947606" w:rsidRPr="00A85AC1" w:rsidRDefault="00947606" w:rsidP="00947606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B</w:t>
            </w:r>
            <w:r w:rsidRPr="00A85AC1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1</w:t>
            </w:r>
            <w:r w:rsidRPr="00A85AC1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net</w:t>
            </w:r>
          </w:p>
          <w:p w:rsidR="00947606" w:rsidRPr="00A85AC1" w:rsidRDefault="00947606" w:rsidP="00947606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B</w:t>
            </w:r>
            <w:r w:rsidRPr="00A85AC1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1</w:t>
            </w:r>
            <w:r w:rsidRPr="00A85AC1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3.7 </w:t>
            </w:r>
          </w:p>
          <w:p w:rsidR="00947606" w:rsidRDefault="00947606" w:rsidP="00947606">
            <w:pPr>
              <w:tabs>
                <w:tab w:val="left" w:pos="2730"/>
              </w:tabs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A85AC1">
              <w:rPr>
                <w:rFonts w:asciiTheme="majorHAnsi" w:hAnsiTheme="majorHAnsi" w:cs="Arial"/>
                <w:noProof/>
                <w:sz w:val="20"/>
                <w:szCs w:val="20"/>
              </w:rPr>
              <w:t>b). 3.7 + 0.1 cm</w:t>
            </w:r>
            <w:r w:rsidRPr="00A85AC1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          </w:t>
            </w:r>
          </w:p>
          <w:p w:rsidR="00947606" w:rsidRPr="00A85AC1" w:rsidRDefault="00947606" w:rsidP="00947606">
            <w:pPr>
              <w:tabs>
                <w:tab w:val="left" w:pos="2730"/>
              </w:tabs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     </w:t>
            </w:r>
            <w:r w:rsidRPr="00A85AC1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6Q13</w:t>
            </w:r>
          </w:p>
        </w:tc>
        <w:tc>
          <w:tcPr>
            <w:tcW w:w="567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947606" w:rsidRPr="00A85AC1" w:rsidTr="00947606">
        <w:trPr>
          <w:trHeight w:val="2387"/>
        </w:trPr>
        <w:tc>
          <w:tcPr>
            <w:tcW w:w="426" w:type="dxa"/>
          </w:tcPr>
          <w:p w:rsidR="00947606" w:rsidRPr="00A85AC1" w:rsidRDefault="00947606" w:rsidP="00947606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8</w:t>
            </w:r>
          </w:p>
        </w:tc>
        <w:tc>
          <w:tcPr>
            <w:tcW w:w="3686" w:type="dxa"/>
          </w:tcPr>
          <w:p w:rsidR="00947606" w:rsidRDefault="00596A8A" w:rsidP="00947606">
            <w:pPr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pict>
                <v:shape id="_x0000_s1548" type="#_x0000_t202" style="position:absolute;margin-left:5.85pt;margin-top:13.8pt;width:22.5pt;height:30pt;z-index:251787264;mso-position-horizontal-relative:text;mso-position-vertical-relative:text" strokecolor="white [3212]">
                  <v:textbox>
                    <w:txbxContent>
                      <w:p w:rsidR="007E7695" w:rsidRDefault="007E7695"/>
                    </w:txbxContent>
                  </v:textbox>
                </v:shape>
              </w:pict>
            </w:r>
            <w:r w:rsidR="0094760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</w:t>
            </w:r>
            <w:r w:rsidR="00947606" w:rsidRPr="001A468B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2057400" cy="885825"/>
                  <wp:effectExtent l="19050" t="0" r="0" b="0"/>
                  <wp:docPr id="30" name="Picture 6" descr="C:\Users\Wambui Kigoro\Pictures\img0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Wambui Kigoro\Pictures\img02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grayscl/>
                            <a:lum contrast="30000"/>
                          </a:blip>
                          <a:srcRect l="31090" t="21535" r="43477" b="663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4760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</w:t>
            </w:r>
          </w:p>
          <w:p w:rsidR="00947606" w:rsidRDefault="00947606" w:rsidP="00947606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947606" w:rsidRPr="001A468B" w:rsidRDefault="00947606" w:rsidP="00947606">
            <w:pPr>
              <w:ind w:left="-108"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 </w:t>
            </w:r>
            <w:r w:rsidRPr="001A468B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8 Q5 P1</w:t>
            </w:r>
          </w:p>
        </w:tc>
        <w:tc>
          <w:tcPr>
            <w:tcW w:w="567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947606" w:rsidRPr="00A85AC1" w:rsidTr="00947606">
        <w:trPr>
          <w:trHeight w:val="2387"/>
        </w:trPr>
        <w:tc>
          <w:tcPr>
            <w:tcW w:w="426" w:type="dxa"/>
          </w:tcPr>
          <w:p w:rsidR="00947606" w:rsidRPr="00A85AC1" w:rsidRDefault="00947606" w:rsidP="00947606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lastRenderedPageBreak/>
              <w:t xml:space="preserve">  9</w:t>
            </w:r>
          </w:p>
        </w:tc>
        <w:tc>
          <w:tcPr>
            <w:tcW w:w="3686" w:type="dxa"/>
          </w:tcPr>
          <w:p w:rsidR="00947606" w:rsidRDefault="00947606" w:rsidP="00947606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A468B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2085975" cy="1114425"/>
                  <wp:effectExtent l="19050" t="0" r="9525" b="0"/>
                  <wp:docPr id="22" name="Picture 6" descr="C:\Users\Wambui Kigoro\Pictures\img0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Wambui Kigoro\Pictures\img02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grayscl/>
                            <a:lum contrast="30000"/>
                          </a:blip>
                          <a:srcRect l="66827" t="21535" r="5288" b="676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7606" w:rsidRDefault="00947606" w:rsidP="00947606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947606" w:rsidRPr="001A468B" w:rsidRDefault="00947606" w:rsidP="00947606">
            <w:pPr>
              <w:ind w:left="-108"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       </w:t>
            </w:r>
            <w:r w:rsidRPr="001A468B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10 Q9</w:t>
            </w:r>
          </w:p>
          <w:p w:rsidR="00947606" w:rsidRPr="00A85AC1" w:rsidRDefault="00947606" w:rsidP="00947606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</w:tc>
        <w:tc>
          <w:tcPr>
            <w:tcW w:w="567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947606" w:rsidRPr="00A85AC1" w:rsidTr="00947606">
        <w:trPr>
          <w:trHeight w:val="2387"/>
        </w:trPr>
        <w:tc>
          <w:tcPr>
            <w:tcW w:w="426" w:type="dxa"/>
          </w:tcPr>
          <w:p w:rsidR="00947606" w:rsidRPr="00A85AC1" w:rsidRDefault="00947606" w:rsidP="00947606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10</w:t>
            </w:r>
          </w:p>
        </w:tc>
        <w:tc>
          <w:tcPr>
            <w:tcW w:w="3686" w:type="dxa"/>
          </w:tcPr>
          <w:p w:rsidR="00947606" w:rsidRDefault="00947606" w:rsidP="00947606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947606" w:rsidRDefault="00947606" w:rsidP="00947606">
            <w:pPr>
              <w:ind w:left="-108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</w:t>
            </w:r>
            <w:r w:rsidRPr="001A468B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drawing>
                <wp:inline distT="0" distB="0" distL="0" distR="0">
                  <wp:extent cx="2181225" cy="1162050"/>
                  <wp:effectExtent l="19050" t="0" r="9525" b="0"/>
                  <wp:docPr id="230" name="Picture 6" descr="C:\Users\Wambui Kigoro\Pictures\img0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Wambui Kigoro\Pictures\img02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grayscl/>
                            <a:lum contrast="30000"/>
                          </a:blip>
                          <a:srcRect l="39263" t="31312" r="31250" b="542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116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7606" w:rsidRPr="001A468B" w:rsidRDefault="00947606" w:rsidP="00947606">
            <w:pPr>
              <w:ind w:left="-108"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    </w:t>
            </w:r>
            <w:r w:rsidRPr="001A468B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13 Q10</w:t>
            </w:r>
          </w:p>
        </w:tc>
        <w:tc>
          <w:tcPr>
            <w:tcW w:w="567" w:type="dxa"/>
          </w:tcPr>
          <w:p w:rsidR="00947606" w:rsidRPr="00A85AC1" w:rsidRDefault="00947606" w:rsidP="00947606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947606" w:rsidRPr="00A85AC1" w:rsidTr="00947606">
        <w:trPr>
          <w:trHeight w:val="2387"/>
        </w:trPr>
        <w:tc>
          <w:tcPr>
            <w:tcW w:w="426" w:type="dxa"/>
          </w:tcPr>
          <w:p w:rsidR="00947606" w:rsidRDefault="00947606" w:rsidP="00947606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>11.</w:t>
            </w:r>
          </w:p>
        </w:tc>
        <w:tc>
          <w:tcPr>
            <w:tcW w:w="3686" w:type="dxa"/>
          </w:tcPr>
          <w:p w:rsidR="00947606" w:rsidRDefault="00947606" w:rsidP="00947606">
            <w:pPr>
              <w:rPr>
                <w:rFonts w:asciiTheme="majorHAnsi" w:hAnsiTheme="majorHAnsi"/>
              </w:rPr>
            </w:pPr>
          </w:p>
          <w:p w:rsidR="00947606" w:rsidRDefault="00947606" w:rsidP="00947606">
            <w:pPr>
              <w:rPr>
                <w:rFonts w:asciiTheme="majorHAnsi" w:hAnsiTheme="majorHAnsi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362200" cy="1704975"/>
                  <wp:effectExtent l="19050" t="0" r="0" b="0"/>
                  <wp:docPr id="225" name="Picture 1" descr="C:\Users\Wambui Kigoro\Pictures\img03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Wambui Kigoro\Pictures\img03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grayscl/>
                            <a:lum contrast="20000"/>
                          </a:blip>
                          <a:srcRect l="18522" t="60806" r="48736" b="121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777" cy="1705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7606" w:rsidRDefault="00947606" w:rsidP="00947606">
            <w:pPr>
              <w:rPr>
                <w:rFonts w:asciiTheme="majorHAnsi" w:hAnsiTheme="majorHAnsi"/>
              </w:rPr>
            </w:pPr>
          </w:p>
          <w:p w:rsidR="00947606" w:rsidRDefault="00947606" w:rsidP="00947606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</w:rPr>
              <w:t>DX =5.3</w:t>
            </w:r>
            <m:oMath>
              <m:r>
                <w:rPr>
                  <w:rFonts w:ascii="Cambria Math" w:hAnsi="Cambria Math"/>
                </w:rPr>
                <m:t>±</m:t>
              </m:r>
            </m:oMath>
            <w:r>
              <w:rPr>
                <w:rFonts w:asciiTheme="majorHAnsi" w:eastAsiaTheme="minorEastAsia" w:hAnsiTheme="majorHAnsi"/>
              </w:rPr>
              <w:t xml:space="preserve"> 0.1</w:t>
            </w:r>
          </w:p>
          <w:p w:rsidR="00947606" w:rsidRPr="00001CED" w:rsidRDefault="00947606" w:rsidP="00947606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eastAsiaTheme="minorEastAsia" w:hAnsiTheme="majorHAnsi"/>
                <w:b/>
                <w:sz w:val="20"/>
              </w:rPr>
              <w:t xml:space="preserve">                                                           </w:t>
            </w:r>
            <w:r w:rsidRPr="00001CED">
              <w:rPr>
                <w:rFonts w:asciiTheme="majorHAnsi" w:eastAsiaTheme="minorEastAsia" w:hAnsiTheme="majorHAnsi"/>
                <w:b/>
                <w:sz w:val="20"/>
              </w:rPr>
              <w:t>2014 Q</w:t>
            </w:r>
            <w:r>
              <w:rPr>
                <w:rFonts w:asciiTheme="majorHAnsi" w:eastAsiaTheme="minorEastAsia" w:hAnsiTheme="majorHAnsi"/>
                <w:b/>
                <w:sz w:val="20"/>
              </w:rPr>
              <w:t>4</w:t>
            </w:r>
          </w:p>
        </w:tc>
        <w:tc>
          <w:tcPr>
            <w:tcW w:w="567" w:type="dxa"/>
          </w:tcPr>
          <w:p w:rsidR="00947606" w:rsidRDefault="00947606" w:rsidP="00947606">
            <w:pPr>
              <w:rPr>
                <w:rFonts w:asciiTheme="majorHAnsi" w:hAnsiTheme="majorHAnsi"/>
              </w:rPr>
            </w:pPr>
          </w:p>
          <w:p w:rsidR="00947606" w:rsidRDefault="00947606" w:rsidP="00947606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1</w:t>
            </w:r>
          </w:p>
          <w:p w:rsidR="00947606" w:rsidRDefault="00947606" w:rsidP="00947606">
            <w:pPr>
              <w:rPr>
                <w:rFonts w:asciiTheme="majorHAnsi" w:hAnsiTheme="majorHAnsi"/>
              </w:rPr>
            </w:pPr>
          </w:p>
          <w:p w:rsidR="00947606" w:rsidRDefault="00947606" w:rsidP="00947606">
            <w:pPr>
              <w:rPr>
                <w:rFonts w:asciiTheme="majorHAnsi" w:hAnsiTheme="majorHAnsi"/>
              </w:rPr>
            </w:pPr>
          </w:p>
          <w:p w:rsidR="00947606" w:rsidRDefault="00947606" w:rsidP="00947606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1</w:t>
            </w:r>
          </w:p>
          <w:p w:rsidR="00947606" w:rsidRDefault="00947606" w:rsidP="00947606">
            <w:pPr>
              <w:rPr>
                <w:rFonts w:asciiTheme="majorHAnsi" w:hAnsiTheme="majorHAnsi"/>
              </w:rPr>
            </w:pPr>
          </w:p>
          <w:p w:rsidR="00947606" w:rsidRDefault="00947606" w:rsidP="00947606">
            <w:pPr>
              <w:rPr>
                <w:rFonts w:asciiTheme="majorHAnsi" w:hAnsiTheme="majorHAnsi"/>
              </w:rPr>
            </w:pPr>
          </w:p>
          <w:p w:rsidR="00947606" w:rsidRDefault="00947606" w:rsidP="00947606">
            <w:pPr>
              <w:rPr>
                <w:rFonts w:asciiTheme="majorHAnsi" w:hAnsiTheme="majorHAnsi"/>
              </w:rPr>
            </w:pPr>
          </w:p>
          <w:p w:rsidR="00947606" w:rsidRDefault="00947606" w:rsidP="00947606">
            <w:pPr>
              <w:rPr>
                <w:rFonts w:asciiTheme="majorHAnsi" w:hAnsiTheme="majorHAnsi"/>
              </w:rPr>
            </w:pPr>
          </w:p>
          <w:p w:rsidR="00947606" w:rsidRPr="009012A4" w:rsidRDefault="00947606" w:rsidP="00947606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1</w:t>
            </w:r>
          </w:p>
        </w:tc>
      </w:tr>
      <w:tr w:rsidR="008F3A09" w:rsidRPr="00A85AC1" w:rsidTr="00947606">
        <w:trPr>
          <w:trHeight w:val="2387"/>
        </w:trPr>
        <w:tc>
          <w:tcPr>
            <w:tcW w:w="426" w:type="dxa"/>
          </w:tcPr>
          <w:p w:rsidR="008F3A09" w:rsidRDefault="008F3A09" w:rsidP="00947606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lastRenderedPageBreak/>
              <w:t>12.</w:t>
            </w:r>
          </w:p>
        </w:tc>
        <w:tc>
          <w:tcPr>
            <w:tcW w:w="3686" w:type="dxa"/>
          </w:tcPr>
          <w:p w:rsidR="008F3A09" w:rsidRDefault="008F3A09" w:rsidP="00947606">
            <w:pPr>
              <w:rPr>
                <w:rFonts w:asciiTheme="majorHAnsi" w:hAnsiTheme="majorHAnsi"/>
              </w:rPr>
            </w:pPr>
            <w:r w:rsidRPr="008F3A09">
              <w:rPr>
                <w:rFonts w:asciiTheme="majorHAnsi" w:hAnsiTheme="majorHAnsi"/>
                <w:noProof/>
                <w:lang w:val="en-US" w:eastAsia="en-US"/>
              </w:rPr>
              <w:drawing>
                <wp:inline distT="0" distB="0" distL="0" distR="0">
                  <wp:extent cx="2190750" cy="1962150"/>
                  <wp:effectExtent l="19050" t="0" r="0" b="0"/>
                  <wp:docPr id="672" name="Picture 2" descr="C:\Documents and Settings\user\Desktop\1 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user\Desktop\1 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/>
                          <a:srcRect l="4889" b="78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962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F3A09" w:rsidRPr="008F3A09" w:rsidRDefault="008F3A09" w:rsidP="00947606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b/>
                <w:sz w:val="22"/>
              </w:rPr>
              <w:t xml:space="preserve">                                                    </w:t>
            </w:r>
            <w:r w:rsidRPr="008F3A09">
              <w:rPr>
                <w:rFonts w:asciiTheme="majorHAnsi" w:hAnsiTheme="majorHAnsi"/>
                <w:b/>
                <w:sz w:val="22"/>
              </w:rPr>
              <w:t>2015Q7</w:t>
            </w:r>
          </w:p>
        </w:tc>
        <w:tc>
          <w:tcPr>
            <w:tcW w:w="567" w:type="dxa"/>
          </w:tcPr>
          <w:p w:rsidR="008F3A09" w:rsidRDefault="008F3A09" w:rsidP="00947606">
            <w:pPr>
              <w:rPr>
                <w:rFonts w:asciiTheme="majorHAnsi" w:hAnsiTheme="majorHAnsi"/>
              </w:rPr>
            </w:pPr>
          </w:p>
        </w:tc>
      </w:tr>
    </w:tbl>
    <w:p w:rsidR="00947606" w:rsidRDefault="00947606" w:rsidP="00947606">
      <w:pPr>
        <w:tabs>
          <w:tab w:val="left" w:pos="2865"/>
        </w:tabs>
        <w:rPr>
          <w:rFonts w:asciiTheme="majorHAnsi" w:eastAsiaTheme="minorEastAsia" w:hAnsiTheme="majorHAnsi"/>
          <w:sz w:val="22"/>
          <w:szCs w:val="22"/>
        </w:rPr>
        <w:sectPr w:rsidR="00947606" w:rsidSect="00947606">
          <w:headerReference w:type="even" r:id="rId148"/>
          <w:headerReference w:type="default" r:id="rId149"/>
          <w:footerReference w:type="even" r:id="rId150"/>
          <w:footerReference w:type="default" r:id="rId151"/>
          <w:headerReference w:type="first" r:id="rId152"/>
          <w:footerReference w:type="first" r:id="rId153"/>
          <w:type w:val="continuous"/>
          <w:pgSz w:w="12240" w:h="15840" w:code="1"/>
          <w:pgMar w:top="1440" w:right="850" w:bottom="1440" w:left="1418" w:header="708" w:footer="708" w:gutter="0"/>
          <w:cols w:num="2" w:space="708"/>
          <w:docGrid w:linePitch="360"/>
        </w:sectPr>
      </w:pPr>
    </w:p>
    <w:p w:rsidR="00947606" w:rsidRPr="00043403" w:rsidRDefault="00947606" w:rsidP="00947606">
      <w:pPr>
        <w:tabs>
          <w:tab w:val="left" w:pos="2865"/>
        </w:tabs>
        <w:rPr>
          <w:rFonts w:asciiTheme="majorHAnsi" w:eastAsiaTheme="minorEastAsia" w:hAnsiTheme="majorHAnsi"/>
          <w:sz w:val="22"/>
          <w:szCs w:val="22"/>
        </w:rPr>
      </w:pPr>
    </w:p>
    <w:p w:rsidR="00947606" w:rsidRPr="008D49B2" w:rsidRDefault="00947606" w:rsidP="00947606">
      <w:pPr>
        <w:tabs>
          <w:tab w:val="left" w:pos="1276"/>
        </w:tabs>
        <w:spacing w:after="200"/>
        <w:rPr>
          <w:rFonts w:ascii="Cambria" w:hAnsi="Cambria"/>
        </w:rPr>
      </w:pPr>
    </w:p>
    <w:p w:rsidR="00031A4C" w:rsidRDefault="00031A4C" w:rsidP="0091178D">
      <w:pPr>
        <w:tabs>
          <w:tab w:val="left" w:pos="3240"/>
        </w:tabs>
        <w:rPr>
          <w:lang w:val="en-US" w:eastAsia="en-US"/>
        </w:rPr>
      </w:pPr>
    </w:p>
    <w:p w:rsidR="00AA64B2" w:rsidRDefault="00AA64B2" w:rsidP="0091178D">
      <w:pPr>
        <w:tabs>
          <w:tab w:val="left" w:pos="3240"/>
        </w:tabs>
        <w:rPr>
          <w:lang w:val="en-US" w:eastAsia="en-US"/>
        </w:rPr>
      </w:pPr>
    </w:p>
    <w:p w:rsidR="00AA64B2" w:rsidRDefault="00AA64B2" w:rsidP="0091178D">
      <w:pPr>
        <w:tabs>
          <w:tab w:val="left" w:pos="3240"/>
        </w:tabs>
        <w:rPr>
          <w:lang w:val="en-US" w:eastAsia="en-US"/>
        </w:rPr>
      </w:pPr>
    </w:p>
    <w:p w:rsidR="00AA64B2" w:rsidRDefault="00AA64B2" w:rsidP="0091178D">
      <w:pPr>
        <w:tabs>
          <w:tab w:val="left" w:pos="3240"/>
        </w:tabs>
        <w:rPr>
          <w:lang w:val="en-US" w:eastAsia="en-US"/>
        </w:rPr>
      </w:pPr>
    </w:p>
    <w:p w:rsidR="00AA64B2" w:rsidRDefault="00AA64B2" w:rsidP="0091178D">
      <w:pPr>
        <w:tabs>
          <w:tab w:val="left" w:pos="3240"/>
        </w:tabs>
        <w:rPr>
          <w:lang w:val="en-US" w:eastAsia="en-US"/>
        </w:rPr>
      </w:pPr>
    </w:p>
    <w:p w:rsidR="00AA64B2" w:rsidRDefault="00AA64B2" w:rsidP="0091178D">
      <w:pPr>
        <w:tabs>
          <w:tab w:val="left" w:pos="3240"/>
        </w:tabs>
        <w:rPr>
          <w:lang w:val="en-US" w:eastAsia="en-US"/>
        </w:rPr>
      </w:pPr>
    </w:p>
    <w:p w:rsidR="00AA64B2" w:rsidRDefault="00AA64B2" w:rsidP="0091178D">
      <w:pPr>
        <w:tabs>
          <w:tab w:val="left" w:pos="3240"/>
        </w:tabs>
        <w:rPr>
          <w:lang w:val="en-US" w:eastAsia="en-US"/>
        </w:rPr>
      </w:pPr>
    </w:p>
    <w:p w:rsidR="008F3A09" w:rsidRDefault="008F3A09" w:rsidP="0091178D">
      <w:pPr>
        <w:tabs>
          <w:tab w:val="left" w:pos="3240"/>
        </w:tabs>
        <w:rPr>
          <w:lang w:val="en-US" w:eastAsia="en-US"/>
        </w:rPr>
      </w:pPr>
    </w:p>
    <w:p w:rsidR="008F3A09" w:rsidRDefault="008F3A09" w:rsidP="0091178D">
      <w:pPr>
        <w:tabs>
          <w:tab w:val="left" w:pos="3240"/>
        </w:tabs>
        <w:rPr>
          <w:lang w:val="en-US" w:eastAsia="en-US"/>
        </w:rPr>
      </w:pPr>
    </w:p>
    <w:p w:rsidR="008F3A09" w:rsidRDefault="008F3A09" w:rsidP="0091178D">
      <w:pPr>
        <w:tabs>
          <w:tab w:val="left" w:pos="3240"/>
        </w:tabs>
        <w:rPr>
          <w:lang w:val="en-US" w:eastAsia="en-US"/>
        </w:rPr>
      </w:pPr>
    </w:p>
    <w:p w:rsidR="008F3A09" w:rsidRDefault="008F3A09" w:rsidP="0091178D">
      <w:pPr>
        <w:tabs>
          <w:tab w:val="left" w:pos="3240"/>
        </w:tabs>
        <w:rPr>
          <w:lang w:val="en-US" w:eastAsia="en-US"/>
        </w:rPr>
      </w:pPr>
    </w:p>
    <w:p w:rsidR="00AA64B2" w:rsidRDefault="00AA64B2" w:rsidP="0091178D">
      <w:pPr>
        <w:tabs>
          <w:tab w:val="left" w:pos="3240"/>
        </w:tabs>
        <w:rPr>
          <w:lang w:val="en-US" w:eastAsia="en-US"/>
        </w:rPr>
      </w:pPr>
    </w:p>
    <w:p w:rsidR="00AA64B2" w:rsidRPr="00E20B34" w:rsidRDefault="00AA64B2" w:rsidP="00AA64B2">
      <w:pPr>
        <w:pStyle w:val="ListParagraph"/>
        <w:ind w:left="360"/>
        <w:rPr>
          <w:rFonts w:asciiTheme="majorHAnsi" w:hAnsiTheme="majorHAnsi"/>
          <w:b/>
        </w:rPr>
      </w:pPr>
      <w:r w:rsidRPr="00E20B34">
        <w:rPr>
          <w:rFonts w:asciiTheme="majorHAnsi" w:hAnsiTheme="majorHAnsi"/>
          <w:b/>
          <w:sz w:val="28"/>
        </w:rPr>
        <w:lastRenderedPageBreak/>
        <w:t>MEASUREMENTS</w:t>
      </w:r>
      <w:r w:rsidRPr="00E20B34">
        <w:rPr>
          <w:rFonts w:asciiTheme="majorHAnsi" w:hAnsiTheme="majorHAnsi"/>
          <w:b/>
          <w:sz w:val="24"/>
        </w:rPr>
        <w:t xml:space="preserve"> – AREA, VOLUME, PERIMETER, TIME, DENSITY</w:t>
      </w:r>
      <w:r>
        <w:rPr>
          <w:rFonts w:asciiTheme="majorHAnsi" w:hAnsiTheme="majorHAnsi"/>
          <w:b/>
          <w:sz w:val="28"/>
        </w:rPr>
        <w:t>-</w:t>
      </w:r>
      <w:r w:rsidRPr="00E20B34">
        <w:rPr>
          <w:rFonts w:asciiTheme="majorHAnsi" w:hAnsiTheme="majorHAnsi"/>
          <w:b/>
        </w:rPr>
        <w:t>MARKING SCHEME</w:t>
      </w:r>
    </w:p>
    <w:p w:rsidR="00AA64B2" w:rsidRDefault="00AA64B2" w:rsidP="00AA64B2">
      <w:pPr>
        <w:rPr>
          <w:rFonts w:asciiTheme="majorHAnsi" w:hAnsiTheme="majorHAnsi"/>
        </w:rPr>
      </w:pPr>
    </w:p>
    <w:p w:rsidR="00BA5A32" w:rsidRDefault="00BA5A32" w:rsidP="00AA64B2">
      <w:pPr>
        <w:rPr>
          <w:rFonts w:asciiTheme="majorHAnsi" w:hAnsiTheme="majorHAnsi"/>
        </w:rPr>
        <w:sectPr w:rsidR="00BA5A32" w:rsidSect="00AB33C9">
          <w:footerReference w:type="default" r:id="rId154"/>
          <w:type w:val="continuous"/>
          <w:pgSz w:w="12240" w:h="15840" w:code="1"/>
          <w:pgMar w:top="993" w:right="850" w:bottom="1440" w:left="1276" w:header="720" w:footer="720" w:gutter="0"/>
          <w:pgNumType w:start="79"/>
          <w:cols w:space="720"/>
          <w:docGrid w:linePitch="360"/>
        </w:sectPr>
      </w:pPr>
    </w:p>
    <w:tbl>
      <w:tblPr>
        <w:tblStyle w:val="TableGrid"/>
        <w:tblW w:w="4786" w:type="dxa"/>
        <w:tblLayout w:type="fixed"/>
        <w:tblLook w:val="04A0"/>
      </w:tblPr>
      <w:tblGrid>
        <w:gridCol w:w="563"/>
        <w:gridCol w:w="3514"/>
        <w:gridCol w:w="709"/>
      </w:tblGrid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lastRenderedPageBreak/>
              <w:t>1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.4m – 1.8m = 0.6m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.2 x 0.6m x 2 =3.84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.8m x 0.6m x 2 = 3.36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.8m x 0.6m x 2 x = 3.3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.84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+ 3.36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= 7.20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89Q9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12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h +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312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15 </m:t>
                  </m:r>
                </m:e>
              </m: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+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3 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</m:t>
                      </m:r>
                    </m:sup>
                  </m:sSup>
                </m:e>
              </m:d>
            </m:oMath>
          </w:p>
          <w:p w:rsidR="00AA64B2" w:rsidRPr="00156686" w:rsidRDefault="00AA64B2" w:rsidP="00744BF3">
            <w:pPr>
              <w:tabs>
                <w:tab w:val="left" w:pos="312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=2310 + 718.67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Default="00AA64B2" w:rsidP="00744BF3">
            <w:pPr>
              <w:tabs>
                <w:tab w:val="left" w:pos="312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= 3,028.67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3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 xml:space="preserve">                         </w:t>
            </w: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    </w:t>
            </w:r>
          </w:p>
          <w:p w:rsidR="00AA64B2" w:rsidRPr="00156686" w:rsidRDefault="00AA64B2" w:rsidP="00744BF3">
            <w:pPr>
              <w:tabs>
                <w:tab w:val="left" w:pos="3120"/>
              </w:tabs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89Q16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A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θ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360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 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30.8 = </w:t>
            </w:r>
            <m:oMath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60</m:t>
                      </m:r>
                    </m:den>
                  </m:f>
                </m:e>
                <m:sup>
                  <m:r>
                    <w:rPr>
                      <w:rFonts w:ascii="Cambria Math" w:hAnsiTheme="majorHAnsi"/>
                      <w:sz w:val="20"/>
                      <w:szCs w:val="20"/>
                    </w:rPr>
                    <m:t>0</m:t>
                  </m:r>
                </m:sup>
              </m:sSup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x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7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30.8 x 360 x0 7</w:t>
            </w:r>
          </w:p>
          <w:p w:rsidR="00AA64B2" w:rsidRPr="00156686" w:rsidRDefault="00AA64B2" w:rsidP="00744BF3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72 x 22</w:t>
            </w:r>
          </w:p>
          <w:p w:rsidR="00AA64B2" w:rsidRPr="00156686" w:rsidRDefault="00AA64B2" w:rsidP="00744BF3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77616</w:t>
            </w:r>
          </w:p>
          <w:p w:rsidR="00AA64B2" w:rsidRPr="00156686" w:rsidRDefault="00AA64B2" w:rsidP="00744BF3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1584</w:t>
            </w:r>
          </w:p>
          <w:p w:rsidR="00AA64B2" w:rsidRPr="00156686" w:rsidRDefault="00AA64B2" w:rsidP="00744BF3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49</w:t>
            </w:r>
          </w:p>
          <w:p w:rsidR="00AA64B2" w:rsidRPr="00156686" w:rsidRDefault="00AA64B2" w:rsidP="00744BF3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7</w:t>
            </w:r>
          </w:p>
          <w:p w:rsidR="00AA64B2" w:rsidRPr="00156686" w:rsidRDefault="00AA64B2" w:rsidP="00744BF3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AB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7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360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7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7</w:t>
            </w:r>
          </w:p>
          <w:p w:rsidR="00AA64B2" w:rsidRPr="00156686" w:rsidRDefault="00AA64B2" w:rsidP="00744BF3">
            <w:pPr>
              <w:tabs>
                <w:tab w:val="left" w:pos="30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= 8.8cm</w:t>
            </w:r>
          </w:p>
          <w:p w:rsidR="00AA64B2" w:rsidRPr="00156686" w:rsidRDefault="00AA64B2" w:rsidP="00744BF3">
            <w:pPr>
              <w:tabs>
                <w:tab w:val="left" w:pos="309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0Q9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1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20cm- 8cm = 12cm</w:t>
            </w:r>
          </w:p>
          <w:p w:rsidR="00AA64B2" w:rsidRPr="00156686" w:rsidRDefault="00AA64B2" w:rsidP="00744BF3">
            <w:pPr>
              <w:tabs>
                <w:tab w:val="left" w:pos="31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0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-122 = 400 -144</w:t>
            </w:r>
          </w:p>
          <w:p w:rsidR="00AA64B2" w:rsidRPr="00156686" w:rsidRDefault="00AA64B2" w:rsidP="00744BF3">
            <w:pPr>
              <w:tabs>
                <w:tab w:val="left" w:pos="31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= 256</w:t>
            </w:r>
          </w:p>
          <w:p w:rsidR="00AA64B2" w:rsidRPr="00156686" w:rsidRDefault="00AA64B2" w:rsidP="00744BF3">
            <w:pPr>
              <w:tabs>
                <w:tab w:val="left" w:pos="31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0"/>
                      <w:szCs w:val="20"/>
                    </w:rPr>
                    <m:t>256</m:t>
                  </m:r>
                </m:e>
              </m:ra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16cm</w:t>
            </w:r>
          </w:p>
          <w:p w:rsidR="00AA64B2" w:rsidRPr="00156686" w:rsidRDefault="00AA64B2" w:rsidP="00744BF3">
            <w:pPr>
              <w:tabs>
                <w:tab w:val="left" w:pos="31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16 x 2</w:t>
            </w:r>
          </w:p>
          <w:p w:rsidR="00AA64B2" w:rsidRPr="00156686" w:rsidRDefault="00AA64B2" w:rsidP="00744BF3">
            <w:pPr>
              <w:tabs>
                <w:tab w:val="left" w:pos="31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= 32cm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0Q1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         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5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25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</m:func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B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func>
                </m:den>
              </m:f>
            </m:oMath>
          </w:p>
          <w:p w:rsidR="00AA64B2" w:rsidRPr="00156686" w:rsidRDefault="00AA64B2" w:rsidP="00744BF3">
            <w:pPr>
              <w:tabs>
                <w:tab w:val="left" w:pos="3255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325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6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30</m:t>
                      </m:r>
                    </m:e>
                  </m:func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 w:val="20"/>
                          <w:szCs w:val="20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120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0</m:t>
                          </m:r>
                        </m:sup>
                      </m:sSup>
                    </m:e>
                  </m:func>
                </m:den>
              </m:f>
            </m:oMath>
          </w:p>
          <w:p w:rsidR="00AA64B2" w:rsidRPr="00156686" w:rsidRDefault="00AA64B2" w:rsidP="00744BF3">
            <w:pPr>
              <w:tabs>
                <w:tab w:val="left" w:pos="3255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325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x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6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 w:val="20"/>
                          <w:szCs w:val="20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0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0</m:t>
                          </m:r>
                        </m:sup>
                      </m:sSup>
                    </m:e>
                  </m:func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×</m:t>
              </m:r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20</m:t>
                      </m:r>
                    </m:e>
                  </m:func>
                </m:e>
                <m:sup>
                  <m:r>
                    <w:rPr>
                      <w:rFonts w:ascii="Cambria Math" w:hAnsiTheme="majorHAnsi"/>
                      <w:sz w:val="20"/>
                      <w:szCs w:val="20"/>
                    </w:rPr>
                    <m:t>0</m:t>
                  </m:r>
                </m:sup>
              </m:sSup>
            </m:oMath>
          </w:p>
          <w:p w:rsidR="00AA64B2" w:rsidRPr="00156686" w:rsidRDefault="00AA64B2" w:rsidP="00744BF3">
            <w:pPr>
              <w:tabs>
                <w:tab w:val="left" w:pos="3255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3255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= 10.392cm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0Q14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6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V =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2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(2.5)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14</w:t>
            </w:r>
          </w:p>
          <w:p w:rsidR="00AA64B2" w:rsidRPr="00156686" w:rsidRDefault="00AA64B2" w:rsidP="00744BF3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7</w:t>
            </w:r>
          </w:p>
          <w:p w:rsidR="00AA64B2" w:rsidRPr="00156686" w:rsidRDefault="00AA64B2" w:rsidP="00744BF3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 275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4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0.3</m:t>
                  </m:r>
                </m:e>
              </m: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-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Theme="majorHAnsi"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Theme="majorHAnsi"/>
                                  <w:sz w:val="20"/>
                                  <w:szCs w:val="20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Theme="majorHAnsi"/>
                                  <w:sz w:val="20"/>
                                  <w:szCs w:val="20"/>
                                </w:rPr>
                                <m:t>4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0.3</m:t>
                  </m:r>
                </m:e>
              </m:d>
            </m:oMath>
          </w:p>
          <w:p w:rsidR="00AA64B2" w:rsidRPr="00156686" w:rsidRDefault="00AA64B2" w:rsidP="00744BF3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26.4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–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3.7125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22.6875</w:t>
            </w:r>
          </w:p>
          <w:p w:rsidR="00AA64B2" w:rsidRPr="00156686" w:rsidRDefault="00AA64B2" w:rsidP="00744BF3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7              7               7</w:t>
            </w:r>
          </w:p>
          <w:p w:rsidR="00AA64B2" w:rsidRPr="00156686" w:rsidRDefault="00AA64B2" w:rsidP="00744BF3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w:rPr>
                  <w:rFonts w:ascii="Cambria Math" w:hAnsiTheme="majorHAnsi"/>
                  <w:sz w:val="20"/>
                  <w:szCs w:val="20"/>
                </w:rPr>
                <m:t xml:space="preserve"> =</m:t>
              </m:r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275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7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2.6875</m:t>
                  </m:r>
                </m:den>
              </m:f>
            </m:oMath>
          </w:p>
          <w:p w:rsidR="00AA64B2" w:rsidRPr="00156686" w:rsidRDefault="00AA64B2" w:rsidP="00744BF3">
            <w:pPr>
              <w:tabs>
                <w:tab w:val="left" w:pos="337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84.8</w:t>
            </w:r>
          </w:p>
          <w:p w:rsidR="00AA64B2" w:rsidRPr="00156686" w:rsidRDefault="00AA64B2" w:rsidP="00744BF3">
            <w:pPr>
              <w:tabs>
                <w:tab w:val="left" w:pos="3375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84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0Q13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lastRenderedPageBreak/>
              <w:t>7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A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l</w:t>
            </w:r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20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5.2</m:t>
                  </m:r>
                </m:e>
              </m: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10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26</m:t>
                  </m:r>
                </m:e>
              </m:d>
            </m:oMath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22880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-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5720</w:t>
            </w:r>
          </w:p>
          <w:p w:rsidR="00AA64B2" w:rsidRPr="00156686" w:rsidRDefault="00AA64B2" w:rsidP="00744BF3">
            <w:pPr>
              <w:tabs>
                <w:tab w:val="left" w:pos="102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7 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>7</w:t>
            </w:r>
          </w:p>
          <w:p w:rsidR="00AA64B2" w:rsidRPr="00156686" w:rsidRDefault="00AA64B2" w:rsidP="00744BF3">
            <w:pPr>
              <w:tabs>
                <w:tab w:val="left" w:pos="1020"/>
              </w:tabs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17160</w:t>
            </w:r>
          </w:p>
          <w:p w:rsidR="00AA64B2" w:rsidRPr="00156686" w:rsidRDefault="00AA64B2" w:rsidP="00744BF3">
            <w:pPr>
              <w:tabs>
                <w:tab w:val="left" w:pos="102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7</w:t>
            </w:r>
          </w:p>
          <w:p w:rsidR="00AA64B2" w:rsidRPr="00156686" w:rsidRDefault="00AA64B2" w:rsidP="00744BF3">
            <w:pPr>
              <w:tabs>
                <w:tab w:val="left" w:pos="102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2451.42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or 2450.76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ab/>
              <w:t xml:space="preserve">        </w:t>
            </w:r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                          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1Q12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8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3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3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7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7</w:t>
            </w:r>
          </w:p>
          <w:p w:rsidR="00AA64B2" w:rsidRPr="00156686" w:rsidRDefault="00AA64B2" w:rsidP="00744BF3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2156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3</w:t>
            </w:r>
          </w:p>
          <w:p w:rsidR="00AA64B2" w:rsidRPr="00156686" w:rsidRDefault="00AA64B2" w:rsidP="00744BF3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40 x 1000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2285.7142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17.5 </w:t>
            </w:r>
          </w:p>
          <w:p w:rsidR="00AA64B2" w:rsidRPr="00156686" w:rsidRDefault="00AA64B2" w:rsidP="00744BF3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2285.7142 –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2156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 1567</w:t>
            </w:r>
          </w:p>
          <w:p w:rsidR="00AA64B2" w:rsidRPr="00156686" w:rsidRDefault="00AA64B2" w:rsidP="00744BF3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3</w:t>
            </w:r>
          </w:p>
          <w:p w:rsidR="00AA64B2" w:rsidRPr="00156686" w:rsidRDefault="00AA64B2" w:rsidP="00744BF3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1567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7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 7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x h</w:t>
            </w:r>
          </w:p>
          <w:p w:rsidR="00AA64B2" w:rsidRPr="00156686" w:rsidRDefault="00AA64B2" w:rsidP="00744BF3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h =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1567 x 7</w:t>
            </w:r>
          </w:p>
          <w:p w:rsidR="00AA64B2" w:rsidRPr="00156686" w:rsidRDefault="00AA64B2" w:rsidP="00744BF3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49 x 22</w:t>
            </w:r>
          </w:p>
          <w:p w:rsidR="00AA64B2" w:rsidRPr="00156686" w:rsidRDefault="00AA64B2" w:rsidP="00744BF3">
            <w:pPr>
              <w:tabs>
                <w:tab w:val="left" w:pos="339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h = 10. 18cm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1Q17</w:t>
            </w:r>
          </w:p>
          <w:p w:rsidR="00AA64B2" w:rsidRPr="00156686" w:rsidRDefault="00AA64B2" w:rsidP="00744BF3">
            <w:pPr>
              <w:tabs>
                <w:tab w:val="left" w:pos="339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8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9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48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A = 2ab sinθ                  a=10</w:t>
            </w:r>
          </w:p>
          <w:p w:rsidR="00AA64B2" w:rsidRPr="00156686" w:rsidRDefault="00AA64B2" w:rsidP="00744BF3">
            <w:pPr>
              <w:tabs>
                <w:tab w:val="left" w:pos="348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b=14.4</w:t>
            </w:r>
          </w:p>
          <w:p w:rsidR="00AA64B2" w:rsidRPr="00156686" w:rsidRDefault="00AA64B2" w:rsidP="00744BF3">
            <w:pPr>
              <w:tabs>
                <w:tab w:val="left" w:pos="348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= 2 x10 x 14.4 x sin 62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</w:p>
          <w:p w:rsidR="00AA64B2" w:rsidRPr="00156686" w:rsidRDefault="00AA64B2" w:rsidP="00744BF3">
            <w:pPr>
              <w:tabs>
                <w:tab w:val="left" w:pos="3480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348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= 254.3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2Q4</w:t>
            </w:r>
          </w:p>
          <w:p w:rsidR="00AA64B2" w:rsidRPr="00156686" w:rsidRDefault="00AA64B2" w:rsidP="00744BF3">
            <w:pPr>
              <w:tabs>
                <w:tab w:val="left" w:pos="3480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0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A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2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2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2"/>
                          <w:szCs w:val="20"/>
                        </w:rPr>
                        <m:t>90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2"/>
                          <w:szCs w:val="20"/>
                        </w:rPr>
                        <m:t>360</m:t>
                      </m:r>
                    </m:den>
                  </m:f>
                  <m:r>
                    <w:rPr>
                      <w:rFonts w:ascii="Cambria Math" w:hAnsiTheme="majorHAnsi"/>
                      <w:sz w:val="22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2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2"/>
                      <w:szCs w:val="20"/>
                    </w:rPr>
                    <m:t xml:space="preserve">14 </m:t>
                  </m:r>
                  <m:r>
                    <w:rPr>
                      <w:rFonts w:ascii="Cambria Math" w:hAnsiTheme="majorHAnsi"/>
                      <w:sz w:val="22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2"/>
                      <w:szCs w:val="20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2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2"/>
                          <w:szCs w:val="20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Theme="majorHAnsi"/>
                          <w:sz w:val="22"/>
                          <w:szCs w:val="20"/>
                        </w:rPr>
                        <m:t>2</m:t>
                      </m:r>
                    </m:sup>
                  </m:sSup>
                </m:e>
              </m: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4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4</m:t>
                  </m:r>
                </m:e>
              </m:d>
            </m:oMath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12.56 – 8  = 4.56</w:t>
            </w:r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4.56 x 2</w:t>
            </w:r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= 9.12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ab/>
              <w:t xml:space="preserve">         </w:t>
            </w:r>
          </w:p>
          <w:p w:rsidR="00AA64B2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                            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2Q15</w:t>
            </w:r>
          </w:p>
          <w:p w:rsidR="00BA5A32" w:rsidRPr="00156686" w:rsidRDefault="00BA5A3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1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(a) vol =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(7.5 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3.3)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–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(7.2 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5)</m:t>
                  </m:r>
                </m:e>
              </m: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3.3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=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 xml:space="preserve">39.75 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 xml:space="preserve"> 36.0</m:t>
                  </m:r>
                </m:e>
              </m: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3.3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= 3. 75 x 3.3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= 12.375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Vol required = 12.375 – 5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= 7.375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(b)   Vol of blocks = 7.375 – 0.225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= 7.15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No of blocks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7.15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0.0135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529.6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2698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= 530blocks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  </w:t>
            </w:r>
          </w:p>
          <w:p w:rsidR="00AA64B2" w:rsidRDefault="00AA64B2" w:rsidP="00744BF3">
            <w:pPr>
              <w:tabs>
                <w:tab w:val="left" w:pos="2698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2Q17</w:t>
            </w:r>
          </w:p>
          <w:p w:rsidR="00BA5A32" w:rsidRPr="00156686" w:rsidRDefault="00BA5A32" w:rsidP="00744BF3">
            <w:pPr>
              <w:tabs>
                <w:tab w:val="left" w:pos="2698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8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lastRenderedPageBreak/>
              <w:t>12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(i)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0.4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4.4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0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10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44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44</m:t>
                  </m:r>
                </m:den>
              </m:f>
            </m:oMath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l.s.f =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44</m:t>
                      </m:r>
                    </m:den>
                  </m:f>
                </m:e>
              </m:rad>
            </m:oMath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22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×</m:t>
              </m:r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2.1 = 0.35m</w:t>
            </w:r>
          </w:p>
          <w:p w:rsidR="00AA64B2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(ii) V.S.F =</w:t>
            </w:r>
            <m:oMath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1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  <w:szCs w:val="20"/>
                    </w:rPr>
                    <m:t>3</m:t>
                  </m:r>
                </m:sup>
              </m:sSup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8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728</m:t>
                  </m:r>
                </m:den>
              </m:f>
            </m:oMath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1728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23.15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8   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= 5000litres                                               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2Q22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AA64B2" w:rsidRPr="00156686" w:rsidTr="00744BF3">
        <w:trPr>
          <w:trHeight w:val="80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3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(a) V = (L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W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H) + (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b x h x l)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= (30 x 14 x 1) + (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 xml:space="preserve">2 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x 3 x 30 x14)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= (420 + 630)</w:t>
            </w:r>
          </w:p>
          <w:p w:rsidR="00AA64B2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= 1050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661CB9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(b) vol drained  per second 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= 3.14 x 72 x 500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= 76930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1050 x 100000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13648.77seconds</w:t>
            </w: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76930</w:t>
            </w:r>
          </w:p>
          <w:p w:rsidR="00AA64B2" w:rsidRPr="00156686" w:rsidRDefault="00AA64B2" w:rsidP="00744BF3">
            <w:pPr>
              <w:tabs>
                <w:tab w:val="left" w:pos="306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13648.77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227minutes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</w:r>
          </w:p>
          <w:p w:rsidR="00AA64B2" w:rsidRPr="00156686" w:rsidRDefault="00AA64B2" w:rsidP="00744BF3">
            <w:pPr>
              <w:tabs>
                <w:tab w:val="left" w:pos="306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60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2Q20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  </w:t>
            </w:r>
          </w:p>
          <w:p w:rsidR="00AA64B2" w:rsidRPr="00156686" w:rsidRDefault="00AA64B2" w:rsidP="00744BF3">
            <w:pPr>
              <w:tabs>
                <w:tab w:val="left" w:pos="306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4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46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 = (l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w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h) +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h</w:t>
            </w:r>
          </w:p>
          <w:p w:rsidR="00AA64B2" w:rsidRPr="00156686" w:rsidRDefault="00AA64B2" w:rsidP="00744BF3">
            <w:pPr>
              <w:tabs>
                <w:tab w:val="left" w:pos="346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(21 x 30 x40) +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7</m:t>
                      </m:r>
                    </m:den>
                  </m:f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(10.5)</m:t>
                  </m:r>
                  <m:r>
                    <w:rPr>
                      <w:rFonts w:ascii="Cambria Math" w:hAnsiTheme="majorHAnsi"/>
                      <w:sz w:val="20"/>
                      <w:szCs w:val="20"/>
                      <w:vertAlign w:val="superscript"/>
                    </w:rPr>
                    <m:t>2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40</m:t>
                  </m:r>
                </m:e>
              </m:d>
            </m:oMath>
          </w:p>
          <w:p w:rsidR="00AA64B2" w:rsidRPr="00156686" w:rsidRDefault="00AA64B2" w:rsidP="00744BF3">
            <w:pPr>
              <w:tabs>
                <w:tab w:val="left" w:pos="346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25200 + 13860</w:t>
            </w:r>
          </w:p>
          <w:p w:rsidR="00AA64B2" w:rsidRPr="00156686" w:rsidRDefault="00AA64B2" w:rsidP="00744BF3">
            <w:pPr>
              <w:tabs>
                <w:tab w:val="left" w:pos="346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= 39060m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346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39060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 39.06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346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1000</w:t>
            </w:r>
          </w:p>
          <w:p w:rsidR="00AA64B2" w:rsidRPr="00156686" w:rsidRDefault="00AA64B2" w:rsidP="00744BF3">
            <w:pPr>
              <w:tabs>
                <w:tab w:val="left" w:pos="346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Mass = 39.06 x 8.8</w:t>
            </w:r>
          </w:p>
          <w:p w:rsidR="00AA64B2" w:rsidRPr="00156686" w:rsidRDefault="00AA64B2" w:rsidP="00744BF3">
            <w:pPr>
              <w:tabs>
                <w:tab w:val="left" w:pos="2556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= 343.7g  </w:t>
            </w:r>
          </w:p>
          <w:p w:rsidR="00AA64B2" w:rsidRPr="00156686" w:rsidRDefault="00AA64B2" w:rsidP="00744BF3">
            <w:pPr>
              <w:tabs>
                <w:tab w:val="left" w:pos="2272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3Q7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5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.S.F = </w:t>
            </w:r>
            <m:oMath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Theme="majorHAnsi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Theme="majorHAnsi"/>
                              <w:sz w:val="20"/>
                              <w:szCs w:val="20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  <w:szCs w:val="20"/>
                    </w:rPr>
                    <m:t>3</m:t>
                  </m:r>
                </m:sup>
              </m:sSup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7</m:t>
                  </m:r>
                </m:den>
              </m:f>
            </m:oMath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27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7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27</m:t>
                  </m:r>
                </m:den>
              </m:f>
            </m:oMath>
          </w:p>
          <w:p w:rsidR="00AA64B2" w:rsidRPr="00156686" w:rsidRDefault="00AA64B2" w:rsidP="00744BF3">
            <w:pPr>
              <w:tabs>
                <w:tab w:val="left" w:pos="345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= 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26</w:t>
            </w:r>
          </w:p>
          <w:p w:rsidR="00AA64B2" w:rsidRPr="00156686" w:rsidRDefault="00AA64B2" w:rsidP="00744BF3">
            <w:pPr>
              <w:tabs>
                <w:tab w:val="left" w:pos="2272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27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3Q15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6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H +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AA64B2" w:rsidRPr="00156686" w:rsidRDefault="00AA64B2" w:rsidP="00744BF3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(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1.752 x 5) + (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4.2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)</w:t>
            </w:r>
          </w:p>
          <w:p w:rsidR="00AA64B2" w:rsidRPr="00156686" w:rsidRDefault="00AA64B2" w:rsidP="00744BF3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336.875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+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1086.624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1423.499</w:t>
            </w:r>
          </w:p>
          <w:p w:rsidR="00AA64B2" w:rsidRPr="00156686" w:rsidRDefault="00AA64B2" w:rsidP="00744BF3">
            <w:pPr>
              <w:tabs>
                <w:tab w:val="left" w:pos="1410"/>
                <w:tab w:val="center" w:pos="2254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7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>7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         7 </w:t>
            </w:r>
          </w:p>
          <w:p w:rsidR="00AA64B2" w:rsidRPr="00156686" w:rsidRDefault="00AA64B2" w:rsidP="00744BF3">
            <w:pPr>
              <w:tabs>
                <w:tab w:val="left" w:pos="1410"/>
                <w:tab w:val="center" w:pos="2254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= 203.357</w:t>
            </w:r>
          </w:p>
          <w:p w:rsidR="00AA64B2" w:rsidRPr="00156686" w:rsidRDefault="00AA64B2" w:rsidP="00744BF3">
            <w:pPr>
              <w:tabs>
                <w:tab w:val="left" w:pos="1410"/>
                <w:tab w:val="center" w:pos="2254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= 203.4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2556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ab/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3Q3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7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Area of the cross section = 86.62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</w:p>
          <w:p w:rsidR="00AA64B2" w:rsidRPr="00156686" w:rsidRDefault="00AA64B2" w:rsidP="00744BF3">
            <w:pPr>
              <w:tabs>
                <w:tab w:val="left" w:pos="35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3 Q9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lastRenderedPageBreak/>
              <w:t>18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25 </w:t>
            </w:r>
            <m:oMath>
              <m:r>
                <w:rPr>
                  <w:rFonts w:asciiTheme="majorHAnsi" w:hAnsiTheme="majorHAnsi"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4 = 100m</w:t>
            </w:r>
          </w:p>
          <w:p w:rsidR="00AA64B2" w:rsidRPr="00156686" w:rsidRDefault="00AA64B2" w:rsidP="00744BF3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00m ÷ 3m = 33 posts</w:t>
            </w:r>
          </w:p>
          <w:p w:rsidR="00AA64B2" w:rsidRPr="00156686" w:rsidRDefault="00AA64B2" w:rsidP="00744BF3">
            <w:pPr>
              <w:tabs>
                <w:tab w:val="left" w:pos="35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3 Q10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9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540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89.4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AA64B2" w:rsidRDefault="00AA64B2" w:rsidP="00744BF3">
            <w:pPr>
              <w:tabs>
                <w:tab w:val="left" w:pos="35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5 Q9</w:t>
            </w:r>
          </w:p>
          <w:p w:rsidR="00AA64B2" w:rsidRPr="00156686" w:rsidRDefault="00AA64B2" w:rsidP="00744BF3">
            <w:pPr>
              <w:tabs>
                <w:tab w:val="left" w:pos="354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0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 =A 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>×</m:t>
              </m:r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h </w:t>
            </w:r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A =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s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a</m:t>
                      </m:r>
                    </m:e>
                  </m:d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s</m:t>
                      </m:r>
                      <m:r>
                        <w:rPr>
                          <w:rFonts w:asciiTheme="majorHAnsi" w:hAnsiTheme="majorHAnsi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b</m:t>
                      </m:r>
                    </m:e>
                  </m:d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</m:t>
                  </m:r>
                </m:e>
              </m:rad>
            </m:oMath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=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4.5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 1.5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 xml:space="preserve">1.5 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×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1.5</m:t>
                  </m:r>
                </m:e>
              </m:rad>
            </m:oMath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=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0"/>
                      <w:szCs w:val="20"/>
                    </w:rPr>
                    <m:t>15.1875</m:t>
                  </m:r>
                </m:e>
              </m:rad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=  3.8971143</w:t>
            </w:r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v  =  3.8971143</w:t>
            </w:r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= 97.43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ab/>
              <w:t xml:space="preserve">          </w:t>
            </w:r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 xml:space="preserve">                               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5Q4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1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tabs>
                <w:tab w:val="left" w:pos="3495"/>
              </w:tabs>
              <w:rPr>
                <w:rFonts w:asciiTheme="majorHAnsi" w:hAnsiTheme="majorHAnsi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h =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4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349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11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50=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4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349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6050</w:t>
            </w:r>
            <m:oMath>
              <m:r>
                <w:rPr>
                  <w:rFonts w:ascii="Cambria Math" w:hAnsi="Cambria Math"/>
                  <w:sz w:val="20"/>
                  <w:szCs w:val="20"/>
                  <w:u w:val="single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x3</w:t>
            </w:r>
          </w:p>
          <w:p w:rsidR="00AA64B2" w:rsidRPr="00156686" w:rsidRDefault="00AA64B2" w:rsidP="00744BF3">
            <w:pPr>
              <w:tabs>
                <w:tab w:val="left" w:pos="349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4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</w:p>
          <w:p w:rsidR="00AA64B2" w:rsidRPr="00156686" w:rsidRDefault="00AA64B2" w:rsidP="00744BF3">
            <w:pPr>
              <w:tabs>
                <w:tab w:val="left" w:pos="349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r = 4537.5</w:t>
            </w:r>
          </w:p>
          <w:p w:rsidR="00AA64B2" w:rsidRPr="00156686" w:rsidRDefault="00AA64B2" w:rsidP="00744BF3">
            <w:pPr>
              <w:tabs>
                <w:tab w:val="left" w:pos="3495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r = 16.5cm</w:t>
            </w:r>
          </w:p>
          <w:p w:rsidR="00AA64B2" w:rsidRDefault="00AA64B2" w:rsidP="00744BF3">
            <w:pPr>
              <w:tabs>
                <w:tab w:val="left" w:pos="2414"/>
              </w:tabs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r=16.56cm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 </w:t>
            </w:r>
          </w:p>
          <w:p w:rsidR="00AA64B2" w:rsidRDefault="00AA64B2" w:rsidP="00744BF3">
            <w:pPr>
              <w:tabs>
                <w:tab w:val="left" w:pos="2414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5Q14</w:t>
            </w:r>
          </w:p>
          <w:p w:rsidR="00AA64B2" w:rsidRPr="00156686" w:rsidRDefault="00AA64B2" w:rsidP="00744BF3">
            <w:pPr>
              <w:tabs>
                <w:tab w:val="left" w:pos="2414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2272"/>
              </w:tabs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2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1 + x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(2x - )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– 1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3x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– 4x -1 = 0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Cambria Math"/>
                  <w:sz w:val="20"/>
                  <w:szCs w:val="20"/>
                </w:rPr>
                <m:t>x</m:t>
              </m:r>
              <m:r>
                <m:rPr>
                  <m:sty m:val="p"/>
                </m:rPr>
                <w:rPr>
                  <w:rFonts w:ascii="Cambria Math" w:hAnsiTheme="majorHAnsi" w:cs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Theme="majorHAnsi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 w:cs="Cambria Math"/>
                      <w:sz w:val="20"/>
                      <w:szCs w:val="20"/>
                    </w:rPr>
                    <m:t>4</m:t>
                  </m:r>
                  <m:r>
                    <m:rPr>
                      <m:sty m:val="p"/>
                    </m:rPr>
                    <w:rPr>
                      <w:rFonts w:asciiTheme="majorHAnsi" w:hAnsiTheme="majorHAnsi" w:cs="Cambria Math"/>
                      <w:sz w:val="20"/>
                      <w:szCs w:val="20"/>
                    </w:rPr>
                    <m:t>±</m:t>
                  </m:r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sz w:val="20"/>
                          <w:szCs w:val="20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 w:val="20"/>
                          <w:szCs w:val="20"/>
                        </w:rPr>
                        <m:t>28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 w:cs="Cambria Math"/>
                      <w:sz w:val="20"/>
                      <w:szCs w:val="20"/>
                    </w:rPr>
                    <m:t>6</m:t>
                  </m:r>
                </m:den>
              </m:f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= 1.549cm</w:t>
            </w:r>
          </w:p>
          <w:p w:rsidR="00AA64B2" w:rsidRPr="00156686" w:rsidRDefault="00AA64B2" w:rsidP="00744BF3">
            <w:pPr>
              <w:tabs>
                <w:tab w:val="left" w:pos="2272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6Q7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ind w:right="486"/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ind w:right="486"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3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olume of the cone 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7 x 7 x 18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= 924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Let change in height be h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Volume of water displaced 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 xml:space="preserve">7 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x 14 x 14 x h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=616cm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sz w:val="20"/>
                <w:szCs w:val="20"/>
              </w:rPr>
              <w:t xml:space="preserve"> x 14x x 14x h = </w:t>
            </w:r>
            <w:r w:rsidRPr="00156686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π x 7x 7 x 18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H = </w:t>
            </w:r>
            <w:r w:rsidRPr="00156686">
              <w:rPr>
                <w:rFonts w:asciiTheme="majorHAnsi" w:hAnsiTheme="majorHAnsi"/>
                <w:sz w:val="20"/>
                <w:szCs w:val="20"/>
                <w:u w:val="single"/>
              </w:rPr>
              <w:t>49 x 6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=  1.5cm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14 x 14                                    </w:t>
            </w:r>
          </w:p>
          <w:p w:rsidR="00AA64B2" w:rsidRPr="00156686" w:rsidRDefault="00AA64B2" w:rsidP="00744BF3">
            <w:pPr>
              <w:tabs>
                <w:tab w:val="left" w:pos="279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7Q6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4 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24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i). Area of equid. ∆ = ½ x 6x sin 60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0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= ½ x 6 x 0.8669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= 15.588 (15.59)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x = section area 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= ½ x 6 x 6 x 0.8660 x 6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= 15.59 x 6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= 93.54 (93.528)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ii). Vol. of prism = 93.54 x 30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= 2806.2(2805.9)             </w:t>
            </w:r>
          </w:p>
          <w:p w:rsidR="00AA64B2" w:rsidRDefault="00AA64B2" w:rsidP="00744BF3">
            <w:pPr>
              <w:tabs>
                <w:tab w:val="left" w:pos="3045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 xml:space="preserve">                                                     </w:t>
            </w: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7Q16</w:t>
            </w:r>
          </w:p>
          <w:p w:rsidR="00AA64B2" w:rsidRPr="00156686" w:rsidRDefault="00AA64B2" w:rsidP="00744BF3">
            <w:pPr>
              <w:tabs>
                <w:tab w:val="left" w:pos="3045"/>
              </w:tabs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lastRenderedPageBreak/>
              <w:t>25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Volume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r2h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15 x 1.2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270Л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(b)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3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x r x 9 = 270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r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  <w:sz w:val="20"/>
                      <w:szCs w:val="20"/>
                    </w:rPr>
                    <m:t xml:space="preserve">270 </m:t>
                  </m:r>
                  <m:r>
                    <w:rPr>
                      <w:rFonts w:ascii="Cambria Math" w:hAnsi="Cambria Math"/>
                      <w:noProof/>
                      <w:sz w:val="20"/>
                      <w:szCs w:val="20"/>
                    </w:rPr>
                    <m:t>x</m:t>
                  </m:r>
                  <m:r>
                    <w:rPr>
                      <w:rFonts w:ascii="Cambria Math" w:hAnsiTheme="majorHAnsi"/>
                      <w:noProof/>
                      <w:sz w:val="20"/>
                      <w:szCs w:val="20"/>
                    </w:rPr>
                    <m:t xml:space="preserve"> 3</m:t>
                  </m:r>
                </m:num>
                <m:den>
                  <m:r>
                    <w:rPr>
                      <w:rFonts w:ascii="Cambria Math" w:hAnsiTheme="majorHAnsi"/>
                      <w:noProof/>
                      <w:sz w:val="20"/>
                      <w:szCs w:val="20"/>
                    </w:rPr>
                    <m:t>9</m:t>
                  </m:r>
                </m:den>
              </m:f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= 90</w:t>
            </w:r>
          </w:p>
          <w:p w:rsidR="00AA64B2" w:rsidRPr="00156686" w:rsidRDefault="00AA64B2" w:rsidP="00744BF3">
            <w:pPr>
              <w:tabs>
                <w:tab w:val="left" w:pos="3195"/>
              </w:tabs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r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noProof/>
                      <w:sz w:val="20"/>
                      <w:szCs w:val="20"/>
                    </w:rPr>
                    <m:t>90</m:t>
                  </m:r>
                </m:e>
              </m:rad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= 9.49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ab/>
              <w:t xml:space="preserve">          </w:t>
            </w:r>
          </w:p>
          <w:p w:rsidR="00AA64B2" w:rsidRDefault="00AA64B2" w:rsidP="00744BF3">
            <w:pPr>
              <w:tabs>
                <w:tab w:val="left" w:pos="3195"/>
              </w:tabs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            </w:t>
            </w:r>
            <w:r w:rsidRPr="00156686">
              <w:rPr>
                <w:rFonts w:asciiTheme="majorHAnsi" w:hAnsiTheme="majorHAnsi"/>
                <w:b/>
                <w:noProof/>
                <w:sz w:val="20"/>
                <w:szCs w:val="20"/>
              </w:rPr>
              <w:t>1998Q11</w:t>
            </w:r>
          </w:p>
          <w:p w:rsidR="00AA64B2" w:rsidRDefault="00AA64B2" w:rsidP="00744BF3">
            <w:pPr>
              <w:tabs>
                <w:tab w:val="left" w:pos="3195"/>
              </w:tabs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</w:p>
          <w:p w:rsidR="00AA64B2" w:rsidRPr="00156686" w:rsidRDefault="00AA64B2" w:rsidP="00744BF3">
            <w:pPr>
              <w:tabs>
                <w:tab w:val="left" w:pos="3195"/>
              </w:tabs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26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(a) area of the circular based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x 2 x 3.5 x 3.5 =38.5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(b) area of the curved S.A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x 2 x3.5 x20 = 440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(c)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4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3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r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=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3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x 3.5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44 x0.5 x3.5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22x3.5 = 77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(d)38.5 + 440 + 77=555.5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tabs>
                <w:tab w:val="left" w:pos="3015"/>
              </w:tabs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              </w:t>
            </w:r>
            <w:r w:rsidRPr="00156686">
              <w:rPr>
                <w:rFonts w:asciiTheme="majorHAnsi" w:hAnsiTheme="majorHAnsi"/>
                <w:b/>
                <w:noProof/>
                <w:sz w:val="20"/>
                <w:szCs w:val="20"/>
              </w:rPr>
              <w:t>1998Q21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8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27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Initial volume =     4       x  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3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=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u w:val="single"/>
              </w:rPr>
              <w:t>3211</w:t>
            </w:r>
          </w:p>
          <w:p w:rsidR="00AA64B2" w:rsidRPr="00156686" w:rsidRDefault="00596A8A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  <w:lang w:val="en-US" w:eastAsia="en-US"/>
              </w:rPr>
              <w:pict>
                <v:shape id="_x0000_s1279" type="#_x0000_t32" style="position:absolute;margin-left:80.05pt;margin-top:.2pt;width:24.75pt;height:0;z-index:251721728" o:connectortype="straight"/>
              </w:pict>
            </w:r>
            <w:r w:rsidR="00AA64B2"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3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="00AA64B2" w:rsidRPr="00156686">
              <w:rPr>
                <w:rFonts w:asciiTheme="majorHAnsi" w:hAnsiTheme="majorHAnsi"/>
                <w:noProof/>
                <w:sz w:val="20"/>
                <w:szCs w:val="20"/>
              </w:rPr>
              <w:t>r</w:t>
            </w:r>
            <w:r w:rsidR="00AA64B2"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 xml:space="preserve">3 </w:t>
            </w:r>
            <w:r w:rsidR="00AA64B2"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3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New vol  = 32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x 337.5</w:t>
            </w:r>
          </w:p>
          <w:p w:rsidR="00AA64B2" w:rsidRPr="00156686" w:rsidRDefault="00AA64B2" w:rsidP="00744BF3">
            <w:pPr>
              <w:tabs>
                <w:tab w:val="left" w:pos="3285"/>
              </w:tabs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= 36</w:t>
            </w:r>
            <m:oMath>
              <m: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3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ab/>
            </w:r>
            <w:r w:rsidRPr="00156686">
              <w:rPr>
                <w:rFonts w:asciiTheme="majorHAnsi" w:hAnsiTheme="majorHAnsi"/>
                <w:b/>
                <w:noProof/>
                <w:sz w:val="20"/>
                <w:szCs w:val="20"/>
              </w:rPr>
              <w:t xml:space="preserve">      </w:t>
            </w:r>
          </w:p>
          <w:p w:rsidR="00AA64B2" w:rsidRPr="00156686" w:rsidRDefault="00AA64B2" w:rsidP="00744BF3">
            <w:pPr>
              <w:tabs>
                <w:tab w:val="left" w:pos="3285"/>
              </w:tabs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b/>
                <w:noProof/>
                <w:sz w:val="20"/>
                <w:szCs w:val="20"/>
              </w:rPr>
              <w:t xml:space="preserve"> </w:t>
            </w:r>
          </w:p>
          <w:p w:rsidR="00AA64B2" w:rsidRPr="00156686" w:rsidRDefault="00AA64B2" w:rsidP="00744BF3">
            <w:pPr>
              <w:tabs>
                <w:tab w:val="left" w:pos="3285"/>
              </w:tabs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noProof/>
                <w:sz w:val="20"/>
                <w:szCs w:val="20"/>
              </w:rPr>
              <w:t xml:space="preserve">                                                     </w:t>
            </w:r>
            <w:r w:rsidRPr="00156686">
              <w:rPr>
                <w:rFonts w:asciiTheme="majorHAnsi" w:hAnsiTheme="majorHAnsi"/>
                <w:b/>
                <w:noProof/>
                <w:sz w:val="20"/>
                <w:szCs w:val="20"/>
              </w:rPr>
              <w:t>1998Q11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2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28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Area = 3.142 x 5 x 13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= 204.23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ab/>
              <w:t xml:space="preserve">             </w:t>
            </w:r>
          </w:p>
          <w:p w:rsidR="00AA64B2" w:rsidRPr="00156686" w:rsidRDefault="00AA64B2" w:rsidP="00744BF3">
            <w:pPr>
              <w:tabs>
                <w:tab w:val="left" w:pos="3180"/>
              </w:tabs>
              <w:rPr>
                <w:rFonts w:asciiTheme="majorHAnsi" w:hAnsiTheme="majorHAnsi"/>
                <w:b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                                                </w:t>
            </w:r>
            <w:r w:rsidRPr="00156686">
              <w:rPr>
                <w:rFonts w:asciiTheme="majorHAnsi" w:hAnsiTheme="majorHAnsi"/>
                <w:b/>
                <w:noProof/>
                <w:sz w:val="20"/>
                <w:szCs w:val="20"/>
              </w:rPr>
              <w:t>1999Q4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A1 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2 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29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a). (y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– 2x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)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b). 2x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 xml:space="preserve">2 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=142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x= 7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noProof/>
                      <w:sz w:val="20"/>
                      <w:szCs w:val="20"/>
                    </w:rPr>
                    <m:t>2</m:t>
                  </m:r>
                </m:e>
              </m:rad>
            </m:oMath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 = 9.899 cm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c). area of octagon 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y=14 + 2x = 14 + 2 x 9.9 =33.8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A = y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-2x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= 33.82 – 2 x 98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= 1142.44 – 196</w:t>
            </w:r>
          </w:p>
          <w:p w:rsidR="00AA64B2" w:rsidRPr="007831E4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   = 946.44cm</w:t>
            </w:r>
            <w:r w:rsidRPr="00156686">
              <w:rPr>
                <w:rFonts w:asciiTheme="majorHAnsi" w:hAnsiTheme="majorHAnsi"/>
                <w:noProof/>
                <w:sz w:val="20"/>
                <w:szCs w:val="20"/>
                <w:vertAlign w:val="superscript"/>
              </w:rPr>
              <w:t>2</w:t>
            </w:r>
            <w:r>
              <w:rPr>
                <w:rFonts w:asciiTheme="majorHAnsi" w:hAnsiTheme="majorHAnsi"/>
                <w:noProof/>
                <w:sz w:val="20"/>
                <w:szCs w:val="20"/>
              </w:rPr>
              <w:t xml:space="preserve"> </w:t>
            </w:r>
            <w:r w:rsidRPr="00156686">
              <w:rPr>
                <w:rFonts w:asciiTheme="majorHAnsi" w:hAnsiTheme="majorHAnsi"/>
                <w:sz w:val="20"/>
                <w:szCs w:val="20"/>
              </w:rPr>
              <w:tab/>
            </w:r>
          </w:p>
          <w:p w:rsidR="00AA64B2" w:rsidRPr="00156686" w:rsidRDefault="00AA64B2" w:rsidP="00744BF3">
            <w:pPr>
              <w:tabs>
                <w:tab w:val="left" w:pos="3180"/>
              </w:tabs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                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9Q8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30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Length of the pipe </w:t>
            </w:r>
          </w:p>
          <w:p w:rsidR="00AA64B2" w:rsidRPr="00156686" w:rsidRDefault="00AA64B2" w:rsidP="002536E4">
            <w:pPr>
              <w:numPr>
                <w:ilvl w:val="0"/>
                <w:numId w:val="49"/>
              </w:numPr>
              <w:tabs>
                <w:tab w:val="clear" w:pos="360"/>
                <w:tab w:val="num" w:pos="720"/>
              </w:tabs>
              <w:ind w:left="720"/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= (0.15 </w:t>
            </w:r>
            <m:oMath>
              <m:r>
                <w:rPr>
                  <w:rFonts w:ascii="Cambria Math" w:hAnsiTheme="majorHAnsi"/>
                  <w:noProof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0.12 </w:t>
            </w:r>
            <m:oMath>
              <m:r>
                <w:rPr>
                  <w:rFonts w:ascii="Cambria Math" w:hAnsiTheme="majorHAnsi"/>
                  <w:noProof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01)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     7000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>= 0.009 ÷ 0.006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/>
                <w:noProof/>
                <w:sz w:val="20"/>
                <w:szCs w:val="20"/>
              </w:rPr>
              <w:t xml:space="preserve">=1.5m </w:t>
            </w:r>
          </w:p>
          <w:p w:rsidR="00AA64B2" w:rsidRPr="00156686" w:rsidRDefault="00AA64B2" w:rsidP="00744BF3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/>
                <w:sz w:val="20"/>
                <w:szCs w:val="20"/>
              </w:rPr>
              <w:tab/>
              <w:t xml:space="preserve">                                      </w:t>
            </w:r>
            <w:r w:rsidRPr="00156686">
              <w:rPr>
                <w:rFonts w:asciiTheme="majorHAnsi" w:hAnsiTheme="majorHAnsi"/>
                <w:b/>
                <w:sz w:val="20"/>
                <w:szCs w:val="20"/>
              </w:rPr>
              <w:t>1999Q13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4 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1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)  volume of hemisphere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½ x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4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3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5.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10.4 : 10.4 : 11: h – H – 3h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Big cone V1 =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3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5.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h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Small cone V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=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3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(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5.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) x h      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3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lastRenderedPageBreak/>
              <w:t>V1 – V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=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x 5.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(3 –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) h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2       7                         9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=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 xml:space="preserve">1  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x 5.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(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6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) h</w:t>
            </w:r>
          </w:p>
          <w:p w:rsidR="00AA64B2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2       7                    9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6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h = 10.4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9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H  =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10.4  x 9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= 3.6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26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Therefore height of the frustum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= 2h      =  7.2cm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b)  L   =  3.62  + 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5.2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=   3.995</w:t>
            </w:r>
          </w:p>
          <w:p w:rsidR="00AA64B2" w:rsidRPr="00156686" w:rsidRDefault="00AA64B2" w:rsidP="00744BF3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3</w:t>
            </w:r>
          </w:p>
          <w:p w:rsidR="00AA64B2" w:rsidRPr="00156686" w:rsidRDefault="00AA64B2" w:rsidP="00744BF3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L  = 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10.8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 +  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5.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= 11.98</m:t>
                  </m:r>
                </m:e>
              </m:rad>
            </m:oMath>
          </w:p>
          <w:p w:rsidR="00AA64B2" w:rsidRPr="00156686" w:rsidRDefault="00AA64B2" w:rsidP="00744BF3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Area 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r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+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RL -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rl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 xml:space="preserve">7 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x 3 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5.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1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.98                                                           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7                  7           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-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 xml:space="preserve">22 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5.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3.995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7       3</w:t>
            </w:r>
          </w:p>
          <w:p w:rsidR="00AA64B2" w:rsidRPr="00156686" w:rsidRDefault="00AA64B2" w:rsidP="00744BF3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9.429 + 195.8 – 21.76</w:t>
            </w:r>
          </w:p>
          <w:p w:rsidR="00AA64B2" w:rsidRPr="00156686" w:rsidRDefault="00AA64B2" w:rsidP="00744BF3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183.469</w:t>
            </w:r>
          </w:p>
          <w:p w:rsidR="00AA64B2" w:rsidRPr="00156686" w:rsidRDefault="00AA64B2" w:rsidP="00744BF3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183.5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1999Q23</w:t>
            </w:r>
          </w:p>
          <w:p w:rsidR="00AA64B2" w:rsidRPr="00156686" w:rsidRDefault="00AA64B2" w:rsidP="00744BF3">
            <w:pPr>
              <w:tabs>
                <w:tab w:val="left" w:pos="2985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8 M</w:t>
            </w:r>
          </w:p>
        </w:tc>
      </w:tr>
      <w:tr w:rsidR="00AA64B2" w:rsidRPr="00156686" w:rsidTr="00744BF3">
        <w:trPr>
          <w:trHeight w:val="1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2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rea of rectangle  = 19.5  x 16.5cm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=  321.75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Area of 4 triangles  =  ½ x 6 x 4.5 x 4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= 54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Area of octagon  =  321.75 – 54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= 267.75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0Q9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AA64B2" w:rsidRPr="00156686" w:rsidTr="00744BF3">
        <w:trPr>
          <w:trHeight w:val="5094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3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a)  i) 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A =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4.2 x 4.2  =  55.44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ii)  Let standing length cone be L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L – 8  -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3.5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L           4.2  or equivalent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L  =  48cm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Curved area of frustum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22 (4.2 x 48 – 3.5 x 40)</w:t>
            </w:r>
          </w:p>
          <w:p w:rsidR="00AA64B2" w:rsidRPr="00156686" w:rsidRDefault="00AA64B2" w:rsidP="00744BF3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193.6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iii)  hemispherical surface area</w:t>
            </w:r>
          </w:p>
          <w:p w:rsidR="00AA64B2" w:rsidRPr="00156686" w:rsidRDefault="00AA64B2" w:rsidP="00744BF3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= 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1  x 4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x 3.5  x 3.5</w:t>
            </w:r>
          </w:p>
          <w:p w:rsidR="00AA64B2" w:rsidRPr="00156686" w:rsidRDefault="00AA64B2" w:rsidP="00744BF3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2            7</w:t>
            </w:r>
          </w:p>
          <w:p w:rsidR="00AA64B2" w:rsidRPr="00156686" w:rsidRDefault="00AA64B2" w:rsidP="00744BF3">
            <w:pPr>
              <w:ind w:firstLine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=  77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2536E4">
            <w:pPr>
              <w:numPr>
                <w:ilvl w:val="0"/>
                <w:numId w:val="50"/>
              </w:numPr>
              <w:ind w:hanging="60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Ratio of areas </w:t>
            </w:r>
          </w:p>
          <w:p w:rsidR="00AA64B2" w:rsidRPr="00156686" w:rsidRDefault="00AA64B2" w:rsidP="00744BF3">
            <w:pPr>
              <w:ind w:left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= 81.51 :   326.04  = 1:4</w:t>
            </w:r>
          </w:p>
          <w:p w:rsidR="00AA64B2" w:rsidRPr="00156686" w:rsidRDefault="00AA64B2" w:rsidP="00744BF3">
            <w:pPr>
              <w:ind w:left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Ratio of lengths  =  1 :2</w:t>
            </w:r>
          </w:p>
          <w:p w:rsidR="00AA64B2" w:rsidRPr="00156686" w:rsidRDefault="00AA64B2" w:rsidP="00744BF3">
            <w:pPr>
              <w:ind w:left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Radius of base  = 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4.2</w:t>
            </w:r>
          </w:p>
          <w:p w:rsidR="00AA64B2" w:rsidRPr="00156686" w:rsidRDefault="00AA64B2" w:rsidP="00744BF3">
            <w:pPr>
              <w:ind w:left="-648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2</w:t>
            </w:r>
          </w:p>
          <w:p w:rsidR="00AA64B2" w:rsidRPr="00156686" w:rsidRDefault="00AA64B2" w:rsidP="00744BF3">
            <w:pPr>
              <w:ind w:left="240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=  2.1cm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Q20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8 M</w:t>
            </w:r>
          </w:p>
        </w:tc>
      </w:tr>
      <w:tr w:rsidR="00AA64B2" w:rsidRPr="00156686" w:rsidTr="00744BF3">
        <w:trPr>
          <w:trHeight w:val="664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lastRenderedPageBreak/>
              <w:t>34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A  = ½ x 5 x 5 sin 120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= ½ x 5 x 5 x 0.866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= 10.825 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0Q3</w:t>
            </w:r>
          </w:p>
          <w:p w:rsidR="00AA64B2" w:rsidRPr="00156686" w:rsidRDefault="00AA64B2" w:rsidP="00744BF3">
            <w:pPr>
              <w:tabs>
                <w:tab w:val="left" w:pos="3525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AA64B2" w:rsidRPr="00156686" w:rsidTr="00744BF3">
        <w:trPr>
          <w:trHeight w:val="845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5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x =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p -</w:t>
            </w:r>
            <m:oMath>
              <m:r>
                <w:rPr>
                  <w:rFonts w:ascii="Cambria Math" w:hAnsi="Cambria Math" w:cs="Arial"/>
                  <w:sz w:val="20"/>
                  <w:szCs w:val="20"/>
                  <w:u w:val="single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r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2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rea of triangle = ½ (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 xml:space="preserve">p -  </w:t>
            </w:r>
            <m:oMath>
              <m:r>
                <w:rPr>
                  <w:rFonts w:ascii="Cambria Math" w:hAnsi="Cambria Math" w:cs="Arial"/>
                  <w:sz w:val="20"/>
                  <w:szCs w:val="20"/>
                  <w:u w:val="single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r)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2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=   ½ (p -</w:t>
            </w:r>
            <m:oMath>
              <m:r>
                <m:rPr>
                  <m:sty m:val="p"/>
                </m:rPr>
                <w:rPr>
                  <w:rFonts w:ascii="Cambria Math" w:hAnsiTheme="majorHAnsi" w:cs="Arial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>r)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Area of semicircle  = ½ </w:t>
            </w:r>
            <m:oMath>
              <m:r>
                <m:rPr>
                  <m:sty m:val="p"/>
                </m:rPr>
                <w:rPr>
                  <w:rFonts w:ascii="Cambria Math" w:hAnsiTheme="majorHAnsi" w:cs="Arial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>r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Total area  = ½ </w:t>
            </w:r>
            <m:oMath>
              <m:r>
                <m:rPr>
                  <m:sty m:val="p"/>
                </m:rPr>
                <w:rPr>
                  <w:rFonts w:ascii="Cambria Math" w:hAnsiTheme="majorHAnsi" w:cs="Arial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r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+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8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(p – </w:t>
            </w:r>
            <m:oMath>
              <m:r>
                <m:rPr>
                  <m:sty m:val="p"/>
                </m:rPr>
                <w:rPr>
                  <w:rFonts w:ascii="Cambria Math" w:hAnsiTheme="majorHAnsi" w:cs="Arial"/>
                  <w:sz w:val="20"/>
                  <w:szCs w:val="20"/>
                </w:rPr>
                <m:t>π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>r)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tabs>
                <w:tab w:val="left" w:pos="3480"/>
              </w:tabs>
              <w:ind w:left="360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0Q4</w:t>
            </w:r>
          </w:p>
          <w:p w:rsidR="00AA64B2" w:rsidRPr="00156686" w:rsidRDefault="00AA64B2" w:rsidP="00744BF3">
            <w:pPr>
              <w:tabs>
                <w:tab w:val="left" w:pos="3480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 xml:space="preserve">                                                                 2000Q4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AA64B2" w:rsidRPr="00156686" w:rsidTr="00744BF3">
        <w:trPr>
          <w:trHeight w:val="1298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6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BO  - OD  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15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12</m:t>
                      </m:r>
                    </m:e>
                    <m:sup>
                      <m:r>
                        <w:rPr>
                          <w:rFonts w:ascii="Cambria Math" w:hAnsiTheme="majorHAnsi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81 </m:t>
                  </m:r>
                </m:e>
              </m:rad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=9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REA  = ½ x b x h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 1 x 9 x 12 x 2 + 1 x ‘ 9 ‘x18 x 2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 108 + 162</w:t>
            </w:r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270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ab/>
              <w:t xml:space="preserve">             </w:t>
            </w:r>
          </w:p>
          <w:p w:rsidR="00AA64B2" w:rsidRPr="00156686" w:rsidRDefault="00AA64B2" w:rsidP="00744BF3">
            <w:pPr>
              <w:tabs>
                <w:tab w:val="left" w:pos="3435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                                              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1Q2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</w:tc>
      </w:tr>
      <w:tr w:rsidR="00AA64B2" w:rsidRPr="00156686" w:rsidTr="00744BF3">
        <w:trPr>
          <w:trHeight w:val="528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7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 xml:space="preserve"> 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6x6 x 9+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4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6 x 6                      3      7                       2     3     7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=  339.4  +  452.6</w:t>
            </w:r>
          </w:p>
          <w:p w:rsidR="00AA64B2" w:rsidRPr="00156686" w:rsidRDefault="00AA64B2" w:rsidP="00744BF3">
            <w:pPr>
              <w:tabs>
                <w:tab w:val="left" w:pos="2981"/>
              </w:tabs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=  792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</w:t>
            </w:r>
          </w:p>
          <w:p w:rsidR="00AA64B2" w:rsidRPr="00156686" w:rsidRDefault="00AA64B2" w:rsidP="00744BF3">
            <w:pPr>
              <w:tabs>
                <w:tab w:val="left" w:pos="2981"/>
              </w:tabs>
              <w:ind w:left="72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1 Q4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AA64B2" w:rsidRPr="00156686" w:rsidTr="00744BF3">
        <w:trPr>
          <w:trHeight w:val="2596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8.</w:t>
            </w:r>
          </w:p>
        </w:tc>
        <w:tc>
          <w:tcPr>
            <w:tcW w:w="3514" w:type="dxa"/>
          </w:tcPr>
          <w:p w:rsidR="00AA64B2" w:rsidRPr="00156686" w:rsidRDefault="00AA64B2" w:rsidP="00BA5A32">
            <w:pPr>
              <w:spacing w:line="276" w:lineRule="auto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>Area of pentagons</w:t>
            </w:r>
          </w:p>
          <w:p w:rsidR="00AA64B2" w:rsidRPr="00156686" w:rsidRDefault="00AA64B2" w:rsidP="00BA5A32">
            <w:pPr>
              <w:spacing w:line="276" w:lineRule="auto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 ½ x 4.25 x 4.25 sin 72</w:t>
            </w:r>
            <w:r w:rsidRPr="00156686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5 x 2</w:t>
            </w:r>
          </w:p>
          <w:p w:rsidR="00AA64B2" w:rsidRPr="00156686" w:rsidRDefault="00AA64B2" w:rsidP="00BA5A32">
            <w:pPr>
              <w:spacing w:line="276" w:lineRule="auto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 ½ x 4.25 x 4.25 x 0.9511 x 5 x 2</w:t>
            </w:r>
          </w:p>
          <w:p w:rsidR="00AA64B2" w:rsidRPr="00156686" w:rsidRDefault="00AA64B2" w:rsidP="00BA5A32">
            <w:pPr>
              <w:spacing w:line="276" w:lineRule="auto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 18.06 x 0.9511 x 5 x 2</w:t>
            </w:r>
          </w:p>
          <w:p w:rsidR="00AA64B2" w:rsidRDefault="00AA64B2" w:rsidP="00BA5A32">
            <w:pPr>
              <w:spacing w:line="276" w:lineRule="auto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 85.88 or (85.9)</w:t>
            </w:r>
          </w:p>
          <w:p w:rsidR="00BA5A32" w:rsidRPr="00156686" w:rsidRDefault="00BA5A32" w:rsidP="00BA5A32">
            <w:pPr>
              <w:spacing w:line="276" w:lineRule="auto"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AA64B2" w:rsidRPr="00156686" w:rsidRDefault="00AA64B2" w:rsidP="00BA5A32">
            <w:pPr>
              <w:spacing w:line="276" w:lineRule="auto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>Area of rectangle faces</w:t>
            </w:r>
          </w:p>
          <w:p w:rsidR="00AA64B2" w:rsidRPr="00156686" w:rsidRDefault="00AA64B2" w:rsidP="00BA5A32">
            <w:pPr>
              <w:spacing w:line="276" w:lineRule="auto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 5 x 12 x 5 = 300</w:t>
            </w:r>
          </w:p>
          <w:p w:rsidR="00AA64B2" w:rsidRPr="00156686" w:rsidRDefault="00AA64B2" w:rsidP="00BA5A32">
            <w:pPr>
              <w:spacing w:line="276" w:lineRule="auto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>Total area = 300 + 85.88</w:t>
            </w:r>
          </w:p>
          <w:p w:rsidR="00AA64B2" w:rsidRPr="00156686" w:rsidRDefault="00AA64B2" w:rsidP="00BA5A32">
            <w:pPr>
              <w:tabs>
                <w:tab w:val="left" w:pos="3480"/>
              </w:tabs>
              <w:spacing w:line="276" w:lineRule="auto"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 385.88cm</w:t>
            </w:r>
            <w:r w:rsidRPr="00156686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AA64B2" w:rsidRDefault="00AA64B2" w:rsidP="00744BF3">
            <w:pPr>
              <w:tabs>
                <w:tab w:val="left" w:pos="3480"/>
              </w:tabs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    </w:t>
            </w:r>
            <w:r w:rsidRPr="00156686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1Q12</w:t>
            </w:r>
          </w:p>
          <w:p w:rsidR="00BA5A32" w:rsidRPr="00156686" w:rsidRDefault="00BA5A32" w:rsidP="00744BF3">
            <w:pPr>
              <w:tabs>
                <w:tab w:val="left" w:pos="3480"/>
              </w:tabs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4 M</w:t>
            </w:r>
          </w:p>
          <w:p w:rsidR="00BA5A32" w:rsidRPr="00156686" w:rsidRDefault="00BA5A3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AA64B2" w:rsidRPr="00156686" w:rsidTr="00744BF3">
        <w:trPr>
          <w:trHeight w:val="3894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lastRenderedPageBreak/>
              <w:t>39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). i).   volume cylindrical part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=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0.7 x 0.7 x 1</w:t>
            </w:r>
          </w:p>
          <w:p w:rsidR="00AA64B2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= 1.54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BA5A32" w:rsidRPr="00156686" w:rsidRDefault="00BA5A32" w:rsidP="00744BF3">
            <w:pPr>
              <w:ind w:left="72"/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ii).  x- section 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= ½ x 0.42 x sin 60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6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= ½ x 0.4 x 0.866 x 6</w:t>
            </w:r>
          </w:p>
          <w:p w:rsidR="00AA64B2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= 0.41568(0.4157)</w:t>
            </w:r>
          </w:p>
          <w:p w:rsidR="00BA5A32" w:rsidRPr="00156686" w:rsidRDefault="00BA5A3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Volume hexagonal part 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= 0.41568 x 4</w:t>
            </w:r>
          </w:p>
          <w:p w:rsidR="00AA64B2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= 1.6628 (1.663)</w:t>
            </w:r>
          </w:p>
          <w:p w:rsidR="00BA5A32" w:rsidRPr="00156686" w:rsidRDefault="00BA5A3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b).   volume of pillar 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(1.54+1.6628)-0.25 x 5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= 3.2028 -1.25=1.9528(1.953)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=Mass =1.953 x 2400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=4687.2kg(4687kg)</w:t>
            </w:r>
          </w:p>
          <w:p w:rsidR="00AA64B2" w:rsidRPr="00156686" w:rsidRDefault="00AA64B2" w:rsidP="00744BF3">
            <w:pPr>
              <w:tabs>
                <w:tab w:val="left" w:pos="3210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1Q23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8 M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AA64B2" w:rsidRPr="00156686" w:rsidTr="00744BF3">
        <w:trPr>
          <w:trHeight w:val="1041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40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H  = 12 sin 60    = 10.39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AD  = (12 cos 60)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×</m:t>
              </m:r>
            </m:oMath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2 + 4    = 16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Area  = (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x (4 + 16) 10.39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= 103.9 x 2</w:t>
            </w:r>
          </w:p>
          <w:p w:rsidR="00AA64B2" w:rsidRPr="00156686" w:rsidRDefault="00AA64B2" w:rsidP="00744BF3">
            <w:pPr>
              <w:tabs>
                <w:tab w:val="left" w:pos="3240"/>
              </w:tabs>
              <w:ind w:left="72"/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=207.8 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ab/>
              <w:t xml:space="preserve">                  </w:t>
            </w:r>
          </w:p>
          <w:p w:rsidR="00AA64B2" w:rsidRPr="00156686" w:rsidRDefault="00AA64B2" w:rsidP="00744BF3">
            <w:pPr>
              <w:tabs>
                <w:tab w:val="left" w:pos="3240"/>
              </w:tabs>
              <w:ind w:left="72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                                                      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2Q6</w:t>
            </w:r>
          </w:p>
        </w:tc>
        <w:tc>
          <w:tcPr>
            <w:tcW w:w="709" w:type="dxa"/>
          </w:tcPr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3M</w:t>
            </w:r>
          </w:p>
        </w:tc>
      </w:tr>
      <w:tr w:rsidR="00AA64B2" w:rsidRPr="00156686" w:rsidTr="00744BF3">
        <w:trPr>
          <w:trHeight w:val="1509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41.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x section area  = 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(4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– 3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)cm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volume  =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22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x 7  x 0.2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4.4 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AA64B2" w:rsidRPr="00156686" w:rsidRDefault="00AA64B2" w:rsidP="00744BF3">
            <w:pPr>
              <w:tabs>
                <w:tab w:val="left" w:pos="3390"/>
              </w:tabs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</w:t>
            </w:r>
          </w:p>
          <w:p w:rsidR="00AA64B2" w:rsidRPr="00156686" w:rsidRDefault="00AA64B2" w:rsidP="00744BF3">
            <w:pPr>
              <w:tabs>
                <w:tab w:val="left" w:pos="3390"/>
              </w:tabs>
              <w:ind w:left="72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2Q11</w:t>
            </w:r>
          </w:p>
          <w:p w:rsidR="00AA64B2" w:rsidRPr="00156686" w:rsidRDefault="00AA64B2" w:rsidP="00744BF3">
            <w:pPr>
              <w:tabs>
                <w:tab w:val="left" w:pos="3390"/>
              </w:tabs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2M</w:t>
            </w:r>
          </w:p>
        </w:tc>
      </w:tr>
      <w:tr w:rsidR="00AA64B2" w:rsidRPr="00156686" w:rsidTr="00744BF3">
        <w:trPr>
          <w:trHeight w:val="1026"/>
        </w:trPr>
        <w:tc>
          <w:tcPr>
            <w:tcW w:w="563" w:type="dxa"/>
          </w:tcPr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42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  <w:lang w:val="da-DK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  <w:lang w:val="da-DK"/>
              </w:rPr>
              <w:t xml:space="preserve">½ x 14  x 8sin 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θ</w:t>
            </w:r>
            <w:r w:rsidRPr="00156686">
              <w:rPr>
                <w:rFonts w:asciiTheme="majorHAnsi" w:hAnsiTheme="majorHAnsi" w:cs="Arial"/>
                <w:sz w:val="20"/>
                <w:szCs w:val="20"/>
                <w:lang w:val="da-DK"/>
              </w:rPr>
              <w:t xml:space="preserve"> = 28   sin 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θ</w:t>
            </w:r>
            <w:r w:rsidRPr="00156686">
              <w:rPr>
                <w:rFonts w:asciiTheme="majorHAnsi" w:hAnsiTheme="majorHAnsi" w:cs="Arial"/>
                <w:sz w:val="20"/>
                <w:szCs w:val="20"/>
                <w:lang w:val="da-DK"/>
              </w:rPr>
              <w:t xml:space="preserve">  =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  <w:lang w:val="da-DK"/>
              </w:rPr>
              <w:t>28</w:t>
            </w:r>
            <w:r w:rsidRPr="00156686">
              <w:rPr>
                <w:rFonts w:asciiTheme="majorHAnsi" w:hAnsiTheme="majorHAnsi" w:cs="Arial"/>
                <w:sz w:val="20"/>
                <w:szCs w:val="20"/>
                <w:lang w:val="da-DK"/>
              </w:rPr>
              <w:t xml:space="preserve">   = </w:t>
            </w:r>
            <w:r w:rsidRPr="00156686">
              <w:rPr>
                <w:rFonts w:asciiTheme="majorHAnsi" w:hAnsiTheme="majorHAnsi" w:cs="Arial"/>
                <w:sz w:val="20"/>
                <w:szCs w:val="20"/>
                <w:u w:val="single"/>
                <w:lang w:val="da-DK"/>
              </w:rPr>
              <w:t>1</w:t>
            </w:r>
          </w:p>
          <w:p w:rsidR="00AA64B2" w:rsidRPr="00156686" w:rsidRDefault="00AA64B2" w:rsidP="00744BF3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  <w:lang w:val="da-DK"/>
              </w:rPr>
              <w:t xml:space="preserve">                                                        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>56      2</w:t>
            </w:r>
          </w:p>
          <w:p w:rsidR="00AA64B2" w:rsidRPr="00156686" w:rsidRDefault="00AA64B2" w:rsidP="00744BF3">
            <w:pPr>
              <w:tabs>
                <w:tab w:val="left" w:pos="2698"/>
              </w:tabs>
              <w:ind w:left="72"/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θ = 30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or 150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ab/>
              <w:t xml:space="preserve">     </w:t>
            </w:r>
          </w:p>
          <w:p w:rsidR="00AA64B2" w:rsidRPr="00156686" w:rsidRDefault="00AA64B2" w:rsidP="00744BF3">
            <w:pPr>
              <w:tabs>
                <w:tab w:val="left" w:pos="2698"/>
              </w:tabs>
              <w:ind w:left="72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                                                                              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3Q10</w:t>
            </w:r>
          </w:p>
          <w:p w:rsidR="00AA64B2" w:rsidRPr="00156686" w:rsidRDefault="00AA64B2" w:rsidP="00744BF3">
            <w:pPr>
              <w:tabs>
                <w:tab w:val="left" w:pos="1705"/>
              </w:tabs>
              <w:ind w:left="72"/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2 </w:t>
            </w:r>
          </w:p>
        </w:tc>
      </w:tr>
      <w:tr w:rsidR="00AA64B2" w:rsidRPr="00156686" w:rsidTr="00744BF3">
        <w:trPr>
          <w:trHeight w:val="2038"/>
        </w:trPr>
        <w:tc>
          <w:tcPr>
            <w:tcW w:w="563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43</w:t>
            </w:r>
          </w:p>
        </w:tc>
        <w:tc>
          <w:tcPr>
            <w:tcW w:w="3514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rea  ∆ face  = ½ x 6 x 6 x sin60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0</w:t>
            </w:r>
          </w:p>
          <w:p w:rsidR="00AA64B2" w:rsidRPr="00156686" w:rsidRDefault="00AA64B2" w:rsidP="00744BF3">
            <w:pPr>
              <w:ind w:left="61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18 x 0.866</w:t>
            </w:r>
          </w:p>
          <w:p w:rsidR="00AA64B2" w:rsidRPr="00156686" w:rsidRDefault="00AA64B2" w:rsidP="00744BF3">
            <w:pPr>
              <w:ind w:left="61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 15.59</w:t>
            </w:r>
          </w:p>
          <w:p w:rsidR="00AA64B2" w:rsidRPr="00156686" w:rsidRDefault="00AA64B2" w:rsidP="00744BF3">
            <w:pPr>
              <w:ind w:left="61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Total surface area</w:t>
            </w:r>
          </w:p>
          <w:p w:rsidR="00AA64B2" w:rsidRPr="00156686" w:rsidRDefault="00AA64B2" w:rsidP="00744BF3">
            <w:pPr>
              <w:ind w:left="61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(2 x 15.59) + 3 x 6 x 10)</w:t>
            </w:r>
          </w:p>
          <w:p w:rsidR="00AA64B2" w:rsidRPr="00156686" w:rsidRDefault="00AA64B2" w:rsidP="00744BF3">
            <w:pPr>
              <w:ind w:left="61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31.18 + 180</w:t>
            </w:r>
          </w:p>
          <w:p w:rsidR="00AA64B2" w:rsidRPr="00156686" w:rsidRDefault="00AA64B2" w:rsidP="00744BF3">
            <w:pPr>
              <w:tabs>
                <w:tab w:val="left" w:pos="3510"/>
              </w:tabs>
              <w:ind w:left="612"/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= 211.18cm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ab/>
              <w:t xml:space="preserve"> </w:t>
            </w:r>
          </w:p>
          <w:p w:rsidR="00BA5A32" w:rsidRDefault="00AA64B2" w:rsidP="00BA5A32">
            <w:pPr>
              <w:tabs>
                <w:tab w:val="left" w:pos="3510"/>
              </w:tabs>
              <w:ind w:left="612"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 </w:t>
            </w:r>
            <w:r w:rsidRPr="00156686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</w:t>
            </w:r>
            <w:r w:rsidRPr="00156686">
              <w:rPr>
                <w:rFonts w:asciiTheme="majorHAnsi" w:hAnsiTheme="majorHAnsi" w:cs="Arial"/>
                <w:b/>
                <w:sz w:val="20"/>
                <w:szCs w:val="20"/>
              </w:rPr>
              <w:t>2003Q10</w:t>
            </w:r>
          </w:p>
          <w:p w:rsidR="00BA5A32" w:rsidRPr="00156686" w:rsidRDefault="00BA5A32" w:rsidP="00BA5A32">
            <w:pPr>
              <w:tabs>
                <w:tab w:val="left" w:pos="3510"/>
              </w:tabs>
              <w:ind w:left="612"/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709" w:type="dxa"/>
          </w:tcPr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AA64B2" w:rsidRPr="00156686" w:rsidRDefault="00AA64B2" w:rsidP="00744BF3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156686">
              <w:rPr>
                <w:rFonts w:asciiTheme="majorHAnsi" w:hAnsiTheme="majorHAnsi" w:cs="Arial"/>
                <w:sz w:val="20"/>
                <w:szCs w:val="20"/>
              </w:rPr>
              <w:t>2M</w:t>
            </w:r>
          </w:p>
        </w:tc>
      </w:tr>
    </w:tbl>
    <w:p w:rsidR="00AA64B2" w:rsidRDefault="00AA64B2" w:rsidP="00AA64B2">
      <w:pPr>
        <w:rPr>
          <w:rFonts w:asciiTheme="majorHAnsi" w:hAnsiTheme="majorHAnsi" w:cs="Arial"/>
        </w:rPr>
        <w:sectPr w:rsidR="00AA64B2" w:rsidSect="00744BF3">
          <w:type w:val="continuous"/>
          <w:pgSz w:w="12240" w:h="15840" w:code="1"/>
          <w:pgMar w:top="1440" w:right="850" w:bottom="1440" w:left="1276" w:header="720" w:footer="720" w:gutter="0"/>
          <w:cols w:num="2" w:space="720"/>
          <w:docGrid w:linePitch="360"/>
        </w:sectPr>
      </w:pPr>
    </w:p>
    <w:p w:rsidR="00AA64B2" w:rsidRDefault="00AA64B2" w:rsidP="00AA64B2"/>
    <w:p w:rsidR="00BA5A32" w:rsidRDefault="00BA5A32" w:rsidP="00AA64B2"/>
    <w:p w:rsidR="00BA5A32" w:rsidRDefault="00BA5A32" w:rsidP="00AA64B2"/>
    <w:p w:rsidR="00BA5A32" w:rsidRDefault="00BA5A32" w:rsidP="00AA64B2"/>
    <w:p w:rsidR="00BA5A32" w:rsidRDefault="00BA5A32" w:rsidP="00AA64B2"/>
    <w:p w:rsidR="00BA5A32" w:rsidRDefault="00BA5A32" w:rsidP="00AA64B2"/>
    <w:p w:rsidR="00BA5A32" w:rsidRDefault="00BA5A32" w:rsidP="00AA64B2"/>
    <w:p w:rsidR="00BA5A32" w:rsidRDefault="00BA5A32" w:rsidP="00AA64B2"/>
    <w:p w:rsidR="00BA5A32" w:rsidRDefault="00BA5A32" w:rsidP="00AA64B2"/>
    <w:p w:rsidR="00BA5A32" w:rsidRDefault="00BA5A32" w:rsidP="00AA64B2"/>
    <w:p w:rsidR="00BA5A32" w:rsidRDefault="00BA5A32" w:rsidP="00AA64B2"/>
    <w:tbl>
      <w:tblPr>
        <w:tblW w:w="47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48"/>
        <w:gridCol w:w="3429"/>
        <w:gridCol w:w="709"/>
      </w:tblGrid>
      <w:tr w:rsidR="00BA5A32" w:rsidRPr="007831E4" w:rsidTr="00A5597F">
        <w:trPr>
          <w:gridAfter w:val="1"/>
          <w:wAfter w:w="709" w:type="dxa"/>
        </w:trPr>
        <w:tc>
          <w:tcPr>
            <w:tcW w:w="648" w:type="dxa"/>
          </w:tcPr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4</w:t>
            </w:r>
          </w:p>
        </w:tc>
        <w:tc>
          <w:tcPr>
            <w:tcW w:w="3429" w:type="dxa"/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x + 2 (</w:t>
            </w:r>
            <w:r w:rsidRPr="007831E4">
              <w:rPr>
                <w:rFonts w:asciiTheme="majorHAnsi" w:hAnsiTheme="majorHAnsi" w:cs="Arial"/>
                <w:sz w:val="20"/>
                <w:szCs w:val="20"/>
                <w:u w:val="single"/>
              </w:rPr>
              <w:t>3x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) = 21</w:t>
            </w:r>
          </w:p>
          <w:p w:rsidR="00BA5A32" w:rsidRPr="007831E4" w:rsidRDefault="00BA5A32" w:rsidP="00A5597F">
            <w:pPr>
              <w:ind w:left="72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2</w:t>
            </w:r>
          </w:p>
          <w:p w:rsidR="00BA5A32" w:rsidRPr="007831E4" w:rsidRDefault="00BA5A32" w:rsidP="00A5597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7x = 21</w:t>
            </w:r>
          </w:p>
          <w:p w:rsidR="00BA5A32" w:rsidRPr="007831E4" w:rsidRDefault="00BA5A32" w:rsidP="00A5597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X = 3  width is 3cm                         </w:t>
            </w: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3Q11</w:t>
            </w:r>
          </w:p>
        </w:tc>
      </w:tr>
      <w:tr w:rsidR="00BA5A32" w:rsidRPr="007831E4" w:rsidTr="00A5597F">
        <w:tc>
          <w:tcPr>
            <w:tcW w:w="648" w:type="dxa"/>
          </w:tcPr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5</w:t>
            </w:r>
          </w:p>
        </w:tc>
        <w:tc>
          <w:tcPr>
            <w:tcW w:w="3429" w:type="dxa"/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). Ext d = 11cm or 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1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= 5.5cm</w:t>
            </w:r>
          </w:p>
          <w:p w:rsidR="00BA5A32" w:rsidRPr="007831E4" w:rsidRDefault="00BA5A32" w:rsidP="00A5597F">
            <w:pPr>
              <w:ind w:left="612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Int. d = 9cm or 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= 4.5cm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Volume  =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 π 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>(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– 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) x 600cm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= 3.142 (5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– 5- 2-4.5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) x 600cm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= 18,852.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ind w:left="72"/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       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3Q13</w:t>
            </w:r>
          </w:p>
        </w:tc>
        <w:tc>
          <w:tcPr>
            <w:tcW w:w="709" w:type="dxa"/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6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). Volume of milk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¾ (1.7mx1.4mx2.2m)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=3.927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). i).Volume of each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3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½ x 16x16 sin 600 x 13.6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=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1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3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x ½ x 256 x 0.866x13.6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= 502.5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in 2sf=500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ii). Number of full packets</w:t>
            </w:r>
          </w:p>
          <w:p w:rsidR="00BA5A32" w:rsidRPr="007831E4" w:rsidRDefault="00BA5A32" w:rsidP="00A5597F">
            <w:pPr>
              <w:numPr>
                <w:ilvl w:val="1"/>
                <w:numId w:val="51"/>
              </w:numPr>
              <w:ind w:left="2160" w:hanging="360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  <w:u w:val="single"/>
              </w:rPr>
              <w:t>3.927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x 10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6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25 = 7814 x 25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502.5 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1.  7814 x 25 = 195350 – 3.927x106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502.5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2.  195350= 7814x25-3.926 log used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3.  195272=7811x15 – altitude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</w:t>
            </w:r>
          </w:p>
          <w:p w:rsidR="00BA5A32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correctly or heroes  formula (13.86)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.  195400=7816x25-when 502.4 is used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.  195225-using 13.86 or heroes formula 3.926 (7809 x25)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6.  195300= </w:t>
            </w:r>
            <w:r w:rsidRPr="007831E4">
              <w:rPr>
                <w:rFonts w:asciiTheme="majorHAnsi" w:hAnsiTheme="majorHAnsi" w:cs="Arial"/>
                <w:sz w:val="20"/>
                <w:szCs w:val="20"/>
                <w:u w:val="single"/>
              </w:rPr>
              <w:t>3.926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10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6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= 7812x25</w:t>
            </w:r>
          </w:p>
          <w:p w:rsidR="00BA5A32" w:rsidRPr="007831E4" w:rsidRDefault="00BA5A32" w:rsidP="00A5597F">
            <w:pPr>
              <w:tabs>
                <w:tab w:val="left" w:pos="2754"/>
              </w:tabs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502.5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                                                    </w:t>
            </w:r>
          </w:p>
          <w:p w:rsidR="00BA5A32" w:rsidRPr="007831E4" w:rsidRDefault="00BA5A32" w:rsidP="00A5597F">
            <w:pPr>
              <w:tabs>
                <w:tab w:val="left" w:pos="2754"/>
              </w:tabs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3Q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8 M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7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S.A  = ½ (4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πr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)+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75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</m:oMath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75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π</m:t>
                  </m:r>
                </m:num>
                <m:den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3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π</m:t>
                  </m:r>
                </m:den>
              </m:f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=25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r =5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v =  ½ (</w:t>
            </w:r>
            <m:oMath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  <m:r>
                <w:rPr>
                  <w:rFonts w:ascii="Cambria Math" w:hAnsiTheme="majorHAnsi" w:cs="Arial"/>
                  <w:sz w:val="20"/>
                  <w:szCs w:val="20"/>
                </w:rPr>
                <m:t xml:space="preserve"> 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>x</w:t>
            </w:r>
            <m:oMath>
              <m:sSup>
                <m:sSup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 xml:space="preserve"> 5</m:t>
                  </m:r>
                </m:e>
                <m:sup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3</m:t>
                  </m:r>
                </m:sup>
              </m:sSup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>)</w:t>
            </w:r>
          </w:p>
          <w:p w:rsidR="00BA5A32" w:rsidRDefault="00BA5A32" w:rsidP="00A5597F">
            <w:pPr>
              <w:tabs>
                <w:tab w:val="left" w:pos="2329"/>
              </w:tabs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= </w:t>
            </w:r>
            <m:oMath>
              <m:r>
                <w:rPr>
                  <w:rFonts w:ascii="Cambria Math" w:hAnsiTheme="majorHAnsi" w:cs="Arial"/>
                  <w:sz w:val="20"/>
                  <w:szCs w:val="20"/>
                </w:rPr>
                <m:t>83</m:t>
              </m:r>
              <m:f>
                <m:fPr>
                  <m:ctrlPr>
                    <w:rPr>
                      <w:rFonts w:ascii="Cambria Math" w:hAnsiTheme="majorHAnsi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Theme="majorHAnsi" w:cs="Arial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eastAsiaTheme="minorEastAsia" w:hAnsiTheme="majorHAnsi" w:cs="Arial"/>
                <w:sz w:val="20"/>
                <w:szCs w:val="20"/>
              </w:rPr>
              <w:t>cm</w:t>
            </w:r>
            <w:r w:rsidRPr="007831E4">
              <w:rPr>
                <w:rFonts w:asciiTheme="majorHAnsi" w:eastAsiaTheme="minorEastAsia" w:hAnsiTheme="majorHAnsi" w:cs="Arial"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ab/>
              <w:t xml:space="preserve">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</w:t>
            </w:r>
          </w:p>
          <w:p w:rsidR="00BA5A32" w:rsidRDefault="00BA5A32" w:rsidP="00A5597F">
            <w:pPr>
              <w:tabs>
                <w:tab w:val="left" w:pos="2329"/>
              </w:tabs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3Q9</w:t>
            </w:r>
          </w:p>
          <w:p w:rsidR="00BA5A32" w:rsidRPr="007831E4" w:rsidRDefault="00BA5A32" w:rsidP="00A5597F">
            <w:pPr>
              <w:tabs>
                <w:tab w:val="left" w:pos="2329"/>
              </w:tabs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 M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8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1299 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</w:t>
            </w:r>
            <w:r>
              <w:rPr>
                <w:rFonts w:asciiTheme="majorHAnsi" w:hAnsiTheme="majorHAnsi" w:cs="Arial"/>
                <w:sz w:val="20"/>
                <w:szCs w:val="20"/>
              </w:rPr>
              <w:t xml:space="preserve">   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4Q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lastRenderedPageBreak/>
              <w:t>49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)  Area of hemispherical part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= ½ x 48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=  2 x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35 x 35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=  7700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)  Slant height for original / zone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L    =  35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L–60=14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L = 200cm</w:t>
            </w:r>
          </w:p>
          <w:p w:rsidR="00BA5A32" w:rsidRPr="007831E4" w:rsidRDefault="00BA5A32" w:rsidP="00A5597F">
            <w:pPr>
              <w:ind w:left="72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ind w:left="72"/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C)Surface area of frustum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>RL=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>rl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Ni =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35 x 100 –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14 x 40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= 11000 – 1760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=9240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Total surface area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= 7700 + 9240 +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14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=  7700 + 9240 + 616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= 17556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                                                  </w:t>
            </w:r>
          </w:p>
          <w:p w:rsidR="00BA5A32" w:rsidRDefault="00BA5A32" w:rsidP="00A5597F">
            <w:pPr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                          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4Q19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0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596A8A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596A8A">
              <w:rPr>
                <w:rFonts w:asciiTheme="majorHAnsi" w:hAnsiTheme="majorHAnsi" w:cs="Arial"/>
                <w:sz w:val="20"/>
                <w:szCs w:val="20"/>
                <w:lang w:eastAsia="en-US"/>
              </w:rPr>
              <w:pict>
                <v:group id="_x0000_s1480" style="position:absolute;margin-left:-5.15pt;margin-top:2.4pt;width:158.75pt;height:105pt;z-index:251780096" coordorigin="1265,7736" coordsize="6120,3059">
                  <v:rect id="_x0000_s1481" style="position:absolute;left:3790;top:8638;width:710;height:538" strokecolor="white">
                    <v:textbox style="mso-next-textbox:#_x0000_s1481">
                      <w:txbxContent>
                        <w:p w:rsidR="007E7695" w:rsidRPr="004A2D33" w:rsidRDefault="007E7695" w:rsidP="00BA5A32">
                          <w:pPr>
                            <w:rPr>
                              <w:rFonts w:ascii="Book Antiqua" w:hAnsi="Book Antiqua"/>
                            </w:rPr>
                          </w:pPr>
                          <w:r>
                            <w:rPr>
                              <w:rFonts w:ascii="Book Antiqua" w:hAnsi="Book Antiqua"/>
                            </w:rPr>
                            <w:t>7.5</w:t>
                          </w:r>
                        </w:p>
                      </w:txbxContent>
                    </v:textbox>
                  </v:rect>
                  <v:rect id="_x0000_s1482" style="position:absolute;left:4685;top:7740;width:540;height:538" strokecolor="white">
                    <v:textbox style="mso-next-textbox:#_x0000_s1482">
                      <w:txbxContent>
                        <w:p w:rsidR="007E7695" w:rsidRPr="004A2D33" w:rsidRDefault="007E7695" w:rsidP="00BA5A32">
                          <w:pPr>
                            <w:rPr>
                              <w:rFonts w:ascii="Book Antiqua" w:hAnsi="Book Antiqua"/>
                            </w:rPr>
                          </w:pPr>
                          <w:r>
                            <w:rPr>
                              <w:rFonts w:ascii="Book Antiqua" w:hAnsi="Book Antiqua"/>
                            </w:rPr>
                            <w:t>D</w:t>
                          </w:r>
                        </w:p>
                      </w:txbxContent>
                    </v:textbox>
                  </v:rect>
                  <v:rect id="_x0000_s1483" style="position:absolute;left:1265;top:7736;width:540;height:538" strokecolor="white">
                    <v:textbox style="mso-next-textbox:#_x0000_s1483">
                      <w:txbxContent>
                        <w:p w:rsidR="007E7695" w:rsidRPr="004A2D33" w:rsidRDefault="007E7695" w:rsidP="00BA5A32">
                          <w:pPr>
                            <w:rPr>
                              <w:rFonts w:ascii="Book Antiqua" w:hAnsi="Book Antiqua"/>
                            </w:rPr>
                          </w:pPr>
                          <w:r>
                            <w:rPr>
                              <w:rFonts w:ascii="Book Antiqua" w:hAnsi="Book Antiqua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1484" style="position:absolute;left:3245;top:10257;width:540;height:538" strokecolor="white">
                    <v:textbox style="mso-next-textbox:#_x0000_s1484">
                      <w:txbxContent>
                        <w:p w:rsidR="007E7695" w:rsidRPr="004A2D33" w:rsidRDefault="007E7695" w:rsidP="00BA5A32">
                          <w:pPr>
                            <w:rPr>
                              <w:rFonts w:ascii="Book Antiqua" w:hAnsi="Book Antiqua"/>
                            </w:rPr>
                          </w:pPr>
                          <w:r>
                            <w:rPr>
                              <w:rFonts w:ascii="Book Antiqua" w:hAnsi="Book Antiqua"/>
                            </w:rPr>
                            <w:t>B</w:t>
                          </w:r>
                        </w:p>
                      </w:txbxContent>
                    </v:textbox>
                  </v:rect>
                  <v:group id="_x0000_s1485" style="position:absolute;left:1620;top:8098;width:5220;height:2162" coordorigin="1620,8098" coordsize="5220,2162">
                    <v:line id="_x0000_s1486" style="position:absolute" from="1625,8098" to="3605,10258"/>
                    <v:line id="_x0000_s1487" style="position:absolute" from="1620,8100" to="4680,8100"/>
                    <v:line id="_x0000_s1488" style="position:absolute" from="4685,8098" to="6840,10260"/>
                    <v:line id="_x0000_s1489" style="position:absolute" from="3600,10260" to="6840,10260"/>
                    <v:line id="_x0000_s1490" style="position:absolute;flip:y" from="3600,8100" to="4680,10260">
                      <v:stroke dashstyle="longDash"/>
                    </v:line>
                    <v:line id="_x0000_s1491" style="position:absolute" from="1620,8100" to="6840,10260">
                      <v:stroke dashstyle="longDash"/>
                    </v:line>
                  </v:group>
                  <v:rect id="_x0000_s1492" style="position:absolute;left:6845;top:10078;width:540;height:538" strokecolor="white">
                    <v:textbox style="mso-next-textbox:#_x0000_s1492">
                      <w:txbxContent>
                        <w:p w:rsidR="007E7695" w:rsidRPr="004A2D33" w:rsidRDefault="007E7695" w:rsidP="00BA5A32">
                          <w:pPr>
                            <w:rPr>
                              <w:rFonts w:ascii="Book Antiqua" w:hAnsi="Book Antiqua"/>
                            </w:rPr>
                          </w:pPr>
                          <w:r>
                            <w:rPr>
                              <w:rFonts w:ascii="Book Antiqua" w:hAnsi="Book Antiqua"/>
                            </w:rPr>
                            <w:t>C</w:t>
                          </w:r>
                        </w:p>
                      </w:txbxContent>
                    </v:textbox>
                  </v:rect>
                  <v:line id="_x0000_s1493" style="position:absolute" from="3065,7918" to="3615,8276"/>
                  <v:line id="_x0000_s1494" style="position:absolute" from="5400,9000" to="5940,9000"/>
                  <v:line id="_x0000_s1495" style="position:absolute" from="4680,10080" to="5400,10440"/>
                  <v:line id="_x0000_s1496" style="position:absolute;flip:x" from="2340,9180" to="2880,9180"/>
                </v:group>
              </w:pict>
            </w: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AD = 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7.5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= 72.25</w:t>
            </w: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= 8.5</w:t>
            </w: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Perimeter = 8.5 x 4</w:t>
            </w: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         = 34cm                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5Q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72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1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596A8A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596A8A">
              <w:rPr>
                <w:rFonts w:asciiTheme="majorHAnsi" w:hAnsiTheme="majorHAnsi" w:cs="Arial"/>
                <w:sz w:val="20"/>
                <w:szCs w:val="20"/>
                <w:lang w:eastAsia="en-US"/>
              </w:rPr>
              <w:pict>
                <v:group id="_x0000_s1497" style="position:absolute;margin-left:40.5pt;margin-top:-.15pt;width:117.5pt;height:63.15pt;z-index:251781120" coordorigin="2885,9717" coordsize="2350,1263">
                  <v:rect id="_x0000_s1498" style="position:absolute;left:3785;top:9897;width:465;height:363" strokecolor="white">
                    <v:textbox style="mso-next-textbox:#_x0000_s1498">
                      <w:txbxContent>
                        <w:p w:rsidR="007E7695" w:rsidRPr="00042285" w:rsidRDefault="007E7695" w:rsidP="00BA5A32">
                          <w:pPr>
                            <w:rPr>
                              <w:rFonts w:ascii="Book Antiqua" w:hAnsi="Book Antiqua"/>
                              <w:b/>
                              <w:sz w:val="16"/>
                              <w:szCs w:val="16"/>
                            </w:rPr>
                          </w:pPr>
                          <w:r w:rsidRPr="00042285">
                            <w:rPr>
                              <w:rFonts w:ascii="Book Antiqua" w:hAnsi="Book Antiqua"/>
                              <w:b/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499" style="position:absolute;left:4150;top:10258;width:540;height:360" strokecolor="white">
                    <v:textbox style="mso-next-textbox:#_x0000_s1499">
                      <w:txbxContent>
                        <w:p w:rsidR="007E7695" w:rsidRPr="00042285" w:rsidRDefault="007E7695" w:rsidP="00BA5A32">
                          <w:pP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  <v:group id="_x0000_s1500" style="position:absolute;left:2885;top:9717;width:2350;height:1263" coordorigin="1440,9900" coordsize="3605,2160">
                    <v:line id="_x0000_s1501" style="position:absolute;flip:y" from="1620,9900" to="3960,10800"/>
                    <v:line id="_x0000_s1502" style="position:absolute" from="3960,9900" to="5040,10260"/>
                    <v:line id="_x0000_s1503" style="position:absolute" from="1620,10800" to="2700,11340"/>
                    <v:line id="_x0000_s1504" style="position:absolute;flip:y" from="2700,10260" to="5040,11340"/>
                    <v:line id="_x0000_s1505" style="position:absolute" from="5045,10258" to="5045,10618"/>
                    <v:line id="_x0000_s1506" style="position:absolute" from="3960,9900" to="3960,10260"/>
                    <v:line id="_x0000_s1507" style="position:absolute" from="3960,10260" to="5040,10620">
                      <v:stroke dashstyle="longDash"/>
                    </v:line>
                    <v:line id="_x0000_s1508" style="position:absolute;flip:x" from="2520,10620" to="5040,11880"/>
                    <v:shape id="_x0000_s1509" style="position:absolute;left:1440;top:10800;width:1260;height:1260" coordsize="1320,1290" path="m1320,540v-30,210,-60,420,-180,540c1020,1200,780,1290,600,1260,420,1230,120,1110,60,900,,690,210,150,240,e" filled="f">
                      <v:path arrowok="t"/>
                    </v:shape>
                  </v:group>
                  <v:rect id="_x0000_s1510" style="position:absolute;left:3065;top:10438;width:465;height:363" strokecolor="white">
                    <v:textbox style="mso-next-textbox:#_x0000_s1510">
                      <w:txbxContent>
                        <w:p w:rsidR="007E7695" w:rsidRPr="00042285" w:rsidRDefault="007E7695" w:rsidP="00BA5A32">
                          <w:pPr>
                            <w:rPr>
                              <w:rFonts w:ascii="Book Antiqua" w:hAnsi="Book Antiqua"/>
                              <w:b/>
                              <w:sz w:val="16"/>
                              <w:szCs w:val="16"/>
                            </w:rPr>
                          </w:pPr>
                          <w:r w:rsidRPr="00042285">
                            <w:rPr>
                              <w:rFonts w:ascii="Book Antiqua" w:hAnsi="Book Antiqua"/>
                              <w:b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</w:pict>
            </w: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Area A =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>r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4.2 x 4.4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= 55.44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Area B = 2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rh x ½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= 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x 4.2 x 150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= 1980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Area C = 2 x 4.2 X 150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= 1260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Total area = 55.44 + 1980 + 1260</w:t>
            </w:r>
          </w:p>
          <w:p w:rsidR="00BA5A32" w:rsidRPr="007831E4" w:rsidRDefault="00BA5A32" w:rsidP="00A5597F">
            <w:pPr>
              <w:tabs>
                <w:tab w:val="left" w:pos="3090"/>
              </w:tabs>
              <w:contextualSpacing/>
              <w:rPr>
                <w:rFonts w:asciiTheme="majorHAnsi" w:hAnsiTheme="majorHAnsi" w:cs="Arial"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     = 3295.cm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ab/>
              <w:t xml:space="preserve">          </w:t>
            </w:r>
          </w:p>
          <w:p w:rsidR="00BA5A32" w:rsidRPr="007831E4" w:rsidRDefault="00BA5A32" w:rsidP="00A5597F">
            <w:pPr>
              <w:tabs>
                <w:tab w:val="left" w:pos="3090"/>
              </w:tabs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  <w:vertAlign w:val="superscript"/>
              </w:rPr>
              <w:t xml:space="preserve">                                                                              </w:t>
            </w:r>
            <w:r w:rsidRPr="007831E4">
              <w:rPr>
                <w:rFonts w:asciiTheme="majorHAnsi" w:hAnsiTheme="majorHAnsi" w:cs="Arial"/>
                <w:b/>
                <w:sz w:val="20"/>
                <w:szCs w:val="20"/>
              </w:rPr>
              <w:t>2005Q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</w:tc>
      </w:tr>
      <w:tr w:rsidR="00BA5A32" w:rsidRPr="007831E4" w:rsidTr="00A5597F">
        <w:tc>
          <w:tcPr>
            <w:tcW w:w="648" w:type="dxa"/>
          </w:tcPr>
          <w:p w:rsidR="00BA5A32" w:rsidRPr="007831E4" w:rsidRDefault="00BA5A32" w:rsidP="00A5597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lastRenderedPageBreak/>
              <w:t>52.</w:t>
            </w:r>
          </w:p>
        </w:tc>
        <w:tc>
          <w:tcPr>
            <w:tcW w:w="3429" w:type="dxa"/>
          </w:tcPr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Cross sectional area = ½ bh+ 1x b</w:t>
            </w:r>
          </w:p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>= ½ x 25 x 1.8 + 25 x 1 = 47.5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  <w:lang w:val="fr-FR"/>
              </w:rPr>
              <w:t>2</w:t>
            </w:r>
          </w:p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  </w:t>
            </w:r>
          </w:p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  <w:lang w:val="fr-FR"/>
              </w:rPr>
              <w:t xml:space="preserve">Volume = 47.5 x 10     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475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BA5A32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b). i). volume A ½ x 25 x1.8 x10</w:t>
            </w:r>
          </w:p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= 225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Volume  B = 10 x 1 x 25  </w:t>
            </w:r>
          </w:p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250</w:t>
            </w:r>
          </w:p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Total volume = 250 + 225 = 475m</w:t>
            </w:r>
            <w:r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596A8A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  <w:r w:rsidRPr="00596A8A">
              <w:rPr>
                <w:rFonts w:asciiTheme="majorHAnsi" w:hAnsiTheme="majorHAnsi" w:cs="Arial"/>
                <w:noProof/>
                <w:sz w:val="20"/>
                <w:szCs w:val="20"/>
                <w:lang w:val="en-US" w:eastAsia="en-US"/>
              </w:rPr>
              <w:pict>
                <v:group id="_x0000_s1511" style="position:absolute;left:0;text-align:left;margin-left:-1.25pt;margin-top:2.85pt;width:159.9pt;height:117pt;z-index:251782144" coordorigin="2160,1803" coordsize="3535,2517">
                  <v:rect id="_x0000_s1512" style="position:absolute;left:2160;top:2520;width:360;height:540" strokecolor="white">
                    <v:textbox style="mso-next-textbox:#_x0000_s1512">
                      <w:txbxContent>
                        <w:p w:rsidR="007E7695" w:rsidRDefault="007E7695" w:rsidP="00BA5A32">
                          <w:r>
                            <w:t>1</w:t>
                          </w:r>
                        </w:p>
                      </w:txbxContent>
                    </v:textbox>
                  </v:rect>
                  <v:rect id="_x0000_s1513" style="position:absolute;left:3970;top:1803;width:830;height:540" strokecolor="white">
                    <v:textbox style="mso-next-textbox:#_x0000_s1513">
                      <w:txbxContent>
                        <w:p w:rsidR="007E7695" w:rsidRPr="00A01F2E" w:rsidRDefault="007E7695" w:rsidP="00BA5A32">
                          <w:pPr>
                            <w:rPr>
                              <w:rFonts w:ascii="Book Antiqua" w:hAnsi="Book Antiqua"/>
                            </w:rPr>
                          </w:pPr>
                          <w:r>
                            <w:rPr>
                              <w:rFonts w:ascii="Book Antiqua" w:hAnsi="Book Antiqua"/>
                            </w:rPr>
                            <w:t>25</w:t>
                          </w:r>
                        </w:p>
                      </w:txbxContent>
                    </v:textbox>
                  </v:rect>
                  <v:group id="_x0000_s1514" style="position:absolute;left:2520;top:2160;width:2520;height:2160" coordorigin="1980,2160" coordsize="3965,3063">
                    <v:rect id="_x0000_s1515" style="position:absolute;left:3965;top:3063;width:540;height:540" strokecolor="white">
                      <v:textbox style="mso-next-textbox:#_x0000_s1515">
                        <w:txbxContent>
                          <w:p w:rsidR="007E7695" w:rsidRPr="00A01F2E" w:rsidRDefault="007E7695" w:rsidP="00BA5A32">
                            <w:pPr>
                              <w:rPr>
                                <w:rFonts w:ascii="Book Antiqua" w:hAnsi="Book Antiqua"/>
                              </w:rPr>
                            </w:pPr>
                            <w:r>
                              <w:rPr>
                                <w:rFonts w:asciiTheme="majorHAnsi" w:hAnsiTheme="majorHAnsi"/>
                              </w:rPr>
                              <w:t>B</w:t>
                            </w:r>
                            <w:r w:rsidRPr="00F4229B">
                              <w:rPr>
                                <w:rFonts w:asciiTheme="majorHAnsi" w:hAnsiTheme="majorHAnsi"/>
                              </w:rPr>
                              <w:t xml:space="preserve"> 54.9kg</w:t>
                            </w:r>
                            <w:r>
                              <w:rPr>
                                <w:rFonts w:asciiTheme="majorHAnsi" w:hAnsiTheme="majorHAnsi"/>
                              </w:rPr>
                              <w:t xml:space="preserve">             </w:t>
                            </w:r>
                            <w:r w:rsidRPr="00230979">
                              <w:rPr>
                                <w:rFonts w:asciiTheme="majorHAnsi" w:hAnsiTheme="majorHAnsi"/>
                                <w:b/>
                                <w:sz w:val="18"/>
                              </w:rPr>
                              <w:t>2010Q18</w:t>
                            </w:r>
                          </w:p>
                        </w:txbxContent>
                      </v:textbox>
                    </v:rect>
                    <v:group id="_x0000_s1516" style="position:absolute;left:1980;top:2160;width:3965;height:3063" coordorigin="1980,2160" coordsize="3965,3063">
                      <v:line id="_x0000_s1517" style="position:absolute" from="1980,2160" to="5940,2160"/>
                      <v:line id="_x0000_s1518" style="position:absolute" from="1980,2160" to="1980,3600"/>
                      <v:line id="_x0000_s1519" style="position:absolute" from="5940,2160" to="5940,3600"/>
                      <v:line id="_x0000_s1520" style="position:absolute" from="1980,3600" to="5940,3600"/>
                      <v:line id="_x0000_s1521" style="position:absolute" from="1985,3603" to="5945,5223"/>
                      <v:line id="_x0000_s1522" style="position:absolute" from="5940,3600" to="5940,5220"/>
                    </v:group>
                    <v:rect id="_x0000_s1523" style="position:absolute;left:5040;top:3963;width:540;height:540" strokecolor="white">
                      <v:textbox style="mso-next-textbox:#_x0000_s1523">
                        <w:txbxContent>
                          <w:p w:rsidR="007E7695" w:rsidRPr="00A01F2E" w:rsidRDefault="007E7695" w:rsidP="00BA5A32">
                            <w:pPr>
                              <w:rPr>
                                <w:rFonts w:ascii="Book Antiqua" w:hAnsi="Book Antiqua"/>
                              </w:rPr>
                            </w:pPr>
                            <w:r>
                              <w:rPr>
                                <w:rFonts w:ascii="Book Antiqua" w:hAnsi="Book Antiqua"/>
                              </w:rPr>
                              <w:t>A</w:t>
                            </w:r>
                          </w:p>
                        </w:txbxContent>
                      </v:textbox>
                    </v:rect>
                  </v:group>
                  <v:rect id="_x0000_s1524" style="position:absolute;left:5040;top:3603;width:655;height:540" strokecolor="white">
                    <v:textbox style="mso-next-textbox:#_x0000_s1524">
                      <w:txbxContent>
                        <w:p w:rsidR="007E7695" w:rsidRDefault="007E7695" w:rsidP="00BA5A32">
                          <w:r>
                            <w:t>1.8</w:t>
                          </w:r>
                        </w:p>
                      </w:txbxContent>
                    </v:textbox>
                  </v:rect>
                </v:group>
              </w:pict>
            </w:r>
            <w:r w:rsidR="00BA5A32"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 xml:space="preserve">  </w:t>
            </w:r>
          </w:p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BA5A32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BA5A32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BA5A32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BA5A32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BA5A32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BA5A32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BA5A32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</w:p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ii).  225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= 9 hours</w:t>
            </w:r>
          </w:p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Therefore  250m3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250  x 9</w:t>
            </w:r>
          </w:p>
          <w:p w:rsidR="00BA5A32" w:rsidRPr="007831E4" w:rsidRDefault="00BA5A32" w:rsidP="00A5597F">
            <w:pPr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  225</w:t>
            </w:r>
          </w:p>
          <w:p w:rsidR="00BA5A32" w:rsidRPr="007831E4" w:rsidRDefault="00BA5A32" w:rsidP="00A5597F">
            <w:pPr>
              <w:tabs>
                <w:tab w:val="left" w:pos="3210"/>
              </w:tabs>
              <w:ind w:left="-108"/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= 10 hours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    </w:t>
            </w:r>
          </w:p>
          <w:p w:rsidR="00BA5A32" w:rsidRPr="007831E4" w:rsidRDefault="00BA5A32" w:rsidP="00A5597F">
            <w:pPr>
              <w:tabs>
                <w:tab w:val="left" w:pos="3210"/>
              </w:tabs>
              <w:ind w:left="-108"/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5Q19</w:t>
            </w:r>
          </w:p>
        </w:tc>
        <w:tc>
          <w:tcPr>
            <w:tcW w:w="709" w:type="dxa"/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`</w:t>
            </w:r>
          </w:p>
        </w:tc>
      </w:tr>
      <w:tr w:rsidR="00BA5A32" w:rsidRPr="007831E4" w:rsidTr="00A5597F">
        <w:tc>
          <w:tcPr>
            <w:tcW w:w="648" w:type="dxa"/>
          </w:tcPr>
          <w:p w:rsidR="00BA5A32" w:rsidRDefault="00BA5A32" w:rsidP="00A5597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53. </w:t>
            </w:r>
          </w:p>
        </w:tc>
        <w:tc>
          <w:tcPr>
            <w:tcW w:w="3429" w:type="dxa"/>
          </w:tcPr>
          <w:p w:rsidR="00BA5A32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). Height  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1.8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= 2.4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x – sectional area = 9.12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x – sectional area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×</m:t>
              </m:r>
            </m:oMath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height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× 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2.4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×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(2+5.6)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×</m:t>
              </m:r>
            </m:oMath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>8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Volume = 9.12 x 8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= 72.96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</w:p>
          <w:p w:rsidR="00BA5A32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b). Mass mg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= 72.96 x 5.75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= 419. 52g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c).  (i) 246.24= cross section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Area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×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8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Cross section Area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</w:rPr>
                    <m:t>246.24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</w:rPr>
                    <m:t>30</m:t>
                  </m:r>
                </m:den>
              </m:f>
              <m:r>
                <w:rPr>
                  <w:rFonts w:ascii="Cambria Math" w:hAnsi="Cambria Math" w:cs="Arial"/>
                  <w:noProof/>
                  <w:sz w:val="22"/>
                  <w:szCs w:val="20"/>
                </w:rPr>
                <m:t>×30.85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(ii)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</w:rPr>
                    <m:t>419.52g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</w:rPr>
                    <m:t xml:space="preserve">246.24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2"/>
                          <w:szCs w:val="20"/>
                        </w:rPr>
                        <m:t>cm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2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Arial"/>
                  <w:noProof/>
                  <w:sz w:val="22"/>
                  <w:szCs w:val="20"/>
                </w:rPr>
                <m:t>×</m:t>
              </m:r>
            </m:oMath>
            <w:r w:rsidRPr="007831E4">
              <w:rPr>
                <w:rFonts w:asciiTheme="majorHAnsi" w:hAnsiTheme="majorHAnsi" w:cs="Arial"/>
                <w:noProof/>
                <w:sz w:val="22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2"/>
                      <w:szCs w:val="20"/>
                    </w:rPr>
                    <m:t>5</m:t>
                  </m:r>
                </m:den>
              </m:f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=4.259 g/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cm</m:t>
                  </m:r>
                </m:e>
                <m:sup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3</m:t>
                  </m:r>
                </m:sup>
              </m:sSup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Area of solution </w:t>
            </w:r>
          </w:p>
          <w:p w:rsidR="00BA5A32" w:rsidRPr="007831E4" w:rsidRDefault="00BA5A32" w:rsidP="00A5597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=9.12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×2.25</m:t>
              </m:r>
            </m:oMath>
          </w:p>
          <w:p w:rsidR="00BA5A32" w:rsidRPr="007831E4" w:rsidRDefault="00BA5A32" w:rsidP="00A5597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    =20.52cm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 xml:space="preserve">                                            2006Q19</w:t>
            </w:r>
          </w:p>
        </w:tc>
        <w:tc>
          <w:tcPr>
            <w:tcW w:w="709" w:type="dxa"/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10 M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4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). Slant height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L =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=5cm</w:t>
            </w:r>
          </w:p>
          <w:p w:rsidR="00BA5A32" w:rsidRPr="007831E4" w:rsidRDefault="00BA5A32" w:rsidP="00A5597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A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 xml:space="preserve">c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=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>rl</w:t>
            </w:r>
          </w:p>
          <w:p w:rsidR="00BA5A32" w:rsidRPr="007831E4" w:rsidRDefault="00BA5A32" w:rsidP="00A5597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       = 3.142 </w:t>
            </w:r>
            <m:oMath>
              <m:r>
                <w:rPr>
                  <w:rFonts w:ascii="Cambria Math" w:eastAsiaTheme="minorEastAsia" w:hAnsi="Cambria Math" w:cs="Arial"/>
                  <w:noProof/>
                  <w:sz w:val="20"/>
                  <w:szCs w:val="20"/>
                </w:rPr>
                <m:t>×3×5</m:t>
              </m:r>
            </m:oMath>
          </w:p>
          <w:p w:rsidR="00BA5A32" w:rsidRPr="007831E4" w:rsidRDefault="00BA5A32" w:rsidP="00A5597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       = 47.13cm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bscript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  <w:lastRenderedPageBreak/>
              <w:t xml:space="preserve">  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>A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bscript"/>
              </w:rPr>
              <w:t xml:space="preserve">cs   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>=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bscript"/>
              </w:rPr>
              <w:t xml:space="preserve"> </w:t>
            </w:r>
            <m:oMath>
              <m:r>
                <w:rPr>
                  <w:rFonts w:ascii="Cambria Math" w:eastAsiaTheme="minorEastAsia" w:hAnsi="Cambria Math" w:cs="Arial"/>
                  <w:noProof/>
                  <w:sz w:val="20"/>
                  <w:szCs w:val="20"/>
                  <w:vertAlign w:val="subscript"/>
                </w:rPr>
                <m:t>πDh</m:t>
              </m:r>
            </m:oMath>
          </w:p>
          <w:p w:rsidR="00BA5A32" w:rsidRPr="007831E4" w:rsidRDefault="00BA5A32" w:rsidP="00A5597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bscript"/>
              </w:rPr>
              <w:t xml:space="preserve">  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     = 3.142 </w:t>
            </w:r>
            <m:oMath>
              <m:r>
                <w:rPr>
                  <w:rFonts w:ascii="Cambria Math" w:eastAsiaTheme="minorEastAsia" w:hAnsi="Cambria Math" w:cs="Arial"/>
                  <w:noProof/>
                  <w:sz w:val="20"/>
                  <w:szCs w:val="20"/>
                </w:rPr>
                <m:t>×6×8</m:t>
              </m:r>
            </m:oMath>
          </w:p>
          <w:p w:rsidR="00BA5A32" w:rsidRPr="007831E4" w:rsidRDefault="00BA5A32" w:rsidP="00A5597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        =  150.82cm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As    = </w:t>
            </w:r>
            <m:oMath>
              <m:f>
                <m:fPr>
                  <m:ctrlPr>
                    <w:rPr>
                      <w:rFonts w:ascii="Cambria Math" w:eastAsiaTheme="minorEastAsia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rial"/>
                      <w:noProof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rial"/>
                      <w:noProof/>
                      <w:sz w:val="20"/>
                      <w:szCs w:val="20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Arial"/>
                  <w:noProof/>
                  <w:sz w:val="20"/>
                  <w:szCs w:val="20"/>
                </w:rPr>
                <m:t>4π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noProof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Arial"/>
                      <w:noProof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rial"/>
                  <w:noProof/>
                  <w:sz w:val="20"/>
                  <w:szCs w:val="20"/>
                </w:rPr>
                <m:t>=2π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rial"/>
                      <w:noProof/>
                      <w:sz w:val="20"/>
                      <w:szCs w:val="20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Arial"/>
                      <w:noProof/>
                      <w:sz w:val="20"/>
                      <w:szCs w:val="20"/>
                    </w:rPr>
                    <m:t>2</m:t>
                  </m:r>
                </m:sup>
              </m:sSup>
            </m:oMath>
          </w:p>
          <w:p w:rsidR="00BA5A32" w:rsidRPr="007831E4" w:rsidRDefault="00BA5A32" w:rsidP="00A5597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      = 2</w:t>
            </w:r>
            <m:oMath>
              <m:r>
                <w:rPr>
                  <w:rFonts w:ascii="Cambria Math" w:eastAsiaTheme="minorEastAsia" w:hAnsi="Cambria Math" w:cs="Arial"/>
                  <w:noProof/>
                  <w:sz w:val="20"/>
                  <w:szCs w:val="20"/>
                </w:rPr>
                <m:t>×</m:t>
              </m:r>
            </m:oMath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3.142</w:t>
            </w:r>
            <m:oMath>
              <m:r>
                <w:rPr>
                  <w:rFonts w:ascii="Cambria Math" w:eastAsiaTheme="minorEastAsia" w:hAnsi="Cambria Math" w:cs="Arial"/>
                  <w:noProof/>
                  <w:sz w:val="20"/>
                  <w:szCs w:val="20"/>
                </w:rPr>
                <m:t>×9</m:t>
              </m:r>
            </m:oMath>
          </w:p>
          <w:p w:rsidR="00BA5A32" w:rsidRDefault="00BA5A32" w:rsidP="00A5597F">
            <w:pPr>
              <w:contextualSpacing/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       = 56.56 cm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b). 15cm: 600cm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1:40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a.s.f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1600</m:t>
                  </m:r>
                </m:den>
              </m:f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Area of container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1600 x 254.5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1600 x 254.5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1000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= 40.72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Paint needed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40.72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0.75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20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= 1.527 litres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Toal = 24.13 + 9.05 +2.54ml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= 40.73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Paint needed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40.7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20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0.75ml</w:t>
            </w:r>
          </w:p>
          <w:p w:rsidR="00BA5A32" w:rsidRPr="007831E4" w:rsidRDefault="00BA5A32" w:rsidP="00A5597F">
            <w:pPr>
              <w:tabs>
                <w:tab w:val="center" w:pos="2277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= 1.527litres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                                                 </w:t>
            </w:r>
          </w:p>
          <w:p w:rsidR="00BA5A32" w:rsidRPr="007831E4" w:rsidRDefault="00BA5A32" w:rsidP="00A5597F">
            <w:pPr>
              <w:tabs>
                <w:tab w:val="center" w:pos="2277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6Q2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10 m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5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Volume of plate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1.05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100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8.4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125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tabs>
                <w:tab w:val="left" w:pos="2940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L</m:t>
                  </m:r>
                </m:e>
                <m:sup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125 cm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0.2</m:t>
                  </m:r>
                </m:den>
              </m:f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=625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        </w:t>
            </w:r>
          </w:p>
          <w:p w:rsidR="00BA5A32" w:rsidRPr="007831E4" w:rsidRDefault="00BA5A32" w:rsidP="00A5597F">
            <w:pPr>
              <w:tabs>
                <w:tab w:val="left" w:pos="2940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7Q7</w:t>
            </w:r>
          </w:p>
          <w:p w:rsidR="00BA5A32" w:rsidRPr="007831E4" w:rsidRDefault="00BA5A32" w:rsidP="00A5597F">
            <w:pPr>
              <w:tabs>
                <w:tab w:val="left" w:pos="2940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L 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625</m:t>
                  </m:r>
                </m:e>
              </m:rad>
            </m:oMath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 xml:space="preserve"> = 25cm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6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Cos θ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2.5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= 0.5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5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θ = 60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0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surface under water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2 x 60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x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10 x 1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360</w:t>
            </w:r>
          </w:p>
          <w:p w:rsidR="00BA5A32" w:rsidRPr="007831E4" w:rsidRDefault="00BA5A32" w:rsidP="00A5597F">
            <w:pPr>
              <w:tabs>
                <w:tab w:val="left" w:pos="2613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 125.7                                 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7Q9</w:t>
            </w:r>
          </w:p>
          <w:p w:rsidR="00BA5A32" w:rsidRPr="007831E4" w:rsidRDefault="00BA5A32" w:rsidP="00A5597F">
            <w:pPr>
              <w:tabs>
                <w:tab w:val="left" w:pos="3615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 M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7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).  I.S.F  = 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20</m:t>
                      </m:r>
                    </m:num>
                    <m:den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45</m:t>
                      </m:r>
                    </m:den>
                  </m:f>
                </m:e>
              </m:rad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9</m:t>
                      </m:r>
                    </m:den>
                  </m:f>
                </m:e>
              </m:rad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 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3</m:t>
                  </m:r>
                </m:den>
              </m:f>
            </m:oMath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Therefore  I.S.F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8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27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Capacity of smaller container</w:t>
            </w:r>
          </w:p>
          <w:p w:rsidR="00BA5A32" w:rsidRPr="007831E4" w:rsidRDefault="00596A8A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8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27</m:t>
                  </m:r>
                </m:den>
              </m:f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</m:t>
              </m:r>
            </m:oMath>
            <w:r w:rsidR="00BA5A32"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x 0.945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0.281 or 280ml (280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)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b). let depth be h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45(13-h) =20h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585 =65h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H = 9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lastRenderedPageBreak/>
              <w:t>c). amount in smaller container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1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5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9 x 45 + 20 x 9</w:t>
            </w:r>
          </w:p>
          <w:p w:rsidR="00BA5A32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26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Height in smaller container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61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20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= 13.05cm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Difference 13.05 –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4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5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9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=13.05 – 7.2</w:t>
            </w:r>
          </w:p>
          <w:p w:rsidR="00BA5A32" w:rsidRDefault="00BA5A32" w:rsidP="00A5597F">
            <w:pPr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= 5.85cm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7Q2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lastRenderedPageBreak/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lastRenderedPageBreak/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2 M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8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23.50 + (7 h 15 minutes + 45 minutes + 5h 40 minutes)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 1330h </w:t>
            </w:r>
          </w:p>
          <w:p w:rsidR="00BA5A32" w:rsidRPr="007831E4" w:rsidRDefault="00BA5A32" w:rsidP="00A5597F">
            <w:pPr>
              <w:tabs>
                <w:tab w:val="left" w:pos="2613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 1.30pm on Monday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      </w:t>
            </w:r>
          </w:p>
          <w:p w:rsidR="00BA5A32" w:rsidRPr="007831E4" w:rsidRDefault="00BA5A32" w:rsidP="00A5597F">
            <w:pPr>
              <w:tabs>
                <w:tab w:val="left" w:pos="2613"/>
              </w:tabs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8Q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2 M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59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Volume of liquid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384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0.6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Height of liquid =  640 x 3.22</w:t>
            </w:r>
          </w:p>
          <w:p w:rsidR="00BA5A32" w:rsidRPr="007831E4" w:rsidRDefault="00BA5A32" w:rsidP="00A5597F">
            <w:pPr>
              <w:tabs>
                <w:tab w:val="left" w:pos="2329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= 19.89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      </w:t>
            </w:r>
          </w:p>
          <w:p w:rsidR="00BA5A32" w:rsidRPr="007831E4" w:rsidRDefault="00BA5A32" w:rsidP="00A5597F">
            <w:pPr>
              <w:tabs>
                <w:tab w:val="left" w:pos="2329"/>
              </w:tabs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8Q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60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Volume of sphere 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4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3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4.2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Side of cube     = 3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π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4.2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3</m:t>
                      </m:r>
                    </m:sup>
                  </m:sSup>
                </m:e>
              </m:rad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= 6.77 cm                                      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8Q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61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rea of rectangular part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= 2x 5.2 x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π 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x 18</w:t>
            </w:r>
          </w:p>
          <w:p w:rsidR="00BA5A32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= 187.2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π</m:t>
              </m:r>
            </m:oMath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rea of circular parts 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= 2 x 5.22 x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π</m:t>
              </m:r>
            </m:oMath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= 54.08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π</m:t>
              </m:r>
            </m:oMath>
          </w:p>
          <w:p w:rsidR="00BA5A32" w:rsidRPr="00BA5A32" w:rsidRDefault="00BA5A32" w:rsidP="00A5597F">
            <w:pPr>
              <w:tabs>
                <w:tab w:val="left" w:pos="3510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(187.2+54.08)  = 241.28</w:t>
            </w:r>
            <m:oMath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π</m:t>
              </m:r>
            </m:oMath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</w:rPr>
              <w:t>cm</w:t>
            </w:r>
            <w:r w:rsidRPr="007831E4">
              <w:rPr>
                <w:rFonts w:asciiTheme="majorHAnsi" w:eastAsiaTheme="minorEastAsia" w:hAnsiTheme="majorHAnsi" w:cs="Arial"/>
                <w:noProof/>
                <w:sz w:val="20"/>
                <w:szCs w:val="20"/>
                <w:vertAlign w:val="superscript"/>
              </w:rPr>
              <w:t>2</w:t>
            </w:r>
            <w:r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 xml:space="preserve">                                                         </w:t>
            </w:r>
            <w:r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 xml:space="preserve"> </w:t>
            </w:r>
          </w:p>
          <w:p w:rsidR="00BA5A32" w:rsidRDefault="00BA5A32" w:rsidP="00A5597F">
            <w:pPr>
              <w:tabs>
                <w:tab w:val="left" w:pos="3510"/>
              </w:tabs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 xml:space="preserve"> 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8Q13</w:t>
            </w:r>
          </w:p>
          <w:p w:rsidR="00BA5A32" w:rsidRPr="007831E4" w:rsidRDefault="00BA5A32" w:rsidP="00A5597F">
            <w:pPr>
              <w:tabs>
                <w:tab w:val="left" w:pos="3510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62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). 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1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21 x 21 x 30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= 13860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b). i).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r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21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6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30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r =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u w:val="single"/>
              </w:rPr>
              <w:t>36 x 2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30</w:t>
            </w:r>
          </w:p>
          <w:p w:rsidR="00BA5A32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= 25.2cm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ii).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1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2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bscript"/>
              </w:rPr>
              <w:t>7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x 25.2 x 25.2 x 36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= 23950.08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= 23950.08 – 13860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= 10090.08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iii).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x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 xml:space="preserve"> 22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7</m:t>
                  </m:r>
                </m:den>
              </m:f>
              <m:r>
                <w:rPr>
                  <w:rFonts w:ascii="Cambria Math" w:hAnsi="Cambria Math" w:cs="Arial"/>
                  <w:noProof/>
                  <w:sz w:val="20"/>
                  <w:szCs w:val="20"/>
                </w:rPr>
                <m:t xml:space="preserve"> </m:t>
              </m:r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x  r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= 10090.8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r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10090.08×21</m:t>
                  </m:r>
                </m:num>
                <m:den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4×22</m:t>
                  </m:r>
                </m:den>
              </m:f>
            </m:oMath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R  = 3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2407.86</m:t>
                  </m:r>
                </m:e>
              </m:rad>
            </m:oMath>
          </w:p>
          <w:p w:rsidR="00BA5A32" w:rsidRPr="007831E4" w:rsidRDefault="00BA5A32" w:rsidP="00A5597F">
            <w:pPr>
              <w:tabs>
                <w:tab w:val="left" w:pos="2471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lastRenderedPageBreak/>
              <w:t xml:space="preserve">              = 13.40c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</w:t>
            </w:r>
          </w:p>
          <w:p w:rsidR="00BA5A32" w:rsidRPr="007831E4" w:rsidRDefault="00BA5A32" w:rsidP="00A5597F">
            <w:pPr>
              <w:tabs>
                <w:tab w:val="left" w:pos="2471"/>
              </w:tabs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8Q2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 xml:space="preserve">10 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63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AC = 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85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75</m:t>
                      </m:r>
                    </m:e>
                    <m:sup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1600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= 40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Area of quad ABCD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 ½ x 40 x 75 +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noProof/>
                      <w:sz w:val="20"/>
                      <w:szCs w:val="20"/>
                    </w:rPr>
                    <m:t>75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75-60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75-50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 w:cs="Arial"/>
                          <w:i/>
                          <w:noProof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noProof/>
                          <w:sz w:val="20"/>
                          <w:szCs w:val="20"/>
                        </w:rPr>
                        <m:t>75-40</m:t>
                      </m:r>
                    </m:e>
                  </m:d>
                </m:e>
              </m:rad>
            </m:oMath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1500 + √984375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1500 + 992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2492m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tabs>
                <w:tab w:val="left" w:pos="2329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=0.25ha </w:t>
            </w:r>
          </w:p>
          <w:p w:rsidR="00BA5A32" w:rsidRPr="007831E4" w:rsidRDefault="00BA5A32" w:rsidP="00A5597F">
            <w:pPr>
              <w:tabs>
                <w:tab w:val="left" w:pos="2329"/>
              </w:tabs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9Q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4 M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64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Time between Monday 0545h and Friday 1945h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4x 24 + 14</w:t>
            </w:r>
          </w:p>
          <w:p w:rsidR="00BA5A32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110h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Time lost = 0.5 x 110 = 55 minutes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Time shown in 12 hours system</w:t>
            </w:r>
          </w:p>
          <w:p w:rsidR="00BA5A32" w:rsidRPr="007831E4" w:rsidRDefault="00BA5A32" w:rsidP="00A5597F">
            <w:pPr>
              <w:numPr>
                <w:ilvl w:val="1"/>
                <w:numId w:val="52"/>
              </w:numPr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>= 1850h</w:t>
            </w:r>
          </w:p>
          <w:p w:rsidR="00BA5A32" w:rsidRPr="007831E4" w:rsidRDefault="00BA5A32" w:rsidP="00A5597F">
            <w:pPr>
              <w:tabs>
                <w:tab w:val="left" w:pos="3060"/>
              </w:tabs>
              <w:contextualSpacing/>
              <w:rPr>
                <w:rFonts w:asciiTheme="majorHAnsi" w:hAnsiTheme="majorHAnsi" w:cs="Arial"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= 6.50 p.m </w:t>
            </w: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ab/>
              <w:t xml:space="preserve">                </w:t>
            </w:r>
          </w:p>
          <w:p w:rsidR="00BA5A32" w:rsidRDefault="00BA5A32" w:rsidP="00A5597F">
            <w:pPr>
              <w:tabs>
                <w:tab w:val="left" w:pos="3060"/>
              </w:tabs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noProof/>
                <w:sz w:val="20"/>
                <w:szCs w:val="20"/>
              </w:rPr>
              <w:t xml:space="preserve">                                               </w:t>
            </w:r>
            <w:r w:rsidRPr="007831E4">
              <w:rPr>
                <w:rFonts w:asciiTheme="majorHAnsi" w:hAnsiTheme="majorHAnsi" w:cs="Arial"/>
                <w:b/>
                <w:noProof/>
                <w:sz w:val="20"/>
                <w:szCs w:val="20"/>
              </w:rPr>
              <w:t>2009Q7</w:t>
            </w:r>
          </w:p>
          <w:p w:rsidR="00BA5A32" w:rsidRPr="007831E4" w:rsidRDefault="00BA5A32" w:rsidP="00A5597F">
            <w:pPr>
              <w:tabs>
                <w:tab w:val="left" w:pos="3060"/>
              </w:tabs>
              <w:contextualSpacing/>
              <w:rPr>
                <w:rFonts w:asciiTheme="majorHAnsi" w:hAnsiTheme="majorHAnsi" w:cs="Arial"/>
                <w:b/>
                <w:noProof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 w:cs="Arial"/>
                <w:sz w:val="20"/>
                <w:szCs w:val="20"/>
              </w:rPr>
              <w:t>3 M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-108"/>
              <w:rPr>
                <w:rFonts w:asciiTheme="majorHAnsi" w:hAnsiTheme="majorHAnsi" w:cs="Arial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65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2</w:t>
            </w:r>
            <m:oMath>
              <m:r>
                <w:rPr>
                  <w:rFonts w:ascii="Cambria Math" w:hAnsi="Cambria Math" w:cs="Symbo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>r</w:t>
            </w:r>
            <w:r w:rsidRPr="007831E4">
              <w:rPr>
                <w:rFonts w:asciiTheme="majorHAnsi" w:hAnsiTheme="majorHAnsi"/>
                <w:position w:val="7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+ 2</w:t>
            </w:r>
            <m:oMath>
              <m:r>
                <w:rPr>
                  <w:rFonts w:ascii="Cambria Math" w:hAnsi="Cambria Math" w:cs="Symbo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>rh = 154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r = h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2</w:t>
            </w:r>
            <m:oMath>
              <m:r>
                <w:rPr>
                  <w:rFonts w:ascii="Cambria Math" w:hAnsi="Cambria Math" w:cs="Symbo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>r</w:t>
            </w:r>
            <w:r w:rsidRPr="007831E4">
              <w:rPr>
                <w:rFonts w:asciiTheme="majorHAnsi" w:hAnsiTheme="majorHAnsi"/>
                <w:position w:val="7"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+ 2</w:t>
            </w:r>
            <m:oMath>
              <m:r>
                <w:rPr>
                  <w:rFonts w:ascii="Cambria Math" w:hAnsi="Cambria Math" w:cs="Symbo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>r</w:t>
            </w:r>
            <w:r w:rsidRPr="007831E4">
              <w:rPr>
                <w:rFonts w:asciiTheme="majorHAnsi" w:hAnsiTheme="majorHAnsi"/>
                <w:position w:val="7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/>
                <w:position w:val="7"/>
                <w:sz w:val="20"/>
                <w:szCs w:val="20"/>
              </w:rPr>
              <w:t xml:space="preserve"> 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>= 154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4</w:t>
            </w:r>
            <m:oMath>
              <m:r>
                <w:rPr>
                  <w:rFonts w:ascii="Cambria Math" w:hAnsi="Cambria Math" w:cs="Symbol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>r</w:t>
            </w:r>
            <w:r w:rsidRPr="007831E4">
              <w:rPr>
                <w:rFonts w:asciiTheme="majorHAnsi" w:hAnsiTheme="majorHAnsi"/>
                <w:position w:val="7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= 154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r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154</m:t>
                      </m:r>
                    </m:num>
                    <m:den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4 ×3.142</m:t>
                      </m:r>
                    </m:den>
                  </m:f>
                </m:e>
              </m:rad>
            </m:oMath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= 3.500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diameter = 2</w:t>
            </w:r>
            <w:r w:rsidRPr="007831E4">
              <w:rPr>
                <w:rFonts w:asciiTheme="majorHAnsi" w:hAnsiTheme="majorHAnsi" w:cs="Symbol"/>
                <w:sz w:val="20"/>
                <w:szCs w:val="20"/>
              </w:rPr>
              <w:t>r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>= 3.500 x 2</w:t>
            </w:r>
          </w:p>
          <w:p w:rsidR="00BA5A32" w:rsidRPr="007831E4" w:rsidRDefault="00BA5A32" w:rsidP="00A5597F">
            <w:pPr>
              <w:tabs>
                <w:tab w:val="left" w:pos="2880"/>
              </w:tabs>
              <w:contextualSpacing/>
              <w:rPr>
                <w:rFonts w:asciiTheme="majorHAnsi" w:hAnsiTheme="majorHAnsi"/>
                <w:color w:val="000000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color w:val="000000"/>
                <w:sz w:val="20"/>
                <w:szCs w:val="20"/>
              </w:rPr>
              <w:t>= 7.00cm (s dp)</w:t>
            </w:r>
            <w:r w:rsidRPr="007831E4">
              <w:rPr>
                <w:rFonts w:asciiTheme="majorHAnsi" w:hAnsiTheme="majorHAnsi"/>
                <w:color w:val="000000"/>
                <w:sz w:val="20"/>
                <w:szCs w:val="20"/>
              </w:rPr>
              <w:tab/>
              <w:t xml:space="preserve">                 </w:t>
            </w:r>
          </w:p>
          <w:p w:rsidR="00BA5A32" w:rsidRPr="007831E4" w:rsidRDefault="00BA5A32" w:rsidP="00A5597F">
            <w:pPr>
              <w:tabs>
                <w:tab w:val="left" w:pos="2880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color w:val="000000"/>
                <w:sz w:val="20"/>
                <w:szCs w:val="20"/>
              </w:rPr>
              <w:t xml:space="preserve">                                              </w:t>
            </w:r>
            <w:r w:rsidRPr="007831E4">
              <w:rPr>
                <w:rFonts w:asciiTheme="majorHAnsi" w:hAnsiTheme="majorHAnsi"/>
                <w:b/>
                <w:color w:val="000000"/>
                <w:sz w:val="20"/>
                <w:szCs w:val="20"/>
              </w:rPr>
              <w:t>2010Q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color w:val="000000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color w:val="000000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color w:val="000000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color w:val="000000"/>
                <w:sz w:val="20"/>
                <w:szCs w:val="20"/>
              </w:rPr>
              <w:t>A1</w:t>
            </w:r>
            <w:r w:rsidRPr="007831E4">
              <w:rPr>
                <w:rFonts w:asciiTheme="majorHAnsi" w:hAnsiTheme="majorHAnsi"/>
                <w:color w:val="000000"/>
                <w:sz w:val="20"/>
                <w:szCs w:val="20"/>
              </w:rPr>
              <w:tab/>
              <w:t>3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66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Accept 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= 0.666</w:t>
            </w:r>
          </w:p>
          <w:p w:rsidR="00BA5A32" w:rsidRPr="007831E4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97" w:hanging="397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ab/>
              <w:t>re-use of decimals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Let OC = r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position w:val="7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.: CD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r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and EF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r+5</m:t>
              </m:r>
            </m:oMath>
            <w:r w:rsidRPr="007831E4">
              <w:rPr>
                <w:rFonts w:asciiTheme="majorHAnsi" w:hAnsiTheme="majorHAnsi"/>
                <w:position w:val="7"/>
                <w:sz w:val="20"/>
                <w:szCs w:val="20"/>
              </w:rPr>
              <w:t xml:space="preserve"> </w:t>
            </w:r>
          </w:p>
          <w:p w:rsidR="00BA5A32" w:rsidRPr="007831E4" w:rsidRDefault="00596A8A" w:rsidP="00A5597F">
            <w:pPr>
              <w:contextualSpacing/>
              <w:rPr>
                <w:rFonts w:asciiTheme="majorHAnsi" w:hAnsiTheme="majorHAnsi"/>
                <w:position w:val="7"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r</m:t>
              </m:r>
            </m:oMath>
            <w:r w:rsidR="00BA5A32" w:rsidRPr="007831E4">
              <w:rPr>
                <w:rFonts w:asciiTheme="majorHAnsi" w:hAnsiTheme="majorHAnsi"/>
                <w:sz w:val="20"/>
                <w:szCs w:val="20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(</m:t>
              </m:r>
              <m:r>
                <w:rPr>
                  <w:rFonts w:ascii="Cambria Math" w:hAnsi="Cambria Math"/>
                  <w:sz w:val="20"/>
                  <w:szCs w:val="20"/>
                </w:rPr>
                <m:t>r+5</m:t>
              </m:r>
            </m:oMath>
            <w:r w:rsidR="00BA5A32" w:rsidRPr="007831E4">
              <w:rPr>
                <w:sz w:val="20"/>
                <w:szCs w:val="20"/>
              </w:rPr>
              <w:t>)</w:t>
            </w:r>
            <w:r w:rsidR="00BA5A32" w:rsidRPr="007831E4">
              <w:rPr>
                <w:rFonts w:asciiTheme="majorHAnsi" w:hAnsiTheme="majorHAnsi"/>
                <w:sz w:val="20"/>
                <w:szCs w:val="20"/>
              </w:rPr>
              <w:t xml:space="preserve"> + 5+5 = 24</w:t>
            </w:r>
          </w:p>
          <w:p w:rsidR="00BA5A32" w:rsidRPr="007831E4" w:rsidRDefault="00596A8A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r</m:t>
              </m:r>
            </m:oMath>
            <w:r w:rsidR="00BA5A32" w:rsidRPr="007831E4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10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</m:oMath>
          </w:p>
          <w:p w:rsidR="00BA5A32" w:rsidRPr="007831E4" w:rsidRDefault="00BA5A32" w:rsidP="00A5597F">
            <w:pPr>
              <w:tabs>
                <w:tab w:val="left" w:pos="2613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r=8cm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</w:t>
            </w:r>
            <w:r w:rsidRPr="007831E4">
              <w:rPr>
                <w:rFonts w:asciiTheme="majorHAnsi" w:hAnsiTheme="majorHAnsi"/>
                <w:b/>
                <w:sz w:val="20"/>
                <w:szCs w:val="20"/>
              </w:rPr>
              <w:t>2010Q15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</w:p>
          <w:p w:rsidR="00BA5A32" w:rsidRPr="007831E4" w:rsidRDefault="00BA5A32" w:rsidP="00A5597F">
            <w:pPr>
              <w:tabs>
                <w:tab w:val="left" w:pos="2613"/>
              </w:tabs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67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pStyle w:val="ListParagraph"/>
              <w:numPr>
                <w:ilvl w:val="0"/>
                <w:numId w:val="53"/>
              </w:num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(i)internal volume of box </w:t>
            </w:r>
          </w:p>
          <w:p w:rsidR="00BA5A32" w:rsidRPr="007831E4" w:rsidRDefault="00BA5A32" w:rsidP="00A5597F">
            <w:pPr>
              <w:pStyle w:val="ListParagraph"/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= 150 x 80 x 40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BA5A32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=480,00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external volume of box</w:t>
            </w:r>
          </w:p>
          <w:p w:rsidR="00BA5A32" w:rsidRPr="007831E4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= 152 x 82 x 42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</w:t>
            </w:r>
          </w:p>
          <w:p w:rsidR="00BA5A32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= 523488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BA5A32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lastRenderedPageBreak/>
              <w:t xml:space="preserve">    Volume of wood </w:t>
            </w:r>
          </w:p>
          <w:p w:rsidR="00BA5A32" w:rsidRPr="007831E4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= (523488 – 480,000)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BA5A32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= 43488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  <w:u w:val="single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(ii) mass of box = </w:t>
            </w:r>
            <w:r w:rsidRPr="007831E4">
              <w:rPr>
                <w:rFonts w:asciiTheme="majorHAnsi" w:hAnsiTheme="majorHAnsi"/>
                <w:sz w:val="20"/>
                <w:szCs w:val="20"/>
                <w:u w:val="single"/>
              </w:rPr>
              <w:t>43488 x 0.6</w:t>
            </w:r>
          </w:p>
          <w:p w:rsidR="00BA5A32" w:rsidRPr="007831E4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1000</w:t>
            </w:r>
          </w:p>
          <w:p w:rsidR="00BA5A32" w:rsidRPr="007831E4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        = 26092</w:t>
            </w:r>
          </w:p>
          <w:p w:rsidR="00BA5A32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        = 26.1kg</w:t>
            </w:r>
          </w:p>
          <w:p w:rsidR="00BA5A32" w:rsidRPr="007831E4" w:rsidRDefault="00BA5A32" w:rsidP="00A5597F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pStyle w:val="ListParagraph"/>
              <w:numPr>
                <w:ilvl w:val="0"/>
                <w:numId w:val="53"/>
              </w:num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(i) no of tins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150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0</m:t>
                  </m:r>
                </m:den>
              </m:f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80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0</m:t>
                  </m:r>
                </m:den>
              </m:f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0"/>
                      <w:szCs w:val="20"/>
                    </w:rPr>
                    <m:t>40</m:t>
                  </m:r>
                </m:num>
                <m:den>
                  <m:r>
                    <w:rPr>
                      <w:rFonts w:ascii="Cambria Math" w:hAnsiTheme="majorHAnsi"/>
                      <w:sz w:val="20"/>
                      <w:szCs w:val="20"/>
                    </w:rPr>
                    <m:t>10</m:t>
                  </m:r>
                </m:den>
              </m:f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BA5A32" w:rsidRPr="007831E4" w:rsidRDefault="00BA5A32" w:rsidP="00A5597F">
            <w:pPr>
              <w:pStyle w:val="ListParagraph"/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= 240 tins</w:t>
            </w:r>
          </w:p>
          <w:p w:rsidR="00BA5A32" w:rsidRPr="007831E4" w:rsidRDefault="00BA5A32" w:rsidP="00A5597F">
            <w:pPr>
              <w:pStyle w:val="ListParagraph"/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(ii) total mass </w:t>
            </w:r>
          </w:p>
          <w:p w:rsidR="00BA5A32" w:rsidRPr="007831E4" w:rsidRDefault="00BA5A32" w:rsidP="00A5597F">
            <w:pPr>
              <w:pStyle w:val="ListParagraph"/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= 26.1 +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 xml:space="preserve">240 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×</m:t>
                      </m:r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20</m:t>
                      </m:r>
                    </m:num>
                    <m:den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000</m:t>
                      </m:r>
                    </m:den>
                  </m:f>
                </m:e>
              </m:d>
            </m:oMath>
          </w:p>
          <w:p w:rsidR="00BA5A32" w:rsidRPr="007831E4" w:rsidRDefault="00BA5A32" w:rsidP="00A5597F">
            <w:pPr>
              <w:pStyle w:val="ListParagraph"/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= 54.9kg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</w:t>
            </w:r>
            <w:r w:rsidRPr="007831E4">
              <w:rPr>
                <w:rFonts w:asciiTheme="majorHAnsi" w:hAnsiTheme="majorHAnsi"/>
                <w:b/>
                <w:sz w:val="20"/>
                <w:szCs w:val="20"/>
              </w:rPr>
              <w:t>2010Q1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BA5A32" w:rsidRPr="007831E4" w:rsidTr="00BA5A32">
        <w:trPr>
          <w:trHeight w:val="1340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68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596A8A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11.252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6.75</m:t>
                      </m:r>
                    </m:e>
                    <m:sup>
                      <m:r>
                        <w:rPr>
                          <w:rFonts w:ascii="Cambria Math" w:hAnsiTheme="majorHAnsi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  <w:r w:rsidR="00BA5A32" w:rsidRPr="007831E4">
              <w:rPr>
                <w:rFonts w:asciiTheme="majorHAnsi" w:hAnsiTheme="majorHAnsi"/>
                <w:sz w:val="20"/>
                <w:szCs w:val="20"/>
              </w:rPr>
              <w:t xml:space="preserve"> -9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Perimeter = 2(9+6.75)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2775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= 31.5m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ab/>
              <w:t xml:space="preserve">                      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2775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     </w:t>
            </w:r>
            <w:r w:rsidRPr="007831E4">
              <w:rPr>
                <w:rFonts w:asciiTheme="majorHAnsi" w:hAnsiTheme="majorHAnsi"/>
                <w:b/>
                <w:sz w:val="20"/>
                <w:szCs w:val="20"/>
              </w:rPr>
              <w:t>2011Q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2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69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Internal dimensions: 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40,20 and 15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Volume unoccupied</w:t>
            </w:r>
          </w:p>
          <w:p w:rsidR="00BA5A32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= 40 x 20 x 15 – 8000 = 4000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Height unoccupied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4000</w:t>
            </w:r>
          </w:p>
          <w:p w:rsidR="00BA5A32" w:rsidRPr="007831E4" w:rsidRDefault="00596A8A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noProof/>
                <w:sz w:val="20"/>
                <w:szCs w:val="20"/>
              </w:rPr>
              <w:pict>
                <v:shape id="_x0000_s1525" type="#_x0000_t32" style="position:absolute;margin-left:29.1pt;margin-top:.05pt;width:29.25pt;height:0;z-index:251783168" o:connectortype="straight"/>
              </w:pict>
            </w:r>
            <w:r w:rsidR="00BA5A32"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40x20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2970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=5cm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ab/>
              <w:t xml:space="preserve">                 </w:t>
            </w:r>
          </w:p>
          <w:p w:rsidR="00BA5A32" w:rsidRPr="00715CD2" w:rsidRDefault="00BA5A32" w:rsidP="00A5597F">
            <w:pPr>
              <w:pStyle w:val="ListParagraph"/>
              <w:tabs>
                <w:tab w:val="left" w:pos="-18"/>
                <w:tab w:val="left" w:pos="2970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b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</w:t>
            </w:r>
            <w:r w:rsidRPr="007831E4">
              <w:rPr>
                <w:rFonts w:asciiTheme="majorHAnsi" w:hAnsiTheme="majorHAnsi"/>
                <w:b/>
                <w:sz w:val="20"/>
                <w:szCs w:val="20"/>
              </w:rPr>
              <w:t>2011Q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4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ind w:left="-108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70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(a) (i) surface area of the solid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×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>6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×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10+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hAnsiTheme="majorHAnsi"/>
                      <w:szCs w:val="20"/>
                    </w:rPr>
                    <m:t>2</m:t>
                  </m:r>
                </m:den>
              </m:f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×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6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</w:t>
            </w:r>
          </w:p>
          <w:p w:rsidR="00BA5A32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= 14.69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BA5A32" w:rsidRPr="0062551B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(ii) height of the cone: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=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0"/>
                      <w:szCs w:val="20"/>
                    </w:rPr>
                    <m:t>100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Theme="majorHAnsi"/>
                      <w:sz w:val="20"/>
                      <w:szCs w:val="20"/>
                    </w:rPr>
                    <m:t>36</m:t>
                  </m:r>
                </m:e>
              </m:rad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= 8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Therefore: volume of the solid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1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6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8 + ½ x 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4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>/</w:t>
            </w:r>
            <w:r w:rsidRPr="007831E4">
              <w:rPr>
                <w:rFonts w:asciiTheme="majorHAnsi" w:hAnsiTheme="majorHAnsi"/>
                <w:sz w:val="20"/>
                <w:szCs w:val="20"/>
                <w:vertAlign w:val="subscript"/>
              </w:rPr>
              <w:t>3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7831E4">
              <w:rPr>
                <w:rFonts w:asciiTheme="majorHAnsi" w:hAnsiTheme="majorHAnsi"/>
                <w:sz w:val="20"/>
                <w:szCs w:val="20"/>
              </w:rPr>
              <w:t xml:space="preserve"> x 6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0" w:firstLine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= 753.98cm</w:t>
            </w:r>
            <w:r w:rsidRPr="007831E4">
              <w:rPr>
                <w:rFonts w:asciiTheme="majorHAnsi" w:hAnsiTheme="majorHAnsi"/>
                <w:sz w:val="20"/>
                <w:szCs w:val="20"/>
                <w:vertAlign w:val="superscript"/>
              </w:rPr>
              <w:t>3</w:t>
            </w:r>
          </w:p>
          <w:p w:rsidR="00BA5A32" w:rsidRDefault="00BA5A32" w:rsidP="00A5597F">
            <w:pPr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(b) mass of the solid in kg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w:r w:rsidRPr="007831E4">
              <w:rPr>
                <w:rFonts w:asciiTheme="majorHAnsi" w:hAnsiTheme="majorHAnsi"/>
                <w:sz w:val="20"/>
                <w:szCs w:val="20"/>
                <w:u w:val="single"/>
              </w:rPr>
              <w:t>1.3 x 753.98</w:t>
            </w:r>
          </w:p>
          <w:p w:rsidR="00BA5A32" w:rsidRPr="007831E4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100</w:t>
            </w:r>
          </w:p>
          <w:p w:rsidR="00BA5A32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= 0.9802 to 4significant to s.f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</w:t>
            </w:r>
          </w:p>
          <w:p w:rsidR="00BA5A32" w:rsidRPr="0062551B" w:rsidRDefault="00BA5A32" w:rsidP="00A5597F">
            <w:pPr>
              <w:pStyle w:val="ListParagraph"/>
              <w:tabs>
                <w:tab w:val="left" w:pos="-18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60"/>
              <w:rPr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</w:t>
            </w:r>
            <w:r w:rsidRPr="007831E4">
              <w:rPr>
                <w:b/>
                <w:sz w:val="20"/>
                <w:szCs w:val="20"/>
              </w:rPr>
              <w:t>2011Q17</w:t>
            </w:r>
            <w:r w:rsidRPr="007831E4">
              <w:rPr>
                <w:sz w:val="20"/>
                <w:szCs w:val="20"/>
              </w:rPr>
              <w:t xml:space="preserve">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A1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71. 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2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 xml:space="preserve"> = </m:t>
              </m:r>
              <m:f>
                <m:fPr>
                  <m:ctrlPr>
                    <w:rPr>
                      <w:rFonts w:ascii="Cambria Math" w:hAnsiTheme="majorHAnsi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>×</m:t>
              </m:r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 xml:space="preserve">8 </m:t>
              </m:r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>×</m:t>
              </m:r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sin</m:t>
              </m:r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>30</m:t>
              </m:r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>°</m:t>
              </m:r>
            </m:oMath>
          </w:p>
          <w:p w:rsidR="00BA5A32" w:rsidRPr="007831E4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 xml:space="preserve"> = </m:t>
              </m:r>
              <m:f>
                <m:fPr>
                  <m:ctrlPr>
                    <w:rPr>
                      <w:rFonts w:ascii="Cambria Math" w:hAnsiTheme="majorHAnsi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1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4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>sin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20"/>
                      <w:szCs w:val="20"/>
                    </w:rPr>
                    <m:t>30</m:t>
                  </m:r>
                </m:den>
              </m:f>
              <m:r>
                <m:rPr>
                  <m:sty m:val="p"/>
                </m:rPr>
                <w:rPr>
                  <w:rFonts w:ascii="Cambria Math" w:hAnsiTheme="majorHAnsi"/>
                  <w:sz w:val="20"/>
                  <w:szCs w:val="20"/>
                </w:rPr>
                <m:t xml:space="preserve"> =6</m:t>
              </m:r>
              <m:r>
                <w:rPr>
                  <w:rFonts w:ascii="Cambria Math" w:hAnsi="Cambria Math"/>
                  <w:sz w:val="20"/>
                  <w:szCs w:val="20"/>
                </w:rPr>
                <m:t>cm</m:t>
              </m:r>
            </m:oMath>
          </w:p>
          <w:p w:rsidR="00BA5A32" w:rsidRPr="007831E4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Perimeter = 2(6+8) = 28cm                     </w:t>
            </w:r>
          </w:p>
          <w:p w:rsidR="00BA5A32" w:rsidRDefault="00BA5A32" w:rsidP="00A5597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</w:t>
            </w:r>
            <w:r w:rsidRPr="007831E4">
              <w:rPr>
                <w:rFonts w:asciiTheme="majorHAnsi" w:hAnsiTheme="majorHAnsi"/>
                <w:sz w:val="20"/>
                <w:szCs w:val="20"/>
              </w:rPr>
              <w:t xml:space="preserve"> </w:t>
            </w:r>
            <w:r w:rsidRPr="007831E4">
              <w:rPr>
                <w:rFonts w:asciiTheme="majorHAnsi" w:hAnsiTheme="majorHAnsi"/>
                <w:b/>
                <w:sz w:val="20"/>
                <w:szCs w:val="20"/>
              </w:rPr>
              <w:t>2012 Q4</w:t>
            </w:r>
          </w:p>
          <w:p w:rsidR="00BA5A32" w:rsidRDefault="00BA5A32" w:rsidP="00A5597F">
            <w:pPr>
              <w:rPr>
                <w:rFonts w:asciiTheme="majorHAnsi" w:hAnsiTheme="majorHAnsi"/>
                <w:b/>
                <w:sz w:val="20"/>
                <w:szCs w:val="20"/>
              </w:rPr>
            </w:pPr>
          </w:p>
          <w:p w:rsidR="00812BD5" w:rsidRPr="007831E4" w:rsidRDefault="00812BD5" w:rsidP="00A5597F">
            <w:pPr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BA5A32" w:rsidRPr="007831E4" w:rsidRDefault="00596A8A" w:rsidP="00A5597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  <w:lang w:val="en-US" w:eastAsia="en-US"/>
              </w:rPr>
              <w:pict>
                <v:shape id="_x0000_s1526" type="#_x0000_t32" style="position:absolute;margin-left:-4.55pt;margin-top:-.05pt;width:33.85pt;height:0;z-index:251784192" o:connectortype="straight"/>
              </w:pict>
            </w:r>
            <w:r w:rsidR="00BA5A32" w:rsidRPr="007831E4">
              <w:rPr>
                <w:rFonts w:asciiTheme="majorHAnsi" w:hAnsiTheme="majorHAnsi"/>
                <w:sz w:val="20"/>
                <w:szCs w:val="20"/>
              </w:rPr>
              <w:t>3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lastRenderedPageBreak/>
              <w:t>72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 xml:space="preserve"> Volume of solid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 xml:space="preserve"> = </w:t>
            </w:r>
            <w:r w:rsidRPr="007831E4">
              <w:rPr>
                <w:sz w:val="20"/>
                <w:szCs w:val="20"/>
                <w:u w:val="single"/>
              </w:rPr>
              <w:t>1</w:t>
            </w:r>
            <w:r w:rsidRPr="007831E4">
              <w:rPr>
                <w:sz w:val="20"/>
                <w:szCs w:val="20"/>
              </w:rPr>
              <w:t xml:space="preserve"> x </w:t>
            </w:r>
            <w:r w:rsidRPr="007831E4">
              <w:rPr>
                <w:sz w:val="20"/>
                <w:szCs w:val="20"/>
                <w:u w:val="single"/>
              </w:rPr>
              <w:t>22</w:t>
            </w:r>
            <w:r w:rsidRPr="007831E4">
              <w:rPr>
                <w:sz w:val="20"/>
                <w:szCs w:val="20"/>
              </w:rPr>
              <w:t xml:space="preserve"> x10.5</w:t>
            </w:r>
            <w:r w:rsidRPr="007831E4">
              <w:rPr>
                <w:sz w:val="20"/>
                <w:szCs w:val="20"/>
                <w:vertAlign w:val="superscript"/>
              </w:rPr>
              <w:t>2</w:t>
            </w:r>
            <w:r w:rsidRPr="007831E4">
              <w:rPr>
                <w:sz w:val="20"/>
                <w:szCs w:val="20"/>
              </w:rPr>
              <w:t xml:space="preserve"> x 15 – </w:t>
            </w:r>
            <w:r w:rsidRPr="007831E4">
              <w:rPr>
                <w:sz w:val="20"/>
                <w:szCs w:val="20"/>
                <w:u w:val="single"/>
              </w:rPr>
              <w:t>22</w:t>
            </w:r>
            <w:r w:rsidRPr="007831E4">
              <w:rPr>
                <w:sz w:val="20"/>
                <w:szCs w:val="20"/>
              </w:rPr>
              <w:t xml:space="preserve"> x 3.5</w:t>
            </w:r>
            <w:r w:rsidRPr="007831E4">
              <w:rPr>
                <w:sz w:val="20"/>
                <w:szCs w:val="20"/>
                <w:vertAlign w:val="superscript"/>
              </w:rPr>
              <w:t>2</w:t>
            </w:r>
            <w:r w:rsidRPr="007831E4">
              <w:rPr>
                <w:sz w:val="20"/>
                <w:szCs w:val="20"/>
              </w:rPr>
              <w:t xml:space="preserve"> x 8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 xml:space="preserve">     3    7                          7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= 1732.5 – 308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= 1424.5cm</w:t>
            </w:r>
            <w:r w:rsidRPr="007831E4">
              <w:rPr>
                <w:sz w:val="20"/>
                <w:szCs w:val="20"/>
                <w:vertAlign w:val="superscript"/>
              </w:rPr>
              <w:t>3</w:t>
            </w:r>
            <w:r w:rsidRPr="007831E4">
              <w:rPr>
                <w:sz w:val="20"/>
                <w:szCs w:val="20"/>
              </w:rPr>
              <w:t xml:space="preserve">                                           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 xml:space="preserve">                                           </w:t>
            </w:r>
            <w:r w:rsidRPr="007831E4">
              <w:rPr>
                <w:b/>
                <w:sz w:val="20"/>
                <w:szCs w:val="20"/>
              </w:rPr>
              <w:t>2012 Q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 xml:space="preserve">M1  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A1</w:t>
            </w:r>
          </w:p>
          <w:p w:rsidR="00BA5A32" w:rsidRPr="007831E4" w:rsidRDefault="00596A8A" w:rsidP="00A5597F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US"/>
              </w:rPr>
              <w:pict>
                <v:shape id="_x0000_s1527" type="#_x0000_t32" style="position:absolute;margin-left:-3.75pt;margin-top:-.35pt;width:33.9pt;height:0;z-index:251785216" o:connectortype="straight"/>
              </w:pict>
            </w:r>
            <w:r w:rsidR="00BA5A32" w:rsidRPr="007831E4">
              <w:rPr>
                <w:sz w:val="20"/>
                <w:szCs w:val="20"/>
              </w:rPr>
              <w:t>3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73.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(a)</w:t>
            </w:r>
          </w:p>
          <w:p w:rsidR="00BA5A32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(b)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(c)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</m:e>
              </m:d>
            </m:oMath>
            <w:r w:rsidRPr="007831E4">
              <w:rPr>
                <w:rFonts w:eastAsiaTheme="minorEastAsia"/>
                <w:sz w:val="20"/>
                <w:szCs w:val="20"/>
              </w:rPr>
              <w:t xml:space="preserve"> 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69-25</m:t>
                  </m:r>
                </m:e>
              </m:rad>
            </m:oMath>
            <w:r w:rsidRPr="007831E4">
              <w:rPr>
                <w:rFonts w:eastAsiaTheme="minorEastAsia"/>
                <w:sz w:val="20"/>
                <w:szCs w:val="20"/>
              </w:rPr>
              <w:t xml:space="preserve"> = 12cm</w:t>
            </w: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2 x 5 x 12 + 2 x 5 x 15 + 2 x 12 x 15</w:t>
            </w: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  <w:vertAlign w:val="superscript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                 = 630cm</w:t>
            </w:r>
            <w:r w:rsidRPr="007831E4">
              <w:rPr>
                <w:rFonts w:eastAsiaTheme="minorEastAsia"/>
                <w:sz w:val="20"/>
                <w:szCs w:val="20"/>
                <w:vertAlign w:val="superscript"/>
              </w:rPr>
              <w:t>2</w:t>
            </w: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  <w:vertAlign w:val="superscript"/>
              </w:rPr>
            </w:pP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>Volume = 5 x 12 x 15cm</w:t>
            </w:r>
            <w:r w:rsidRPr="007831E4">
              <w:rPr>
                <w:rFonts w:eastAsiaTheme="minorEastAsia"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>Mass = 7.6 x 5 12 x 15</w:t>
            </w: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         = 6840gm</w:t>
            </w: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  <w:u w:val="single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         = </w:t>
            </w:r>
            <w:r w:rsidRPr="007831E4">
              <w:rPr>
                <w:rFonts w:eastAsiaTheme="minorEastAsia"/>
                <w:sz w:val="20"/>
                <w:szCs w:val="20"/>
                <w:u w:val="single"/>
              </w:rPr>
              <w:t>6840</w:t>
            </w: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            1000</w:t>
            </w:r>
          </w:p>
          <w:p w:rsidR="00BA5A32" w:rsidRDefault="00BA5A32" w:rsidP="00A5597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         = 6.84kg</w:t>
            </w: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B1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A1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(d)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  <w:u w:val="single"/>
              </w:rPr>
            </w:pPr>
            <w:r w:rsidRPr="007831E4">
              <w:rPr>
                <w:rFonts w:eastAsiaTheme="minorEastAsia"/>
                <w:sz w:val="20"/>
                <w:szCs w:val="20"/>
                <w:u w:val="single"/>
              </w:rPr>
              <w:t>150 x 120 x 100 cm</w:t>
            </w:r>
            <w:r w:rsidRPr="007831E4">
              <w:rPr>
                <w:rFonts w:eastAsiaTheme="minorEastAsia"/>
                <w:sz w:val="20"/>
                <w:szCs w:val="20"/>
                <w:u w:val="single"/>
                <w:vertAlign w:val="superscript"/>
              </w:rPr>
              <w:t>3</w:t>
            </w: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 15 x 12 x5 cm</w:t>
            </w:r>
            <w:r w:rsidRPr="007831E4">
              <w:rPr>
                <w:rFonts w:eastAsiaTheme="minorEastAsia"/>
                <w:sz w:val="20"/>
                <w:szCs w:val="20"/>
                <w:vertAlign w:val="superscript"/>
              </w:rPr>
              <w:t>3</w:t>
            </w: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rFonts w:eastAsiaTheme="minorEastAsia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= 2000cuboids                                                                </w:t>
            </w:r>
          </w:p>
          <w:p w:rsidR="00BA5A32" w:rsidRPr="007831E4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7831E4">
              <w:rPr>
                <w:rFonts w:eastAsiaTheme="minorEastAsia"/>
                <w:sz w:val="20"/>
                <w:szCs w:val="20"/>
              </w:rPr>
              <w:t xml:space="preserve">                                          </w:t>
            </w:r>
            <w:r w:rsidRPr="007831E4">
              <w:rPr>
                <w:rFonts w:eastAsiaTheme="minorEastAsia"/>
                <w:b/>
                <w:sz w:val="20"/>
                <w:szCs w:val="20"/>
              </w:rPr>
              <w:t>2012Q1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M1</w:t>
            </w: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  <w:p w:rsidR="00BA5A32" w:rsidRPr="007831E4" w:rsidRDefault="00BA5A32" w:rsidP="00A5597F">
            <w:pPr>
              <w:rPr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A1</w:t>
            </w:r>
          </w:p>
          <w:p w:rsidR="00BA5A32" w:rsidRPr="007831E4" w:rsidRDefault="00596A8A" w:rsidP="00A5597F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  <w:lang w:val="en-US"/>
              </w:rPr>
              <w:pict>
                <v:shape id="_x0000_s1528" type="#_x0000_t32" style="position:absolute;margin-left:-4.5pt;margin-top:10.1pt;width:34.65pt;height:0;z-index:251786240" o:connectortype="straight"/>
              </w:pict>
            </w:r>
          </w:p>
          <w:p w:rsidR="00BA5A32" w:rsidRPr="007831E4" w:rsidRDefault="00BA5A32" w:rsidP="00A5597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7831E4">
              <w:rPr>
                <w:sz w:val="20"/>
                <w:szCs w:val="20"/>
              </w:rPr>
              <w:t>10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62551B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>74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62551B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>18 45 h</w:t>
            </w:r>
          </w:p>
          <w:p w:rsidR="00BA5A32" w:rsidRPr="0062551B" w:rsidRDefault="00BA5A32" w:rsidP="00A5597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</w:t>
            </w:r>
            <w:r w:rsidRPr="0062551B">
              <w:rPr>
                <w:rFonts w:asciiTheme="majorHAnsi" w:hAnsiTheme="majorHAnsi"/>
                <w:b/>
                <w:sz w:val="20"/>
                <w:szCs w:val="20"/>
              </w:rPr>
              <w:t>2013 Q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62551B" w:rsidRDefault="00BA5A32" w:rsidP="00A5597F">
            <w:pPr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62551B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>75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62551B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 xml:space="preserve">1.925 kg                  </w:t>
            </w:r>
          </w:p>
          <w:p w:rsidR="00BA5A32" w:rsidRDefault="00BA5A32" w:rsidP="00A5597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</w:t>
            </w:r>
            <w:r w:rsidRPr="0062551B">
              <w:rPr>
                <w:rFonts w:asciiTheme="majorHAnsi" w:hAnsiTheme="majorHAnsi"/>
                <w:b/>
                <w:sz w:val="20"/>
                <w:szCs w:val="20"/>
              </w:rPr>
              <w:t>2013 Q14</w:t>
            </w:r>
          </w:p>
          <w:p w:rsidR="00BA5A32" w:rsidRPr="0062551B" w:rsidRDefault="00BA5A32" w:rsidP="00A5597F">
            <w:pPr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62551B" w:rsidRDefault="00BA5A32" w:rsidP="00A5597F">
            <w:pPr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62551B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>76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62551B" w:rsidRDefault="00BA5A32" w:rsidP="00A5597F">
            <w:pPr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>386cm</w:t>
            </w:r>
            <w:r w:rsidRPr="0062551B">
              <w:rPr>
                <w:rFonts w:asciiTheme="majorHAnsi" w:hAnsiTheme="majorHAnsi"/>
                <w:sz w:val="20"/>
                <w:szCs w:val="20"/>
                <w:vertAlign w:val="superscript"/>
              </w:rPr>
              <w:t>2</w:t>
            </w:r>
          </w:p>
          <w:p w:rsidR="00BA5A32" w:rsidRPr="0062551B" w:rsidRDefault="00BA5A32" w:rsidP="00A5597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 w:rsidRPr="0062551B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</w:t>
            </w:r>
            <w:r w:rsidRPr="0062551B">
              <w:rPr>
                <w:rFonts w:asciiTheme="majorHAnsi" w:hAnsiTheme="majorHAnsi"/>
                <w:b/>
                <w:sz w:val="20"/>
                <w:szCs w:val="20"/>
              </w:rPr>
              <w:t>2013 Q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7831E4" w:rsidRDefault="00BA5A32" w:rsidP="00A5597F">
            <w:pPr>
              <w:rPr>
                <w:sz w:val="20"/>
                <w:szCs w:val="20"/>
              </w:rPr>
            </w:pP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62551B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77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987FB7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 xml:space="preserve">Volume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2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14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  <w:szCs w:val="20"/>
                </w:rPr>
                <m:t>×</m:t>
              </m:r>
            </m:oMath>
            <w:r w:rsidRPr="00987FB7">
              <w:rPr>
                <w:rFonts w:asciiTheme="majorHAnsi" w:eastAsiaTheme="minorEastAsia" w:hAnsiTheme="majorHAnsi"/>
                <w:sz w:val="20"/>
                <w:szCs w:val="20"/>
              </w:rPr>
              <w:t xml:space="preserve"> 18</w:t>
            </w:r>
          </w:p>
          <w:p w:rsidR="00BA5A32" w:rsidRPr="00987FB7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ind w:firstLine="720"/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696 cm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sup>
              </m:sSup>
            </m:oMath>
          </w:p>
          <w:p w:rsidR="00BA5A32" w:rsidRPr="00987FB7" w:rsidRDefault="00BA5A32" w:rsidP="00A5597F">
            <w:pPr>
              <w:ind w:firstLine="720"/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eastAsiaTheme="minorEastAsia" w:hAnsiTheme="majorHAnsi"/>
                <w:sz w:val="20"/>
                <w:szCs w:val="20"/>
              </w:rPr>
              <w:t xml:space="preserve">Density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4.62 ×1000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696</m:t>
                  </m:r>
                </m:den>
              </m:f>
            </m:oMath>
          </w:p>
          <w:p w:rsidR="00BA5A32" w:rsidRPr="00987FB7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BA5A32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eastAsiaTheme="minorEastAsia" w:hAnsiTheme="majorHAnsi"/>
                <w:sz w:val="20"/>
                <w:szCs w:val="20"/>
              </w:rPr>
              <w:t xml:space="preserve">               =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.25 g/cm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sup>
              </m:sSup>
            </m:oMath>
          </w:p>
          <w:p w:rsidR="00BA5A32" w:rsidRDefault="00BA5A32" w:rsidP="00A5597F">
            <w:pPr>
              <w:rPr>
                <w:rFonts w:asciiTheme="majorHAnsi" w:eastAsiaTheme="minorEastAsia" w:hAnsiTheme="majorHAnsi"/>
                <w:b/>
                <w:sz w:val="20"/>
                <w:szCs w:val="20"/>
              </w:rPr>
            </w:pPr>
            <w:r>
              <w:rPr>
                <w:rFonts w:asciiTheme="majorHAnsi" w:eastAsiaTheme="minorEastAsia" w:hAnsiTheme="majorHAnsi"/>
                <w:b/>
                <w:sz w:val="20"/>
                <w:szCs w:val="20"/>
              </w:rPr>
              <w:t xml:space="preserve">                                                     </w:t>
            </w:r>
            <w:r w:rsidRPr="00987FB7">
              <w:rPr>
                <w:rFonts w:asciiTheme="majorHAnsi" w:eastAsiaTheme="minorEastAsia" w:hAnsiTheme="majorHAnsi"/>
                <w:b/>
                <w:sz w:val="20"/>
                <w:szCs w:val="20"/>
              </w:rPr>
              <w:t>2014Q3</w:t>
            </w:r>
          </w:p>
          <w:p w:rsidR="00BA5A32" w:rsidRPr="00987FB7" w:rsidRDefault="00BA5A32" w:rsidP="00A5597F">
            <w:pPr>
              <w:rPr>
                <w:rFonts w:asciiTheme="majorHAnsi" w:eastAsiaTheme="minorEastAsia" w:hAnsiTheme="majorHAnsi"/>
                <w:b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A1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62551B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78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Volume of water in container</w:t>
            </w:r>
          </w:p>
          <w:p w:rsidR="00BA5A32" w:rsidRPr="00987FB7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80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100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 xml:space="preserve"> ×90</m:t>
              </m:r>
              <m:d>
                <m: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40 ×25-π ×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7.5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d>
            </m:oMath>
          </w:p>
          <w:p w:rsidR="00BA5A32" w:rsidRPr="00987FB7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eastAsiaTheme="minorEastAsia" w:hAnsiTheme="majorHAnsi"/>
                <w:sz w:val="20"/>
                <w:szCs w:val="20"/>
              </w:rPr>
              <w:t>= 59276.54975</w:t>
            </w:r>
          </w:p>
          <w:p w:rsidR="00BA5A32" w:rsidRPr="00987FB7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eastAsiaTheme="minorEastAsia" w:hAnsiTheme="majorHAnsi"/>
                <w:sz w:val="20"/>
                <w:szCs w:val="20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59276.5497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000</m:t>
                  </m:r>
                </m:den>
              </m:f>
            </m:oMath>
          </w:p>
          <w:p w:rsidR="00BA5A32" w:rsidRPr="00987FB7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BA5A32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eastAsiaTheme="minorEastAsia" w:hAnsiTheme="majorHAnsi"/>
                <w:sz w:val="20"/>
                <w:szCs w:val="20"/>
              </w:rPr>
              <w:t>= 59.3</w:t>
            </w:r>
          </w:p>
          <w:p w:rsidR="00BA5A32" w:rsidRPr="00812BD5" w:rsidRDefault="00BA5A32" w:rsidP="00A5597F">
            <w:pPr>
              <w:rPr>
                <w:rFonts w:asciiTheme="majorHAnsi" w:eastAsiaTheme="minorEastAsia" w:hAnsiTheme="majorHAnsi"/>
                <w:b/>
                <w:sz w:val="20"/>
                <w:szCs w:val="20"/>
              </w:rPr>
            </w:pPr>
            <w:r>
              <w:rPr>
                <w:rFonts w:asciiTheme="majorHAnsi" w:eastAsiaTheme="minorEastAsia" w:hAnsiTheme="majorHAnsi"/>
                <w:b/>
                <w:sz w:val="20"/>
                <w:szCs w:val="20"/>
              </w:rPr>
              <w:t xml:space="preserve">                                                   </w:t>
            </w:r>
            <w:r w:rsidRPr="00987FB7">
              <w:rPr>
                <w:rFonts w:asciiTheme="majorHAnsi" w:eastAsiaTheme="minorEastAsia" w:hAnsiTheme="majorHAnsi"/>
                <w:b/>
                <w:sz w:val="20"/>
                <w:szCs w:val="20"/>
              </w:rPr>
              <w:t>2014Q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A1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62551B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lastRenderedPageBreak/>
              <w:t>79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Angle for major arc =360 – 105</w:t>
            </w: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 xml:space="preserve">                                      = 255</w:t>
            </w:r>
            <w:r w:rsidRPr="00987FB7">
              <w:rPr>
                <w:rFonts w:asciiTheme="majorHAnsi" w:hAnsiTheme="majorHAnsi"/>
                <w:sz w:val="20"/>
                <w:szCs w:val="20"/>
                <w:vertAlign w:val="superscript"/>
              </w:rPr>
              <w:t>0</w:t>
            </w: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  <w:vertAlign w:val="superscript"/>
              </w:rPr>
            </w:pPr>
          </w:p>
          <w:p w:rsidR="00BA5A32" w:rsidRPr="00987FB7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 xml:space="preserve">Length of arc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 xml:space="preserve">255 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60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 xml:space="preserve"> ×2 ×8.4 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7</m:t>
                  </m:r>
                </m:den>
              </m:f>
            </m:oMath>
          </w:p>
          <w:p w:rsidR="00BA5A32" w:rsidRPr="00987FB7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BA5A32" w:rsidRDefault="00BA5A32" w:rsidP="00A5597F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987FB7">
              <w:rPr>
                <w:rFonts w:asciiTheme="majorHAnsi" w:eastAsiaTheme="minorEastAsia" w:hAnsiTheme="majorHAnsi"/>
                <w:sz w:val="20"/>
                <w:szCs w:val="20"/>
              </w:rPr>
              <w:t xml:space="preserve">                        = 37.4cm</w:t>
            </w:r>
          </w:p>
          <w:p w:rsidR="00BA5A32" w:rsidRPr="00987FB7" w:rsidRDefault="00BA5A32" w:rsidP="00A5597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eastAsiaTheme="minorEastAsia" w:hAnsiTheme="majorHAnsi"/>
                <w:b/>
                <w:sz w:val="20"/>
                <w:szCs w:val="20"/>
              </w:rPr>
              <w:t xml:space="preserve">                                                  </w:t>
            </w:r>
            <w:r w:rsidRPr="00987FB7">
              <w:rPr>
                <w:rFonts w:asciiTheme="majorHAnsi" w:eastAsiaTheme="minorEastAsia" w:hAnsiTheme="majorHAnsi"/>
                <w:b/>
                <w:sz w:val="20"/>
                <w:szCs w:val="20"/>
              </w:rPr>
              <w:t>2014Q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 w:rsidRPr="00987FB7">
              <w:rPr>
                <w:rFonts w:asciiTheme="majorHAnsi" w:hAnsiTheme="majorHAnsi"/>
                <w:sz w:val="20"/>
                <w:szCs w:val="20"/>
              </w:rPr>
              <w:t>A1</w:t>
            </w:r>
          </w:p>
        </w:tc>
      </w:tr>
      <w:tr w:rsidR="00BA5A32" w:rsidRPr="007831E4" w:rsidTr="00A5597F"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80.</w:t>
            </w:r>
          </w:p>
        </w:tc>
        <w:tc>
          <w:tcPr>
            <w:tcW w:w="3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5879F0" w:rsidRDefault="00BA5A32" w:rsidP="00A5597F">
            <w:pPr>
              <w:spacing w:line="360" w:lineRule="auto"/>
              <w:rPr>
                <w:rFonts w:asciiTheme="majorHAnsi" w:eastAsiaTheme="minorEastAsia" w:hAnsiTheme="majorHAnsi" w:cs="Arial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 </w:t>
            </w:r>
            <w:r w:rsidRPr="005879F0">
              <w:rPr>
                <w:rFonts w:asciiTheme="majorHAnsi" w:eastAsiaTheme="minorEastAsia" w:hAnsiTheme="majorHAnsi" w:cs="Arial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1933575" cy="1390650"/>
                  <wp:effectExtent l="19050" t="0" r="9525" b="0"/>
                  <wp:docPr id="675" name="Picture 2" descr="C:\Documents and Settings\user\Desktop\2 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user\Desktop\2 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8471" cy="13941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A5A32" w:rsidRPr="00812BD5" w:rsidRDefault="00BA5A32" w:rsidP="00A5597F">
            <w:pPr>
              <w:spacing w:line="360" w:lineRule="auto"/>
              <w:rPr>
                <w:rFonts w:asciiTheme="majorHAnsi" w:eastAsiaTheme="minorEastAsia" w:hAnsiTheme="majorHAnsi" w:cs="Arial"/>
                <w:sz w:val="20"/>
              </w:rPr>
            </w:pPr>
            <w:r w:rsidRPr="00812BD5">
              <w:rPr>
                <w:rFonts w:asciiTheme="majorHAnsi" w:eastAsiaTheme="minorEastAsia" w:hAnsiTheme="majorHAnsi" w:cs="Arial"/>
                <w:sz w:val="20"/>
                <w:szCs w:val="22"/>
              </w:rPr>
              <w:t xml:space="preserve">Area of the original material </w:t>
            </w:r>
            <w:r w:rsidRPr="00812BD5">
              <w:rPr>
                <w:rFonts w:asciiTheme="majorHAnsi" w:eastAsiaTheme="minorEastAsia" w:hAnsiTheme="majorHAnsi" w:cs="Arial"/>
                <w:sz w:val="20"/>
                <w:szCs w:val="22"/>
              </w:rPr>
              <w:tab/>
            </w:r>
          </w:p>
          <w:p w:rsidR="00BA5A32" w:rsidRPr="00812BD5" w:rsidRDefault="00BA5A32" w:rsidP="00A5597F">
            <w:pPr>
              <w:spacing w:line="360" w:lineRule="auto"/>
              <w:rPr>
                <w:rFonts w:asciiTheme="majorHAnsi" w:eastAsiaTheme="minorEastAsia" w:hAnsiTheme="majorHAnsi" w:cs="Arial"/>
                <w:sz w:val="20"/>
              </w:rPr>
            </w:pPr>
            <w:r w:rsidRPr="00812BD5">
              <w:rPr>
                <w:rFonts w:asciiTheme="majorHAnsi" w:eastAsiaTheme="minorEastAsia" w:hAnsiTheme="majorHAnsi" w:cs="Arial"/>
                <w:sz w:val="20"/>
                <w:szCs w:val="22"/>
              </w:rPr>
              <w:t>=</w:t>
            </w:r>
            <w:r w:rsidRPr="00812BD5">
              <w:rPr>
                <w:rFonts w:asciiTheme="majorHAnsi" w:eastAsiaTheme="minorEastAsia" w:hAnsiTheme="majorHAnsi" w:cs="Arial"/>
                <w:sz w:val="20"/>
                <w:szCs w:val="22"/>
              </w:rPr>
              <w:tab/>
              <w:t>½ h (a + b)</w:t>
            </w:r>
          </w:p>
          <w:p w:rsidR="00BA5A32" w:rsidRPr="00812BD5" w:rsidRDefault="00BA5A32" w:rsidP="00A5597F">
            <w:pPr>
              <w:spacing w:line="360" w:lineRule="auto"/>
              <w:rPr>
                <w:rFonts w:asciiTheme="majorHAnsi" w:eastAsiaTheme="minorEastAsia" w:hAnsiTheme="majorHAnsi" w:cs="Arial"/>
                <w:sz w:val="20"/>
              </w:rPr>
            </w:pPr>
            <w:r w:rsidRPr="00812BD5">
              <w:rPr>
                <w:rFonts w:asciiTheme="majorHAnsi" w:eastAsiaTheme="minorEastAsia" w:hAnsiTheme="majorHAnsi" w:cs="Arial"/>
                <w:sz w:val="20"/>
                <w:szCs w:val="22"/>
              </w:rPr>
              <w:t xml:space="preserve">        ½ x 30 (60 + 36)</w:t>
            </w:r>
          </w:p>
          <w:p w:rsidR="00A5597F" w:rsidRDefault="00812BD5" w:rsidP="00A5597F">
            <w:pPr>
              <w:spacing w:line="360" w:lineRule="auto"/>
              <w:rPr>
                <w:rFonts w:asciiTheme="majorHAnsi" w:eastAsiaTheme="minorEastAsia" w:hAnsiTheme="majorHAnsi" w:cs="Arial"/>
                <w:sz w:val="20"/>
              </w:rPr>
            </w:pPr>
            <w:r>
              <w:rPr>
                <w:rFonts w:asciiTheme="majorHAnsi" w:eastAsiaTheme="minorEastAsia" w:hAnsiTheme="majorHAnsi" w:cs="Arial"/>
                <w:sz w:val="20"/>
                <w:szCs w:val="22"/>
              </w:rPr>
              <w:lastRenderedPageBreak/>
              <w:t xml:space="preserve">     </w:t>
            </w:r>
            <w:r w:rsidR="00BA5A32" w:rsidRPr="00812BD5">
              <w:rPr>
                <w:rFonts w:asciiTheme="majorHAnsi" w:eastAsiaTheme="minorEastAsia" w:hAnsiTheme="majorHAnsi" w:cs="Arial"/>
                <w:sz w:val="20"/>
                <w:szCs w:val="22"/>
              </w:rPr>
              <w:t>=1440cm</w:t>
            </w:r>
            <w:r w:rsidR="00BA5A32" w:rsidRPr="00812BD5">
              <w:rPr>
                <w:rFonts w:asciiTheme="majorHAnsi" w:eastAsiaTheme="minorEastAsia" w:hAnsiTheme="majorHAnsi" w:cs="Arial"/>
                <w:sz w:val="20"/>
                <w:szCs w:val="22"/>
                <w:vertAlign w:val="superscript"/>
              </w:rPr>
              <w:t>2</w:t>
            </w:r>
            <w:r w:rsidR="00BA5A32" w:rsidRPr="00812BD5">
              <w:rPr>
                <w:rFonts w:asciiTheme="majorHAnsi" w:eastAsiaTheme="minorEastAsia" w:hAnsiTheme="majorHAnsi" w:cs="Arial"/>
                <w:sz w:val="20"/>
                <w:szCs w:val="22"/>
              </w:rPr>
              <w:t>.</w:t>
            </w:r>
          </w:p>
          <w:p w:rsidR="00BA5A32" w:rsidRPr="005879F0" w:rsidRDefault="00A5597F" w:rsidP="00A5597F">
            <w:pPr>
              <w:spacing w:line="360" w:lineRule="auto"/>
              <w:rPr>
                <w:rFonts w:asciiTheme="majorHAnsi" w:hAnsiTheme="majorHAnsi" w:cs="Arial"/>
              </w:rPr>
            </w:pPr>
            <w:r>
              <w:rPr>
                <w:rFonts w:asciiTheme="majorHAnsi" w:eastAsiaTheme="minorEastAsia" w:hAnsiTheme="majorHAnsi" w:cs="Arial"/>
                <w:sz w:val="22"/>
                <w:szCs w:val="22"/>
              </w:rPr>
              <w:t>Cut out area</w:t>
            </w:r>
            <w:r w:rsidR="00BA5A32" w:rsidRPr="005879F0">
              <w:rPr>
                <w:rFonts w:asciiTheme="majorHAnsi" w:eastAsiaTheme="minorEastAsia" w:hAnsiTheme="majorHAnsi" w:cs="Arial"/>
                <w:sz w:val="22"/>
                <w:szCs w:val="22"/>
              </w:rPr>
              <w:tab/>
            </w:r>
          </w:p>
          <w:p w:rsidR="00BA5A32" w:rsidRPr="005879F0" w:rsidRDefault="00BA5A32" w:rsidP="00A5597F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rFonts w:asciiTheme="majorHAnsi" w:hAnsiTheme="majorHAnsi"/>
                <w:b/>
                <w:sz w:val="20"/>
                <w:szCs w:val="20"/>
              </w:rPr>
              <w:t xml:space="preserve">                                                  </w:t>
            </w:r>
            <w:r w:rsidRPr="005879F0">
              <w:rPr>
                <w:rFonts w:asciiTheme="majorHAnsi" w:hAnsiTheme="majorHAnsi"/>
                <w:b/>
                <w:sz w:val="20"/>
                <w:szCs w:val="20"/>
              </w:rPr>
              <w:t>2015Q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A32" w:rsidRPr="00987FB7" w:rsidRDefault="00BA5A32" w:rsidP="00A5597F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</w:tr>
    </w:tbl>
    <w:p w:rsidR="00BA5A32" w:rsidRDefault="00BA5A32" w:rsidP="00AA64B2">
      <w:pPr>
        <w:sectPr w:rsidR="00BA5A32" w:rsidSect="00744BF3">
          <w:type w:val="continuous"/>
          <w:pgSz w:w="12240" w:h="15840" w:code="1"/>
          <w:pgMar w:top="1440" w:right="850" w:bottom="1440" w:left="1276" w:header="720" w:footer="720" w:gutter="0"/>
          <w:cols w:num="2" w:space="720"/>
          <w:docGrid w:linePitch="360"/>
        </w:sectPr>
      </w:pPr>
    </w:p>
    <w:p w:rsidR="00AA64B2" w:rsidRDefault="00AA64B2" w:rsidP="00AA64B2">
      <w:pPr>
        <w:tabs>
          <w:tab w:val="left" w:pos="1276"/>
        </w:tabs>
        <w:spacing w:after="200"/>
        <w:rPr>
          <w:rFonts w:ascii="Cambria" w:hAnsi="Cambria"/>
        </w:rPr>
      </w:pPr>
    </w:p>
    <w:p w:rsidR="00AA64B2" w:rsidRPr="008D49B2" w:rsidRDefault="00AA64B2" w:rsidP="00AA64B2">
      <w:pPr>
        <w:tabs>
          <w:tab w:val="left" w:pos="1276"/>
        </w:tabs>
        <w:spacing w:after="200"/>
        <w:rPr>
          <w:rFonts w:ascii="Cambria" w:hAnsi="Cambria"/>
        </w:rPr>
      </w:pPr>
    </w:p>
    <w:p w:rsidR="00AA64B2" w:rsidRPr="0091178D" w:rsidRDefault="00AA64B2" w:rsidP="0091178D">
      <w:pPr>
        <w:tabs>
          <w:tab w:val="left" w:pos="3240"/>
        </w:tabs>
        <w:rPr>
          <w:lang w:val="en-US" w:eastAsia="en-US"/>
        </w:rPr>
      </w:pPr>
    </w:p>
    <w:sectPr w:rsidR="00AA64B2" w:rsidRPr="0091178D" w:rsidSect="00D5606A">
      <w:type w:val="continuous"/>
      <w:pgSz w:w="12240" w:h="15840" w:code="1"/>
      <w:pgMar w:top="993" w:right="992" w:bottom="1440" w:left="1800" w:header="708" w:footer="708" w:gutter="0"/>
      <w:pgNumType w:start="52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4543A" w:rsidRDefault="0094543A" w:rsidP="00447BDE">
      <w:r>
        <w:separator/>
      </w:r>
    </w:p>
  </w:endnote>
  <w:endnote w:type="continuationSeparator" w:id="1">
    <w:p w:rsidR="0094543A" w:rsidRDefault="0094543A" w:rsidP="00447BD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ooper Black">
    <w:altName w:val="Nyala"/>
    <w:charset w:val="00"/>
    <w:family w:val="roman"/>
    <w:pitch w:val="variable"/>
    <w:sig w:usb0="00000003" w:usb1="00000000" w:usb2="00000000" w:usb3="00000000" w:csb0="00000001" w:csb1="00000000"/>
  </w:font>
  <w:font w:name="Cooper Std Black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409E" w:rsidRDefault="00EE409E">
    <w:pPr>
      <w:pStyle w:val="Footer"/>
    </w:pPr>
  </w:p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Footer"/>
    </w:pPr>
  </w:p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13023"/>
      <w:docPartObj>
        <w:docPartGallery w:val="Page Numbers (Bottom of Page)"/>
        <w:docPartUnique/>
      </w:docPartObj>
    </w:sdtPr>
    <w:sdtContent>
      <w:p w:rsidR="007E7695" w:rsidRDefault="007E7695">
        <w:pPr>
          <w:pStyle w:val="Footer"/>
          <w:jc w:val="right"/>
        </w:pPr>
        <w:r>
          <w:rPr>
            <w:rFonts w:ascii="Cooper Black" w:hAnsi="Cooper Black"/>
          </w:rPr>
          <w:t>61</w:t>
        </w:r>
        <w:r w:rsidRPr="00E56267">
          <w:rPr>
            <w:rFonts w:ascii="Cooper Black" w:hAnsi="Cooper Black"/>
          </w:rPr>
          <w:t xml:space="preserve"> </w:t>
        </w:r>
      </w:p>
    </w:sdtContent>
  </w:sdt>
  <w:p w:rsidR="007E7695" w:rsidRPr="0083410A" w:rsidRDefault="007E7695" w:rsidP="008874B2">
    <w:pPr>
      <w:pStyle w:val="Footer"/>
      <w:tabs>
        <w:tab w:val="left" w:pos="585"/>
      </w:tabs>
    </w:pPr>
  </w:p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Footer"/>
    </w:pPr>
  </w:p>
</w:ftr>
</file>

<file path=word/footer1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396759"/>
      <w:docPartObj>
        <w:docPartGallery w:val="Page Numbers (Bottom of Page)"/>
        <w:docPartUnique/>
      </w:docPartObj>
    </w:sdtPr>
    <w:sdtContent>
      <w:p w:rsidR="007E7695" w:rsidRDefault="007E7695">
        <w:pPr>
          <w:pStyle w:val="Footer"/>
          <w:jc w:val="right"/>
        </w:pPr>
        <w:r>
          <w:rPr>
            <w:rFonts w:ascii="Cooper Black" w:hAnsi="Cooper Black"/>
          </w:rPr>
          <w:t>62</w:t>
        </w:r>
      </w:p>
    </w:sdtContent>
  </w:sdt>
  <w:p w:rsidR="007E7695" w:rsidRPr="00E8016B" w:rsidRDefault="007E7695" w:rsidP="008874B2">
    <w:pPr>
      <w:pStyle w:val="Footer"/>
      <w:rPr>
        <w:szCs w:val="20"/>
      </w:rPr>
    </w:pPr>
  </w:p>
</w:ftr>
</file>

<file path=word/footer1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Footer"/>
    </w:pPr>
  </w:p>
</w:ftr>
</file>

<file path=word/footer1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13050"/>
      <w:docPartObj>
        <w:docPartGallery w:val="Page Numbers (Bottom of Page)"/>
        <w:docPartUnique/>
      </w:docPartObj>
    </w:sdtPr>
    <w:sdtContent>
      <w:p w:rsidR="007E7695" w:rsidRDefault="007E7695">
        <w:pPr>
          <w:pStyle w:val="Footer"/>
          <w:jc w:val="right"/>
        </w:pPr>
        <w:r>
          <w:rPr>
            <w:rFonts w:ascii="Cooper Black" w:hAnsi="Cooper Black"/>
          </w:rPr>
          <w:t>63</w:t>
        </w:r>
      </w:p>
    </w:sdtContent>
  </w:sdt>
  <w:p w:rsidR="007E7695" w:rsidRPr="0083410A" w:rsidRDefault="007E7695" w:rsidP="0091178D">
    <w:pPr>
      <w:pStyle w:val="Footer"/>
      <w:jc w:val="right"/>
    </w:pPr>
  </w:p>
</w:ftr>
</file>

<file path=word/footer1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Footer"/>
    </w:pPr>
  </w:p>
</w:ftr>
</file>

<file path=word/footer1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13048"/>
      <w:docPartObj>
        <w:docPartGallery w:val="Page Numbers (Bottom of Page)"/>
        <w:docPartUnique/>
      </w:docPartObj>
    </w:sdtPr>
    <w:sdtContent>
      <w:p w:rsidR="007E7695" w:rsidRDefault="007E7695">
        <w:pPr>
          <w:pStyle w:val="Footer"/>
          <w:jc w:val="right"/>
        </w:pPr>
        <w:r>
          <w:rPr>
            <w:rFonts w:ascii="Cooper Black" w:hAnsi="Cooper Black"/>
          </w:rPr>
          <w:t>64</w:t>
        </w:r>
      </w:p>
    </w:sdtContent>
  </w:sdt>
  <w:p w:rsidR="007E7695" w:rsidRPr="00E8016B" w:rsidRDefault="007E7695" w:rsidP="0091178D">
    <w:pPr>
      <w:pStyle w:val="Footer"/>
      <w:rPr>
        <w:szCs w:val="20"/>
      </w:rPr>
    </w:pPr>
  </w:p>
</w:ftr>
</file>

<file path=word/footer1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Footer"/>
    </w:pPr>
  </w:p>
</w:ftr>
</file>

<file path=word/footer1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Pr="0055194E" w:rsidRDefault="007E7695">
    <w:pPr>
      <w:pStyle w:val="Footer"/>
      <w:jc w:val="right"/>
      <w:rPr>
        <w:rFonts w:ascii="Cooper Black" w:hAnsi="Cooper Black"/>
      </w:rPr>
    </w:pPr>
    <w:r>
      <w:rPr>
        <w:rFonts w:ascii="Cooper Black" w:hAnsi="Cooper Black"/>
      </w:rPr>
      <w:t>65</w:t>
    </w:r>
  </w:p>
  <w:p w:rsidR="007E7695" w:rsidRDefault="007E769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396715"/>
      <w:docPartObj>
        <w:docPartGallery w:val="Page Numbers (Bottom of Page)"/>
        <w:docPartUnique/>
      </w:docPartObj>
    </w:sdtPr>
    <w:sdtContent>
      <w:p w:rsidR="007E7695" w:rsidRDefault="00596A8A">
        <w:pPr>
          <w:pStyle w:val="Footer"/>
          <w:jc w:val="right"/>
        </w:pPr>
        <w:r w:rsidRPr="00E56267">
          <w:rPr>
            <w:rFonts w:ascii="Cooper Black" w:hAnsi="Cooper Black"/>
          </w:rPr>
          <w:fldChar w:fldCharType="begin"/>
        </w:r>
        <w:r w:rsidR="007E7695" w:rsidRPr="00E56267">
          <w:rPr>
            <w:rFonts w:ascii="Cooper Black" w:hAnsi="Cooper Black"/>
          </w:rPr>
          <w:instrText xml:space="preserve"> PAGE   \* MERGEFORMAT </w:instrText>
        </w:r>
        <w:r w:rsidRPr="00E56267">
          <w:rPr>
            <w:rFonts w:ascii="Cooper Black" w:hAnsi="Cooper Black"/>
          </w:rPr>
          <w:fldChar w:fldCharType="separate"/>
        </w:r>
        <w:r w:rsidR="00EE409E">
          <w:rPr>
            <w:rFonts w:ascii="Cooper Black" w:hAnsi="Cooper Black"/>
            <w:noProof/>
          </w:rPr>
          <w:t>34</w:t>
        </w:r>
        <w:r w:rsidRPr="00E56267">
          <w:rPr>
            <w:rFonts w:ascii="Cooper Black" w:hAnsi="Cooper Black"/>
          </w:rPr>
          <w:fldChar w:fldCharType="end"/>
        </w:r>
      </w:p>
    </w:sdtContent>
  </w:sdt>
</w:ftr>
</file>

<file path=word/footer2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972240"/>
      <w:docPartObj>
        <w:docPartGallery w:val="Page Numbers (Bottom of Page)"/>
        <w:docPartUnique/>
      </w:docPartObj>
    </w:sdtPr>
    <w:sdtContent>
      <w:p w:rsidR="007E7695" w:rsidRDefault="00596A8A">
        <w:pPr>
          <w:pStyle w:val="Footer"/>
          <w:jc w:val="right"/>
        </w:pPr>
        <w:r w:rsidRPr="005B4674">
          <w:rPr>
            <w:rFonts w:ascii="Cooper Std Black" w:hAnsi="Cooper Std Black"/>
          </w:rPr>
          <w:fldChar w:fldCharType="begin"/>
        </w:r>
        <w:r w:rsidR="007E7695" w:rsidRPr="005B4674">
          <w:rPr>
            <w:rFonts w:ascii="Cooper Std Black" w:hAnsi="Cooper Std Black"/>
          </w:rPr>
          <w:instrText xml:space="preserve"> PAGE   \* MERGEFORMAT </w:instrText>
        </w:r>
        <w:r w:rsidRPr="005B4674">
          <w:rPr>
            <w:rFonts w:ascii="Cooper Std Black" w:hAnsi="Cooper Std Black"/>
          </w:rPr>
          <w:fldChar w:fldCharType="separate"/>
        </w:r>
        <w:r w:rsidR="00EE409E">
          <w:rPr>
            <w:rFonts w:ascii="Cooper Std Black" w:hAnsi="Cooper Std Black"/>
            <w:noProof/>
          </w:rPr>
          <w:t>66</w:t>
        </w:r>
        <w:r w:rsidRPr="005B4674">
          <w:rPr>
            <w:rFonts w:ascii="Cooper Std Black" w:hAnsi="Cooper Std Black"/>
          </w:rPr>
          <w:fldChar w:fldCharType="end"/>
        </w:r>
      </w:p>
    </w:sdtContent>
  </w:sdt>
</w:ftr>
</file>

<file path=word/footer2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972233"/>
      <w:docPartObj>
        <w:docPartGallery w:val="Page Numbers (Bottom of Page)"/>
        <w:docPartUnique/>
      </w:docPartObj>
    </w:sdtPr>
    <w:sdtContent>
      <w:p w:rsidR="007E7695" w:rsidRDefault="007E7695">
        <w:pPr>
          <w:pStyle w:val="Footer"/>
          <w:jc w:val="right"/>
        </w:pPr>
        <w:r w:rsidRPr="007E7695">
          <w:rPr>
            <w:rFonts w:ascii="Cooper Std Black" w:hAnsi="Cooper Std Black"/>
          </w:rPr>
          <w:t>68</w:t>
        </w:r>
      </w:p>
    </w:sdtContent>
  </w:sdt>
  <w:p w:rsidR="007E7695" w:rsidRDefault="007E7695">
    <w:pPr>
      <w:pStyle w:val="Footer"/>
    </w:pPr>
  </w:p>
</w:ftr>
</file>

<file path=word/footer2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Footer"/>
    </w:pPr>
  </w:p>
</w:ftr>
</file>

<file path=word/footer2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461260"/>
      <w:docPartObj>
        <w:docPartGallery w:val="Page Numbers (Bottom of Page)"/>
        <w:docPartUnique/>
      </w:docPartObj>
    </w:sdtPr>
    <w:sdtContent>
      <w:p w:rsidR="00AC2FDC" w:rsidRDefault="00596A8A">
        <w:pPr>
          <w:pStyle w:val="Footer"/>
          <w:jc w:val="right"/>
        </w:pPr>
        <w:r w:rsidRPr="00AC2FDC">
          <w:rPr>
            <w:rFonts w:ascii="Cooper Std Black" w:hAnsi="Cooper Std Black"/>
          </w:rPr>
          <w:fldChar w:fldCharType="begin"/>
        </w:r>
        <w:r w:rsidR="00AC2FDC" w:rsidRPr="00AC2FDC">
          <w:rPr>
            <w:rFonts w:ascii="Cooper Std Black" w:hAnsi="Cooper Std Black"/>
          </w:rPr>
          <w:instrText xml:space="preserve"> PAGE   \* MERGEFORMAT </w:instrText>
        </w:r>
        <w:r w:rsidRPr="00AC2FDC">
          <w:rPr>
            <w:rFonts w:ascii="Cooper Std Black" w:hAnsi="Cooper Std Black"/>
          </w:rPr>
          <w:fldChar w:fldCharType="separate"/>
        </w:r>
        <w:r w:rsidR="00EE409E">
          <w:rPr>
            <w:rFonts w:ascii="Cooper Std Black" w:hAnsi="Cooper Std Black"/>
            <w:noProof/>
          </w:rPr>
          <w:t>69</w:t>
        </w:r>
        <w:r w:rsidRPr="00AC2FDC">
          <w:rPr>
            <w:rFonts w:ascii="Cooper Std Black" w:hAnsi="Cooper Std Black"/>
          </w:rPr>
          <w:fldChar w:fldCharType="end"/>
        </w:r>
      </w:p>
    </w:sdtContent>
  </w:sdt>
</w:ftr>
</file>

<file path=word/footer2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Footer"/>
    </w:pPr>
  </w:p>
</w:ftr>
</file>

<file path=word/footer2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972287"/>
      <w:docPartObj>
        <w:docPartGallery w:val="Page Numbers (Bottom of Page)"/>
        <w:docPartUnique/>
      </w:docPartObj>
    </w:sdtPr>
    <w:sdtContent>
      <w:p w:rsidR="007E7695" w:rsidRDefault="00596A8A">
        <w:pPr>
          <w:pStyle w:val="Footer"/>
          <w:jc w:val="right"/>
        </w:pPr>
        <w:r w:rsidRPr="005B4674">
          <w:rPr>
            <w:rFonts w:ascii="Cooper Std Black" w:hAnsi="Cooper Std Black"/>
          </w:rPr>
          <w:fldChar w:fldCharType="begin"/>
        </w:r>
        <w:r w:rsidR="007E7695" w:rsidRPr="005B4674">
          <w:rPr>
            <w:rFonts w:ascii="Cooper Std Black" w:hAnsi="Cooper Std Black"/>
          </w:rPr>
          <w:instrText xml:space="preserve"> PAGE   \* MERGEFORMAT </w:instrText>
        </w:r>
        <w:r w:rsidRPr="005B4674">
          <w:rPr>
            <w:rFonts w:ascii="Cooper Std Black" w:hAnsi="Cooper Std Black"/>
          </w:rPr>
          <w:fldChar w:fldCharType="separate"/>
        </w:r>
        <w:r w:rsidR="000C6683">
          <w:rPr>
            <w:rFonts w:ascii="Cooper Std Black" w:hAnsi="Cooper Std Black"/>
            <w:noProof/>
          </w:rPr>
          <w:t>72</w:t>
        </w:r>
        <w:r w:rsidRPr="005B4674">
          <w:rPr>
            <w:rFonts w:ascii="Cooper Std Black" w:hAnsi="Cooper Std Black"/>
          </w:rPr>
          <w:fldChar w:fldCharType="end"/>
        </w:r>
      </w:p>
    </w:sdtContent>
  </w:sdt>
  <w:p w:rsidR="007E7695" w:rsidRDefault="007E7695">
    <w:pPr>
      <w:pStyle w:val="Footer"/>
    </w:pPr>
    <w:r>
      <w:rPr>
        <w:rFonts w:ascii="Monotype Corsiva" w:hAnsi="Monotype Corsiva"/>
        <w:sz w:val="18"/>
      </w:rPr>
      <w:t xml:space="preserve">                           </w:t>
    </w:r>
    <w:r w:rsidRPr="0094074D">
      <w:rPr>
        <w:rFonts w:ascii="Monotype Corsiva" w:hAnsi="Monotype Corsiva"/>
        <w:sz w:val="18"/>
      </w:rPr>
      <w:t xml:space="preserve">©2014Pyramid Consultants </w:t>
    </w:r>
    <w:r w:rsidRPr="0094074D">
      <w:rPr>
        <w:sz w:val="18"/>
      </w:rPr>
      <w:t>ǀ</w:t>
    </w:r>
    <w:r w:rsidRPr="0094074D">
      <w:rPr>
        <w:rFonts w:ascii="Monotype Corsiva" w:hAnsi="Monotype Corsiva"/>
        <w:sz w:val="18"/>
      </w:rPr>
      <w:t xml:space="preserve"> P.O BOX 67593-00200 Nairobi </w:t>
    </w:r>
    <w:r w:rsidRPr="0094074D">
      <w:rPr>
        <w:sz w:val="18"/>
      </w:rPr>
      <w:t>ǀ</w:t>
    </w:r>
    <w:r w:rsidRPr="0094074D">
      <w:rPr>
        <w:rFonts w:ascii="Monotype Corsiva" w:hAnsi="Monotype Corsiva"/>
        <w:sz w:val="18"/>
      </w:rPr>
      <w:t xml:space="preserve"> 0722614502/0733494581</w:t>
    </w:r>
    <w:r w:rsidRPr="0094074D">
      <w:rPr>
        <w:sz w:val="18"/>
      </w:rPr>
      <w:t>ǀ</w:t>
    </w:r>
    <w:r w:rsidRPr="0094074D">
      <w:rPr>
        <w:rFonts w:ascii="Monotype Corsiva" w:hAnsi="Monotype Corsiva"/>
        <w:sz w:val="18"/>
      </w:rPr>
      <w:t>www.kcsetopical.co.ke</w:t>
    </w:r>
  </w:p>
</w:ftr>
</file>

<file path=word/footer2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461289"/>
      <w:docPartObj>
        <w:docPartGallery w:val="Page Numbers (Bottom of Page)"/>
        <w:docPartUnique/>
      </w:docPartObj>
    </w:sdtPr>
    <w:sdtContent>
      <w:p w:rsidR="00AC2FDC" w:rsidRDefault="00596A8A">
        <w:pPr>
          <w:pStyle w:val="Footer"/>
          <w:jc w:val="right"/>
        </w:pPr>
        <w:r w:rsidRPr="00AC2FDC">
          <w:rPr>
            <w:rFonts w:ascii="Cooper Std Black" w:hAnsi="Cooper Std Black"/>
          </w:rPr>
          <w:fldChar w:fldCharType="begin"/>
        </w:r>
        <w:r w:rsidR="00AC2FDC" w:rsidRPr="00AC2FDC">
          <w:rPr>
            <w:rFonts w:ascii="Cooper Std Black" w:hAnsi="Cooper Std Black"/>
          </w:rPr>
          <w:instrText xml:space="preserve"> PAGE   \* MERGEFORMAT </w:instrText>
        </w:r>
        <w:r w:rsidRPr="00AC2FDC">
          <w:rPr>
            <w:rFonts w:ascii="Cooper Std Black" w:hAnsi="Cooper Std Black"/>
          </w:rPr>
          <w:fldChar w:fldCharType="separate"/>
        </w:r>
        <w:r w:rsidR="00EE409E">
          <w:rPr>
            <w:rFonts w:ascii="Cooper Std Black" w:hAnsi="Cooper Std Black"/>
            <w:noProof/>
          </w:rPr>
          <w:t>73</w:t>
        </w:r>
        <w:r w:rsidRPr="00AC2FDC">
          <w:rPr>
            <w:rFonts w:ascii="Cooper Std Black" w:hAnsi="Cooper Std Black"/>
          </w:rPr>
          <w:fldChar w:fldCharType="end"/>
        </w:r>
      </w:p>
    </w:sdtContent>
  </w:sdt>
</w:ftr>
</file>

<file path=word/footer2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972309"/>
      <w:docPartObj>
        <w:docPartGallery w:val="Page Numbers (Bottom of Page)"/>
        <w:docPartUnique/>
      </w:docPartObj>
    </w:sdtPr>
    <w:sdtContent>
      <w:p w:rsidR="007E7695" w:rsidRDefault="00596A8A">
        <w:pPr>
          <w:pStyle w:val="Footer"/>
          <w:jc w:val="right"/>
        </w:pPr>
        <w:r w:rsidRPr="005B4674">
          <w:rPr>
            <w:rFonts w:ascii="Cooper Std Black" w:hAnsi="Cooper Std Black"/>
          </w:rPr>
          <w:fldChar w:fldCharType="begin"/>
        </w:r>
        <w:r w:rsidR="007E7695" w:rsidRPr="005B4674">
          <w:rPr>
            <w:rFonts w:ascii="Cooper Std Black" w:hAnsi="Cooper Std Black"/>
          </w:rPr>
          <w:instrText xml:space="preserve"> PAGE   \* MERGEFORMAT </w:instrText>
        </w:r>
        <w:r w:rsidRPr="005B4674">
          <w:rPr>
            <w:rFonts w:ascii="Cooper Std Black" w:hAnsi="Cooper Std Black"/>
          </w:rPr>
          <w:fldChar w:fldCharType="separate"/>
        </w:r>
        <w:r w:rsidR="00EE409E">
          <w:rPr>
            <w:rFonts w:ascii="Cooper Std Black" w:hAnsi="Cooper Std Black"/>
            <w:noProof/>
          </w:rPr>
          <w:t>74</w:t>
        </w:r>
        <w:r w:rsidRPr="005B4674">
          <w:rPr>
            <w:rFonts w:ascii="Cooper Std Black" w:hAnsi="Cooper Std Black"/>
          </w:rPr>
          <w:fldChar w:fldCharType="end"/>
        </w:r>
      </w:p>
    </w:sdtContent>
  </w:sdt>
</w:ftr>
</file>

<file path=word/footer2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Pr="00D5606A" w:rsidRDefault="007E7695">
    <w:pPr>
      <w:pStyle w:val="Footer"/>
      <w:jc w:val="right"/>
      <w:rPr>
        <w:rFonts w:ascii="Cooper Black" w:hAnsi="Cooper Black"/>
      </w:rPr>
    </w:pPr>
    <w:r>
      <w:rPr>
        <w:rFonts w:ascii="Cooper Black" w:hAnsi="Cooper Black"/>
      </w:rPr>
      <w:t>75</w:t>
    </w:r>
  </w:p>
</w:ftr>
</file>

<file path=word/footer2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Pr="00436583" w:rsidRDefault="007E7695" w:rsidP="00D5606A">
    <w:pPr>
      <w:tabs>
        <w:tab w:val="right" w:pos="9448"/>
      </w:tabs>
      <w:ind w:left="-630"/>
      <w:rPr>
        <w:rFonts w:ascii="Monotype Corsiva" w:hAnsi="Monotype Corsiva"/>
        <w:sz w:val="20"/>
      </w:rPr>
    </w:pPr>
    <w:r>
      <w:rPr>
        <w:rFonts w:ascii="Monotype Corsiva" w:hAnsi="Monotype Corsiva"/>
        <w:sz w:val="20"/>
      </w:rPr>
      <w:t xml:space="preserve">                              ©2015 </w:t>
    </w:r>
    <w:r w:rsidRPr="00EE1BE1">
      <w:rPr>
        <w:rFonts w:ascii="Monotype Corsiva" w:hAnsi="Monotype Corsiva"/>
        <w:sz w:val="20"/>
      </w:rPr>
      <w:t xml:space="preserve">Pyramid Consultants </w:t>
    </w:r>
    <w:r>
      <w:rPr>
        <w:rFonts w:ascii="Monotype Corsiva" w:hAnsi="Monotype Corsiva"/>
        <w:sz w:val="20"/>
      </w:rPr>
      <w:t xml:space="preserve">/ </w:t>
    </w:r>
    <w:r w:rsidRPr="00EE1BE1">
      <w:rPr>
        <w:rFonts w:ascii="Monotype Corsiva" w:hAnsi="Monotype Corsiva"/>
        <w:sz w:val="20"/>
      </w:rPr>
      <w:t>P.O BOX 67593-00200 Nairobi 0722614502/0733494581</w:t>
    </w:r>
    <w:r>
      <w:rPr>
        <w:sz w:val="20"/>
      </w:rPr>
      <w:t xml:space="preserve"> / </w:t>
    </w:r>
    <w:hyperlink r:id="rId1" w:history="1">
      <w:r w:rsidRPr="00284623">
        <w:rPr>
          <w:rStyle w:val="Hyperlink"/>
          <w:rFonts w:ascii="Monotype Corsiva" w:hAnsi="Monotype Corsiva"/>
          <w:sz w:val="20"/>
        </w:rPr>
        <w:t>www.kcsetopical.co.ke</w:t>
      </w:r>
    </w:hyperlink>
    <w:r>
      <w:rPr>
        <w:rFonts w:ascii="Monotype Corsiva" w:hAnsi="Monotype Corsiva"/>
        <w:sz w:val="20"/>
      </w:rPr>
      <w:t xml:space="preserve">         </w:t>
    </w:r>
    <w:r>
      <w:rPr>
        <w:rFonts w:ascii="Cooper Black" w:hAnsi="Cooper Black"/>
      </w:rPr>
      <w:t>51</w:t>
    </w:r>
  </w:p>
  <w:p w:rsidR="007E7695" w:rsidRPr="00436583" w:rsidRDefault="007E7695" w:rsidP="00947606">
    <w:pPr>
      <w:ind w:left="-630"/>
      <w:rPr>
        <w:rFonts w:ascii="Monotype Corsiva" w:hAnsi="Monotype Corsiva"/>
        <w:sz w:val="2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409E" w:rsidRDefault="00EE409E">
    <w:pPr>
      <w:pStyle w:val="Footer"/>
    </w:pPr>
  </w:p>
</w:ftr>
</file>

<file path=word/footer3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972346"/>
      <w:docPartObj>
        <w:docPartGallery w:val="Page Numbers (Bottom of Page)"/>
        <w:docPartUnique/>
      </w:docPartObj>
    </w:sdtPr>
    <w:sdtContent>
      <w:p w:rsidR="007E7695" w:rsidRDefault="00596A8A">
        <w:pPr>
          <w:pStyle w:val="Footer"/>
          <w:jc w:val="right"/>
        </w:pPr>
        <w:r w:rsidRPr="00F345AC">
          <w:rPr>
            <w:rFonts w:ascii="Cooper Std Black" w:hAnsi="Cooper Std Black"/>
          </w:rPr>
          <w:fldChar w:fldCharType="begin"/>
        </w:r>
        <w:r w:rsidR="007E7695" w:rsidRPr="00F345AC">
          <w:rPr>
            <w:rFonts w:ascii="Cooper Std Black" w:hAnsi="Cooper Std Black"/>
          </w:rPr>
          <w:instrText xml:space="preserve"> PAGE   \* MERGEFORMAT </w:instrText>
        </w:r>
        <w:r w:rsidRPr="00F345AC">
          <w:rPr>
            <w:rFonts w:ascii="Cooper Std Black" w:hAnsi="Cooper Std Black"/>
          </w:rPr>
          <w:fldChar w:fldCharType="separate"/>
        </w:r>
        <w:r w:rsidR="00EE409E">
          <w:rPr>
            <w:rFonts w:ascii="Cooper Std Black" w:hAnsi="Cooper Std Black"/>
            <w:noProof/>
          </w:rPr>
          <w:t>76</w:t>
        </w:r>
        <w:r w:rsidRPr="00F345AC">
          <w:rPr>
            <w:rFonts w:ascii="Cooper Std Black" w:hAnsi="Cooper Std Black"/>
          </w:rPr>
          <w:fldChar w:fldCharType="end"/>
        </w:r>
      </w:p>
    </w:sdtContent>
  </w:sdt>
</w:ftr>
</file>

<file path=word/footer3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972348"/>
      <w:docPartObj>
        <w:docPartGallery w:val="Page Numbers (Bottom of Page)"/>
        <w:docPartUnique/>
      </w:docPartObj>
    </w:sdtPr>
    <w:sdtContent>
      <w:p w:rsidR="007E7695" w:rsidRDefault="00596A8A">
        <w:pPr>
          <w:pStyle w:val="Footer"/>
          <w:jc w:val="right"/>
        </w:pPr>
        <w:r w:rsidRPr="00AB33C9">
          <w:rPr>
            <w:rFonts w:ascii="Cooper Std Black" w:hAnsi="Cooper Std Black"/>
          </w:rPr>
          <w:fldChar w:fldCharType="begin"/>
        </w:r>
        <w:r w:rsidR="007E7695" w:rsidRPr="00AB33C9">
          <w:rPr>
            <w:rFonts w:ascii="Cooper Std Black" w:hAnsi="Cooper Std Black"/>
          </w:rPr>
          <w:instrText xml:space="preserve"> PAGE   \* MERGEFORMAT </w:instrText>
        </w:r>
        <w:r w:rsidRPr="00AB33C9">
          <w:rPr>
            <w:rFonts w:ascii="Cooper Std Black" w:hAnsi="Cooper Std Black"/>
          </w:rPr>
          <w:fldChar w:fldCharType="separate"/>
        </w:r>
        <w:r w:rsidR="00EE409E">
          <w:rPr>
            <w:rFonts w:ascii="Cooper Std Black" w:hAnsi="Cooper Std Black"/>
            <w:noProof/>
          </w:rPr>
          <w:t>78</w:t>
        </w:r>
        <w:r w:rsidRPr="00AB33C9">
          <w:rPr>
            <w:rFonts w:ascii="Cooper Std Black" w:hAnsi="Cooper Std Black"/>
          </w:rPr>
          <w:fldChar w:fldCharType="end"/>
        </w:r>
      </w:p>
    </w:sdtContent>
  </w:sdt>
</w:ftr>
</file>

<file path=word/footer3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Footer"/>
    </w:pPr>
  </w:p>
</w:ftr>
</file>

<file path=word/footer3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972349"/>
      <w:docPartObj>
        <w:docPartGallery w:val="Page Numbers (Bottom of Page)"/>
        <w:docPartUnique/>
      </w:docPartObj>
    </w:sdtPr>
    <w:sdtContent>
      <w:p w:rsidR="007E7695" w:rsidRDefault="00596A8A">
        <w:pPr>
          <w:pStyle w:val="Footer"/>
          <w:jc w:val="right"/>
        </w:pPr>
        <w:r w:rsidRPr="00AB33C9">
          <w:rPr>
            <w:rFonts w:ascii="Cooper Std Black" w:hAnsi="Cooper Std Black"/>
          </w:rPr>
          <w:fldChar w:fldCharType="begin"/>
        </w:r>
        <w:r w:rsidR="007E7695" w:rsidRPr="00AB33C9">
          <w:rPr>
            <w:rFonts w:ascii="Cooper Std Black" w:hAnsi="Cooper Std Black"/>
          </w:rPr>
          <w:instrText xml:space="preserve"> PAGE   \* MERGEFORMAT </w:instrText>
        </w:r>
        <w:r w:rsidRPr="00AB33C9">
          <w:rPr>
            <w:rFonts w:ascii="Cooper Std Black" w:hAnsi="Cooper Std Black"/>
          </w:rPr>
          <w:fldChar w:fldCharType="separate"/>
        </w:r>
        <w:r w:rsidR="00EE409E">
          <w:rPr>
            <w:rFonts w:ascii="Cooper Std Black" w:hAnsi="Cooper Std Black"/>
            <w:noProof/>
          </w:rPr>
          <w:t>79</w:t>
        </w:r>
        <w:r w:rsidRPr="00AB33C9">
          <w:rPr>
            <w:rFonts w:ascii="Cooper Std Black" w:hAnsi="Cooper Std Black"/>
          </w:rPr>
          <w:fldChar w:fldCharType="end"/>
        </w:r>
      </w:p>
    </w:sdtContent>
  </w:sdt>
</w:ftr>
</file>

<file path=word/footer3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Footer"/>
    </w:pPr>
  </w:p>
</w:ftr>
</file>

<file path=word/footer3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972451"/>
      <w:docPartObj>
        <w:docPartGallery w:val="Page Numbers (Bottom of Page)"/>
        <w:docPartUnique/>
      </w:docPartObj>
    </w:sdtPr>
    <w:sdtContent>
      <w:p w:rsidR="007E7695" w:rsidRDefault="00596A8A">
        <w:pPr>
          <w:pStyle w:val="Footer"/>
          <w:jc w:val="right"/>
        </w:pPr>
        <w:r w:rsidRPr="00AB33C9">
          <w:rPr>
            <w:rFonts w:ascii="Cooper Std Black" w:hAnsi="Cooper Std Black"/>
          </w:rPr>
          <w:fldChar w:fldCharType="begin"/>
        </w:r>
        <w:r w:rsidR="007E7695" w:rsidRPr="00AB33C9">
          <w:rPr>
            <w:rFonts w:ascii="Cooper Std Black" w:hAnsi="Cooper Std Black"/>
          </w:rPr>
          <w:instrText xml:space="preserve"> PAGE   \* MERGEFORMAT </w:instrText>
        </w:r>
        <w:r w:rsidRPr="00AB33C9">
          <w:rPr>
            <w:rFonts w:ascii="Cooper Std Black" w:hAnsi="Cooper Std Black"/>
          </w:rPr>
          <w:fldChar w:fldCharType="separate"/>
        </w:r>
        <w:r w:rsidR="00EE409E">
          <w:rPr>
            <w:rFonts w:ascii="Cooper Std Black" w:hAnsi="Cooper Std Black"/>
            <w:noProof/>
          </w:rPr>
          <w:t>80</w:t>
        </w:r>
        <w:r w:rsidRPr="00AB33C9">
          <w:rPr>
            <w:rFonts w:ascii="Cooper Std Black" w:hAnsi="Cooper Std Black"/>
          </w:rPr>
          <w:fldChar w:fldCharType="end"/>
        </w:r>
      </w:p>
    </w:sdtContent>
  </w:sdt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Footer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732845"/>
      <w:docPartObj>
        <w:docPartGallery w:val="Page Numbers (Bottom of Page)"/>
        <w:docPartUnique/>
      </w:docPartObj>
    </w:sdtPr>
    <w:sdtContent>
      <w:p w:rsidR="007E7695" w:rsidRDefault="00596A8A">
        <w:pPr>
          <w:pStyle w:val="Footer"/>
          <w:jc w:val="right"/>
        </w:pPr>
        <w:r w:rsidRPr="00E56267">
          <w:rPr>
            <w:rFonts w:ascii="Cooper Black" w:hAnsi="Cooper Black"/>
          </w:rPr>
          <w:fldChar w:fldCharType="begin"/>
        </w:r>
        <w:r w:rsidR="007E7695" w:rsidRPr="00E56267">
          <w:rPr>
            <w:rFonts w:ascii="Cooper Black" w:hAnsi="Cooper Black"/>
          </w:rPr>
          <w:instrText xml:space="preserve"> PAGE   \* MERGEFORMAT </w:instrText>
        </w:r>
        <w:r w:rsidRPr="00E56267">
          <w:rPr>
            <w:rFonts w:ascii="Cooper Black" w:hAnsi="Cooper Black"/>
          </w:rPr>
          <w:fldChar w:fldCharType="separate"/>
        </w:r>
        <w:r w:rsidR="00EE409E">
          <w:rPr>
            <w:rFonts w:ascii="Cooper Black" w:hAnsi="Cooper Black"/>
            <w:noProof/>
          </w:rPr>
          <w:t>57</w:t>
        </w:r>
        <w:r w:rsidRPr="00E56267">
          <w:rPr>
            <w:rFonts w:ascii="Cooper Black" w:hAnsi="Cooper Black"/>
          </w:rPr>
          <w:fldChar w:fldCharType="end"/>
        </w:r>
      </w:p>
    </w:sdtContent>
  </w:sdt>
  <w:p w:rsidR="007E7695" w:rsidRPr="00E8016B" w:rsidRDefault="007E7695" w:rsidP="008874B2">
    <w:pPr>
      <w:pStyle w:val="Footer"/>
      <w:rPr>
        <w:szCs w:val="20"/>
      </w:rPr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Footer"/>
    </w:pP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13011"/>
      <w:docPartObj>
        <w:docPartGallery w:val="Page Numbers (Bottom of Page)"/>
        <w:docPartUnique/>
      </w:docPartObj>
    </w:sdtPr>
    <w:sdtContent>
      <w:p w:rsidR="007E7695" w:rsidRDefault="00596A8A">
        <w:pPr>
          <w:pStyle w:val="Footer"/>
          <w:jc w:val="right"/>
        </w:pPr>
        <w:r w:rsidRPr="00E56267">
          <w:rPr>
            <w:rFonts w:ascii="Cooper Black" w:hAnsi="Cooper Black"/>
          </w:rPr>
          <w:fldChar w:fldCharType="begin"/>
        </w:r>
        <w:r w:rsidR="007E7695" w:rsidRPr="00E56267">
          <w:rPr>
            <w:rFonts w:ascii="Cooper Black" w:hAnsi="Cooper Black"/>
          </w:rPr>
          <w:instrText xml:space="preserve"> PAGE   \* MERGEFORMAT </w:instrText>
        </w:r>
        <w:r w:rsidRPr="00E56267">
          <w:rPr>
            <w:rFonts w:ascii="Cooper Black" w:hAnsi="Cooper Black"/>
          </w:rPr>
          <w:fldChar w:fldCharType="separate"/>
        </w:r>
        <w:r w:rsidR="00EE409E">
          <w:rPr>
            <w:rFonts w:ascii="Cooper Black" w:hAnsi="Cooper Black"/>
            <w:noProof/>
          </w:rPr>
          <w:t>59</w:t>
        </w:r>
        <w:r w:rsidRPr="00E56267">
          <w:rPr>
            <w:rFonts w:ascii="Cooper Black" w:hAnsi="Cooper Black"/>
          </w:rPr>
          <w:fldChar w:fldCharType="end"/>
        </w:r>
      </w:p>
    </w:sdtContent>
  </w:sdt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Footer"/>
    </w:pP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396735"/>
      <w:docPartObj>
        <w:docPartGallery w:val="Page Numbers (Bottom of Page)"/>
        <w:docPartUnique/>
      </w:docPartObj>
    </w:sdtPr>
    <w:sdtContent>
      <w:p w:rsidR="007E7695" w:rsidRDefault="007E7695">
        <w:pPr>
          <w:pStyle w:val="Footer"/>
          <w:jc w:val="right"/>
        </w:pPr>
        <w:r w:rsidRPr="00B77C68">
          <w:rPr>
            <w:rFonts w:ascii="Cooper Std Black" w:hAnsi="Cooper Std Black"/>
          </w:rPr>
          <w:t>6</w:t>
        </w:r>
        <w:r>
          <w:rPr>
            <w:rFonts w:ascii="Cooper Std Black" w:hAnsi="Cooper Std Black"/>
          </w:rPr>
          <w:t>0</w:t>
        </w:r>
      </w:p>
    </w:sdtContent>
  </w:sdt>
  <w:p w:rsidR="007E7695" w:rsidRPr="00E8016B" w:rsidRDefault="007E7695" w:rsidP="008874B2">
    <w:pPr>
      <w:pStyle w:val="Footer"/>
      <w:rPr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4543A" w:rsidRDefault="0094543A" w:rsidP="00447BDE">
      <w:r>
        <w:separator/>
      </w:r>
    </w:p>
  </w:footnote>
  <w:footnote w:type="continuationSeparator" w:id="1">
    <w:p w:rsidR="0094543A" w:rsidRDefault="0094543A" w:rsidP="00447BD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409E" w:rsidRDefault="00EE409E">
    <w:pPr>
      <w:pStyle w:val="Header"/>
    </w:pP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1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1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1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1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1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1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1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1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409E" w:rsidRDefault="00EE409E">
    <w:pPr>
      <w:pStyle w:val="Header"/>
    </w:pPr>
  </w:p>
</w:hdr>
</file>

<file path=word/header2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  <w:jc w:val="right"/>
    </w:pPr>
  </w:p>
  <w:p w:rsidR="007E7695" w:rsidRDefault="007E7695">
    <w:pPr>
      <w:pStyle w:val="Header"/>
    </w:pPr>
  </w:p>
</w:hdr>
</file>

<file path=word/header2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409E" w:rsidRDefault="00EE409E">
    <w:pPr>
      <w:pStyle w:val="Header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7695" w:rsidRDefault="007E769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E07C5"/>
    <w:multiLevelType w:val="hybridMultilevel"/>
    <w:tmpl w:val="07324F86"/>
    <w:lvl w:ilvl="0" w:tplc="8162EB50">
      <w:start w:val="1"/>
      <w:numFmt w:val="lowerRoman"/>
      <w:lvlText w:val="(%1)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1" w:tplc="6A780FD4">
      <w:start w:val="1"/>
      <w:numFmt w:val="lowerLetter"/>
      <w:lvlText w:val="(%2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3A8EA892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sz w:val="22"/>
      </w:rPr>
    </w:lvl>
    <w:lvl w:ilvl="4" w:tplc="04090019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58B6329"/>
    <w:multiLevelType w:val="hybridMultilevel"/>
    <w:tmpl w:val="1F1E1210"/>
    <w:lvl w:ilvl="0" w:tplc="15C0D480">
      <w:start w:val="1"/>
      <w:numFmt w:val="lowerLetter"/>
      <w:lvlText w:val="(%1)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720" w:hanging="360"/>
      </w:pPr>
    </w:lvl>
    <w:lvl w:ilvl="2" w:tplc="0409001B">
      <w:start w:val="1"/>
      <w:numFmt w:val="lowerRoman"/>
      <w:lvlText w:val="%3."/>
      <w:lvlJc w:val="right"/>
      <w:pPr>
        <w:ind w:left="2440" w:hanging="180"/>
      </w:pPr>
    </w:lvl>
    <w:lvl w:ilvl="3" w:tplc="0409000F">
      <w:start w:val="1"/>
      <w:numFmt w:val="decimal"/>
      <w:lvlText w:val="%4."/>
      <w:lvlJc w:val="left"/>
      <w:pPr>
        <w:ind w:left="360" w:hanging="360"/>
      </w:pPr>
    </w:lvl>
    <w:lvl w:ilvl="4" w:tplc="04090019">
      <w:start w:val="1"/>
      <w:numFmt w:val="lowerLetter"/>
      <w:lvlText w:val="%5."/>
      <w:lvlJc w:val="left"/>
      <w:pPr>
        <w:ind w:left="3880" w:hanging="360"/>
      </w:pPr>
    </w:lvl>
    <w:lvl w:ilvl="5" w:tplc="0409001B">
      <w:start w:val="1"/>
      <w:numFmt w:val="lowerRoman"/>
      <w:lvlText w:val="%6."/>
      <w:lvlJc w:val="right"/>
      <w:pPr>
        <w:ind w:left="4600" w:hanging="180"/>
      </w:pPr>
    </w:lvl>
    <w:lvl w:ilvl="6" w:tplc="0409000F">
      <w:start w:val="1"/>
      <w:numFmt w:val="decimal"/>
      <w:lvlText w:val="%7."/>
      <w:lvlJc w:val="left"/>
      <w:pPr>
        <w:ind w:left="5320" w:hanging="360"/>
      </w:pPr>
    </w:lvl>
    <w:lvl w:ilvl="7" w:tplc="04090019">
      <w:start w:val="1"/>
      <w:numFmt w:val="lowerLetter"/>
      <w:lvlText w:val="%8."/>
      <w:lvlJc w:val="left"/>
      <w:pPr>
        <w:ind w:left="6040" w:hanging="360"/>
      </w:pPr>
    </w:lvl>
    <w:lvl w:ilvl="8" w:tplc="0409001B">
      <w:start w:val="1"/>
      <w:numFmt w:val="lowerRoman"/>
      <w:lvlText w:val="%9."/>
      <w:lvlJc w:val="right"/>
      <w:pPr>
        <w:ind w:left="6760" w:hanging="180"/>
      </w:pPr>
    </w:lvl>
  </w:abstractNum>
  <w:abstractNum w:abstractNumId="2">
    <w:nsid w:val="0955292D"/>
    <w:multiLevelType w:val="hybridMultilevel"/>
    <w:tmpl w:val="37AC5126"/>
    <w:lvl w:ilvl="0" w:tplc="36D87AAA">
      <w:start w:val="2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9A816E0"/>
    <w:multiLevelType w:val="hybridMultilevel"/>
    <w:tmpl w:val="DAE065B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DBC222F"/>
    <w:multiLevelType w:val="hybridMultilevel"/>
    <w:tmpl w:val="3446EA9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EFF734B"/>
    <w:multiLevelType w:val="hybridMultilevel"/>
    <w:tmpl w:val="0EF2AB92"/>
    <w:lvl w:ilvl="0" w:tplc="250C8544">
      <w:start w:val="1"/>
      <w:numFmt w:val="lowerLetter"/>
      <w:lvlText w:val="(%1)"/>
      <w:lvlJc w:val="left"/>
      <w:pPr>
        <w:ind w:left="3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47" w:hanging="360"/>
      </w:pPr>
    </w:lvl>
    <w:lvl w:ilvl="2" w:tplc="0409001B" w:tentative="1">
      <w:start w:val="1"/>
      <w:numFmt w:val="lowerRoman"/>
      <w:lvlText w:val="%3."/>
      <w:lvlJc w:val="right"/>
      <w:pPr>
        <w:ind w:left="1767" w:hanging="180"/>
      </w:pPr>
    </w:lvl>
    <w:lvl w:ilvl="3" w:tplc="0409000F" w:tentative="1">
      <w:start w:val="1"/>
      <w:numFmt w:val="decimal"/>
      <w:lvlText w:val="%4."/>
      <w:lvlJc w:val="left"/>
      <w:pPr>
        <w:ind w:left="2487" w:hanging="360"/>
      </w:pPr>
    </w:lvl>
    <w:lvl w:ilvl="4" w:tplc="04090019" w:tentative="1">
      <w:start w:val="1"/>
      <w:numFmt w:val="lowerLetter"/>
      <w:lvlText w:val="%5."/>
      <w:lvlJc w:val="left"/>
      <w:pPr>
        <w:ind w:left="3207" w:hanging="360"/>
      </w:pPr>
    </w:lvl>
    <w:lvl w:ilvl="5" w:tplc="0409001B" w:tentative="1">
      <w:start w:val="1"/>
      <w:numFmt w:val="lowerRoman"/>
      <w:lvlText w:val="%6."/>
      <w:lvlJc w:val="right"/>
      <w:pPr>
        <w:ind w:left="3927" w:hanging="180"/>
      </w:pPr>
    </w:lvl>
    <w:lvl w:ilvl="6" w:tplc="0409000F" w:tentative="1">
      <w:start w:val="1"/>
      <w:numFmt w:val="decimal"/>
      <w:lvlText w:val="%7."/>
      <w:lvlJc w:val="left"/>
      <w:pPr>
        <w:ind w:left="4647" w:hanging="360"/>
      </w:pPr>
    </w:lvl>
    <w:lvl w:ilvl="7" w:tplc="04090019" w:tentative="1">
      <w:start w:val="1"/>
      <w:numFmt w:val="lowerLetter"/>
      <w:lvlText w:val="%8."/>
      <w:lvlJc w:val="left"/>
      <w:pPr>
        <w:ind w:left="5367" w:hanging="360"/>
      </w:pPr>
    </w:lvl>
    <w:lvl w:ilvl="8" w:tplc="0409001B" w:tentative="1">
      <w:start w:val="1"/>
      <w:numFmt w:val="lowerRoman"/>
      <w:lvlText w:val="%9."/>
      <w:lvlJc w:val="right"/>
      <w:pPr>
        <w:ind w:left="6087" w:hanging="180"/>
      </w:pPr>
    </w:lvl>
  </w:abstractNum>
  <w:abstractNum w:abstractNumId="6">
    <w:nsid w:val="10401DD3"/>
    <w:multiLevelType w:val="hybridMultilevel"/>
    <w:tmpl w:val="DD2C78EE"/>
    <w:lvl w:ilvl="0" w:tplc="4F807BA6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092266"/>
    <w:multiLevelType w:val="hybridMultilevel"/>
    <w:tmpl w:val="60C6048A"/>
    <w:lvl w:ilvl="0" w:tplc="31004836">
      <w:start w:val="1"/>
      <w:numFmt w:val="lowerLetter"/>
      <w:lvlText w:val="(%1)"/>
      <w:lvlJc w:val="left"/>
      <w:pPr>
        <w:tabs>
          <w:tab w:val="num" w:pos="2610"/>
        </w:tabs>
        <w:ind w:left="2610" w:hanging="360"/>
      </w:pPr>
      <w:rPr>
        <w:rFonts w:hint="default"/>
      </w:rPr>
    </w:lvl>
    <w:lvl w:ilvl="1" w:tplc="61A21082">
      <w:start w:val="1"/>
      <w:numFmt w:val="lowerLetter"/>
      <w:lvlText w:val="(%2)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4050"/>
        </w:tabs>
        <w:ind w:left="405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770"/>
        </w:tabs>
        <w:ind w:left="477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490"/>
        </w:tabs>
        <w:ind w:left="549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210"/>
        </w:tabs>
        <w:ind w:left="621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930"/>
        </w:tabs>
        <w:ind w:left="693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650"/>
        </w:tabs>
        <w:ind w:left="765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370"/>
        </w:tabs>
        <w:ind w:left="8370" w:hanging="180"/>
      </w:pPr>
    </w:lvl>
  </w:abstractNum>
  <w:abstractNum w:abstractNumId="8">
    <w:nsid w:val="14A64B2C"/>
    <w:multiLevelType w:val="hybridMultilevel"/>
    <w:tmpl w:val="8B36F8C8"/>
    <w:lvl w:ilvl="0" w:tplc="A3A0AB2E">
      <w:start w:val="1"/>
      <w:numFmt w:val="lowerLetter"/>
      <w:lvlText w:val="(%1)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09000F">
      <w:start w:val="1"/>
      <w:numFmt w:val="decimal"/>
      <w:lvlText w:val="%4."/>
      <w:lvlJc w:val="left"/>
      <w:pPr>
        <w:tabs>
          <w:tab w:val="num" w:pos="-769"/>
        </w:tabs>
        <w:ind w:left="-769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9">
    <w:nsid w:val="16002803"/>
    <w:multiLevelType w:val="hybridMultilevel"/>
    <w:tmpl w:val="D66C78E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52C09F0">
      <w:start w:val="1"/>
      <w:numFmt w:val="lowerLetter"/>
      <w:lvlText w:val="(%2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7386F50"/>
    <w:multiLevelType w:val="hybridMultilevel"/>
    <w:tmpl w:val="5930DFF8"/>
    <w:lvl w:ilvl="0" w:tplc="2F123C36">
      <w:start w:val="1"/>
      <w:numFmt w:val="lowerLetter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1">
    <w:nsid w:val="17513EF8"/>
    <w:multiLevelType w:val="hybridMultilevel"/>
    <w:tmpl w:val="E36ADDC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B6069DA"/>
    <w:multiLevelType w:val="hybridMultilevel"/>
    <w:tmpl w:val="2C866ED4"/>
    <w:lvl w:ilvl="0" w:tplc="E2043F92">
      <w:start w:val="1"/>
      <w:numFmt w:val="lowerLetter"/>
      <w:lvlText w:val="%1)"/>
      <w:lvlJc w:val="left"/>
      <w:pPr>
        <w:ind w:left="941" w:hanging="360"/>
      </w:pPr>
      <w:rPr>
        <w:rFonts w:ascii="Times New Roman" w:hAnsi="Times New Roman" w:cs="Times New Roman"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117FA5"/>
    <w:multiLevelType w:val="hybridMultilevel"/>
    <w:tmpl w:val="9E163EF2"/>
    <w:lvl w:ilvl="0" w:tplc="8162EB50">
      <w:start w:val="1"/>
      <w:numFmt w:val="lowerRoman"/>
      <w:lvlText w:val="(%1)"/>
      <w:lvlJc w:val="left"/>
      <w:pPr>
        <w:tabs>
          <w:tab w:val="num" w:pos="2790"/>
        </w:tabs>
        <w:ind w:left="2790" w:hanging="720"/>
      </w:pPr>
      <w:rPr>
        <w:rFonts w:hint="default"/>
      </w:rPr>
    </w:lvl>
    <w:lvl w:ilvl="1" w:tplc="5F663806">
      <w:start w:val="1"/>
      <w:numFmt w:val="lowerLetter"/>
      <w:lvlText w:val="(%2)"/>
      <w:lvlJc w:val="left"/>
      <w:pPr>
        <w:tabs>
          <w:tab w:val="num" w:pos="1495"/>
        </w:tabs>
        <w:ind w:left="1495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>
    <w:nsid w:val="1CE40CE7"/>
    <w:multiLevelType w:val="hybridMultilevel"/>
    <w:tmpl w:val="B9B4A2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DD7DE4"/>
    <w:multiLevelType w:val="hybridMultilevel"/>
    <w:tmpl w:val="58727A18"/>
    <w:lvl w:ilvl="0" w:tplc="6C1C0398">
      <w:start w:val="1"/>
      <w:numFmt w:val="lowerLetter"/>
      <w:lvlText w:val="(%1)"/>
      <w:lvlJc w:val="left"/>
      <w:pPr>
        <w:ind w:left="73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52" w:hanging="360"/>
      </w:pPr>
    </w:lvl>
    <w:lvl w:ilvl="2" w:tplc="0809001B" w:tentative="1">
      <w:start w:val="1"/>
      <w:numFmt w:val="lowerRoman"/>
      <w:lvlText w:val="%3."/>
      <w:lvlJc w:val="right"/>
      <w:pPr>
        <w:ind w:left="2172" w:hanging="180"/>
      </w:pPr>
    </w:lvl>
    <w:lvl w:ilvl="3" w:tplc="0809000F" w:tentative="1">
      <w:start w:val="1"/>
      <w:numFmt w:val="decimal"/>
      <w:lvlText w:val="%4."/>
      <w:lvlJc w:val="left"/>
      <w:pPr>
        <w:ind w:left="2892" w:hanging="360"/>
      </w:pPr>
    </w:lvl>
    <w:lvl w:ilvl="4" w:tplc="08090019" w:tentative="1">
      <w:start w:val="1"/>
      <w:numFmt w:val="lowerLetter"/>
      <w:lvlText w:val="%5."/>
      <w:lvlJc w:val="left"/>
      <w:pPr>
        <w:ind w:left="3612" w:hanging="360"/>
      </w:pPr>
    </w:lvl>
    <w:lvl w:ilvl="5" w:tplc="0809001B" w:tentative="1">
      <w:start w:val="1"/>
      <w:numFmt w:val="lowerRoman"/>
      <w:lvlText w:val="%6."/>
      <w:lvlJc w:val="right"/>
      <w:pPr>
        <w:ind w:left="4332" w:hanging="180"/>
      </w:pPr>
    </w:lvl>
    <w:lvl w:ilvl="6" w:tplc="0809000F" w:tentative="1">
      <w:start w:val="1"/>
      <w:numFmt w:val="decimal"/>
      <w:lvlText w:val="%7."/>
      <w:lvlJc w:val="left"/>
      <w:pPr>
        <w:ind w:left="5052" w:hanging="360"/>
      </w:pPr>
    </w:lvl>
    <w:lvl w:ilvl="7" w:tplc="08090019" w:tentative="1">
      <w:start w:val="1"/>
      <w:numFmt w:val="lowerLetter"/>
      <w:lvlText w:val="%8."/>
      <w:lvlJc w:val="left"/>
      <w:pPr>
        <w:ind w:left="5772" w:hanging="360"/>
      </w:pPr>
    </w:lvl>
    <w:lvl w:ilvl="8" w:tplc="0809001B" w:tentative="1">
      <w:start w:val="1"/>
      <w:numFmt w:val="lowerRoman"/>
      <w:lvlText w:val="%9."/>
      <w:lvlJc w:val="right"/>
      <w:pPr>
        <w:ind w:left="6492" w:hanging="180"/>
      </w:pPr>
    </w:lvl>
  </w:abstractNum>
  <w:abstractNum w:abstractNumId="16">
    <w:nsid w:val="21E33D1C"/>
    <w:multiLevelType w:val="hybridMultilevel"/>
    <w:tmpl w:val="74CAFBFC"/>
    <w:lvl w:ilvl="0" w:tplc="8862946C">
      <w:start w:val="1"/>
      <w:numFmt w:val="lowerLetter"/>
      <w:lvlText w:val="(%1)"/>
      <w:lvlJc w:val="left"/>
      <w:pPr>
        <w:ind w:left="135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7">
    <w:nsid w:val="25B6698C"/>
    <w:multiLevelType w:val="hybridMultilevel"/>
    <w:tmpl w:val="C614910E"/>
    <w:lvl w:ilvl="0" w:tplc="358EF9B8">
      <w:start w:val="1"/>
      <w:numFmt w:val="lowerLetter"/>
      <w:lvlText w:val="(%1)"/>
      <w:lvlJc w:val="left"/>
      <w:pPr>
        <w:ind w:left="111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36" w:hanging="360"/>
      </w:pPr>
    </w:lvl>
    <w:lvl w:ilvl="2" w:tplc="0809001B" w:tentative="1">
      <w:start w:val="1"/>
      <w:numFmt w:val="lowerRoman"/>
      <w:lvlText w:val="%3."/>
      <w:lvlJc w:val="right"/>
      <w:pPr>
        <w:ind w:left="2556" w:hanging="180"/>
      </w:pPr>
    </w:lvl>
    <w:lvl w:ilvl="3" w:tplc="0809000F" w:tentative="1">
      <w:start w:val="1"/>
      <w:numFmt w:val="decimal"/>
      <w:lvlText w:val="%4."/>
      <w:lvlJc w:val="left"/>
      <w:pPr>
        <w:ind w:left="3276" w:hanging="360"/>
      </w:pPr>
    </w:lvl>
    <w:lvl w:ilvl="4" w:tplc="08090019" w:tentative="1">
      <w:start w:val="1"/>
      <w:numFmt w:val="lowerLetter"/>
      <w:lvlText w:val="%5."/>
      <w:lvlJc w:val="left"/>
      <w:pPr>
        <w:ind w:left="3996" w:hanging="360"/>
      </w:pPr>
    </w:lvl>
    <w:lvl w:ilvl="5" w:tplc="0809001B" w:tentative="1">
      <w:start w:val="1"/>
      <w:numFmt w:val="lowerRoman"/>
      <w:lvlText w:val="%6."/>
      <w:lvlJc w:val="right"/>
      <w:pPr>
        <w:ind w:left="4716" w:hanging="180"/>
      </w:pPr>
    </w:lvl>
    <w:lvl w:ilvl="6" w:tplc="0809000F" w:tentative="1">
      <w:start w:val="1"/>
      <w:numFmt w:val="decimal"/>
      <w:lvlText w:val="%7."/>
      <w:lvlJc w:val="left"/>
      <w:pPr>
        <w:ind w:left="5436" w:hanging="360"/>
      </w:pPr>
    </w:lvl>
    <w:lvl w:ilvl="7" w:tplc="08090019" w:tentative="1">
      <w:start w:val="1"/>
      <w:numFmt w:val="lowerLetter"/>
      <w:lvlText w:val="%8."/>
      <w:lvlJc w:val="left"/>
      <w:pPr>
        <w:ind w:left="6156" w:hanging="360"/>
      </w:pPr>
    </w:lvl>
    <w:lvl w:ilvl="8" w:tplc="0809001B" w:tentative="1">
      <w:start w:val="1"/>
      <w:numFmt w:val="lowerRoman"/>
      <w:lvlText w:val="%9."/>
      <w:lvlJc w:val="right"/>
      <w:pPr>
        <w:ind w:left="6876" w:hanging="180"/>
      </w:pPr>
    </w:lvl>
  </w:abstractNum>
  <w:abstractNum w:abstractNumId="18">
    <w:nsid w:val="26B76A64"/>
    <w:multiLevelType w:val="hybridMultilevel"/>
    <w:tmpl w:val="A48E7A3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27DC5396"/>
    <w:multiLevelType w:val="hybridMultilevel"/>
    <w:tmpl w:val="A698855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2C296D91"/>
    <w:multiLevelType w:val="hybridMultilevel"/>
    <w:tmpl w:val="56A20CE8"/>
    <w:lvl w:ilvl="0" w:tplc="02DCF692">
      <w:start w:val="1"/>
      <w:numFmt w:val="lowerLetter"/>
      <w:lvlText w:val="(%1)"/>
      <w:lvlJc w:val="left"/>
      <w:pPr>
        <w:tabs>
          <w:tab w:val="num" w:pos="2760"/>
        </w:tabs>
        <w:ind w:left="2760" w:hanging="78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710" w:hanging="360"/>
      </w:pPr>
    </w:lvl>
    <w:lvl w:ilvl="2" w:tplc="0409001B">
      <w:start w:val="1"/>
      <w:numFmt w:val="lowerRoman"/>
      <w:lvlText w:val="%3."/>
      <w:lvlJc w:val="right"/>
      <w:pPr>
        <w:ind w:left="2430" w:hanging="180"/>
      </w:pPr>
    </w:lvl>
    <w:lvl w:ilvl="3" w:tplc="0409000F">
      <w:start w:val="1"/>
      <w:numFmt w:val="decimal"/>
      <w:lvlText w:val="%4."/>
      <w:lvlJc w:val="left"/>
      <w:pPr>
        <w:ind w:left="360" w:hanging="360"/>
      </w:pPr>
    </w:lvl>
    <w:lvl w:ilvl="4" w:tplc="04090019">
      <w:start w:val="1"/>
      <w:numFmt w:val="lowerLetter"/>
      <w:lvlText w:val="%5."/>
      <w:lvlJc w:val="left"/>
      <w:pPr>
        <w:ind w:left="3870" w:hanging="360"/>
      </w:pPr>
    </w:lvl>
    <w:lvl w:ilvl="5" w:tplc="0409001B">
      <w:start w:val="1"/>
      <w:numFmt w:val="lowerRoman"/>
      <w:lvlText w:val="%6."/>
      <w:lvlJc w:val="right"/>
      <w:pPr>
        <w:ind w:left="4590" w:hanging="180"/>
      </w:pPr>
    </w:lvl>
    <w:lvl w:ilvl="6" w:tplc="0409000F">
      <w:start w:val="1"/>
      <w:numFmt w:val="decimal"/>
      <w:lvlText w:val="%7."/>
      <w:lvlJc w:val="left"/>
      <w:pPr>
        <w:ind w:left="5310" w:hanging="360"/>
      </w:pPr>
    </w:lvl>
    <w:lvl w:ilvl="7" w:tplc="04090019">
      <w:start w:val="1"/>
      <w:numFmt w:val="lowerLetter"/>
      <w:lvlText w:val="%8."/>
      <w:lvlJc w:val="left"/>
      <w:pPr>
        <w:ind w:left="6030" w:hanging="360"/>
      </w:pPr>
    </w:lvl>
    <w:lvl w:ilvl="8" w:tplc="0409001B">
      <w:start w:val="1"/>
      <w:numFmt w:val="lowerRoman"/>
      <w:lvlText w:val="%9."/>
      <w:lvlJc w:val="right"/>
      <w:pPr>
        <w:ind w:left="6750" w:hanging="180"/>
      </w:pPr>
    </w:lvl>
  </w:abstractNum>
  <w:abstractNum w:abstractNumId="21">
    <w:nsid w:val="2C904E27"/>
    <w:multiLevelType w:val="hybridMultilevel"/>
    <w:tmpl w:val="CBEA8146"/>
    <w:lvl w:ilvl="0" w:tplc="C096C2D8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CB30567"/>
    <w:multiLevelType w:val="hybridMultilevel"/>
    <w:tmpl w:val="EDB4BEE8"/>
    <w:lvl w:ilvl="0" w:tplc="04090017">
      <w:start w:val="1"/>
      <w:numFmt w:val="lowerLetter"/>
      <w:lvlText w:val="%1)"/>
      <w:lvlJc w:val="left"/>
      <w:pPr>
        <w:ind w:left="1620" w:hanging="360"/>
      </w:p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3">
    <w:nsid w:val="2F91782F"/>
    <w:multiLevelType w:val="hybridMultilevel"/>
    <w:tmpl w:val="7CEE409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6C8AB68">
      <w:start w:val="1"/>
      <w:numFmt w:val="lowerLetter"/>
      <w:lvlText w:val="(%2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03C259F"/>
    <w:multiLevelType w:val="hybridMultilevel"/>
    <w:tmpl w:val="93A6C38C"/>
    <w:lvl w:ilvl="0" w:tplc="CD26D9D8">
      <w:start w:val="2"/>
      <w:numFmt w:val="decimal"/>
      <w:lvlText w:val="%1."/>
      <w:lvlJc w:val="left"/>
      <w:pPr>
        <w:tabs>
          <w:tab w:val="num" w:pos="432"/>
        </w:tabs>
        <w:ind w:left="432" w:hanging="360"/>
      </w:pPr>
      <w:rPr>
        <w:rFonts w:hint="default"/>
      </w:rPr>
    </w:lvl>
    <w:lvl w:ilvl="1" w:tplc="5BF07E7A">
      <w:start w:val="2"/>
      <w:numFmt w:val="lowerLetter"/>
      <w:lvlText w:val="%2)"/>
      <w:lvlJc w:val="left"/>
      <w:pPr>
        <w:tabs>
          <w:tab w:val="num" w:pos="1152"/>
        </w:tabs>
        <w:ind w:left="1152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</w:lvl>
  </w:abstractNum>
  <w:abstractNum w:abstractNumId="25">
    <w:nsid w:val="350429CA"/>
    <w:multiLevelType w:val="hybridMultilevel"/>
    <w:tmpl w:val="DBEA63D0"/>
    <w:lvl w:ilvl="0" w:tplc="15C0D480">
      <w:start w:val="1"/>
      <w:numFmt w:val="lowerLetter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450" w:hanging="360"/>
      </w:pPr>
    </w:lvl>
    <w:lvl w:ilvl="2" w:tplc="0409001B">
      <w:start w:val="1"/>
      <w:numFmt w:val="lowerRoman"/>
      <w:lvlText w:val="%3."/>
      <w:lvlJc w:val="right"/>
      <w:pPr>
        <w:ind w:left="1170" w:hanging="180"/>
      </w:pPr>
    </w:lvl>
    <w:lvl w:ilvl="3" w:tplc="0409000F">
      <w:start w:val="1"/>
      <w:numFmt w:val="decimal"/>
      <w:lvlText w:val="%4."/>
      <w:lvlJc w:val="left"/>
      <w:pPr>
        <w:ind w:left="1890" w:hanging="360"/>
      </w:pPr>
    </w:lvl>
    <w:lvl w:ilvl="4" w:tplc="04090019">
      <w:start w:val="1"/>
      <w:numFmt w:val="lowerLetter"/>
      <w:lvlText w:val="%5."/>
      <w:lvlJc w:val="left"/>
      <w:pPr>
        <w:ind w:left="2610" w:hanging="360"/>
      </w:pPr>
    </w:lvl>
    <w:lvl w:ilvl="5" w:tplc="0409001B">
      <w:start w:val="1"/>
      <w:numFmt w:val="lowerRoman"/>
      <w:lvlText w:val="%6."/>
      <w:lvlJc w:val="right"/>
      <w:pPr>
        <w:ind w:left="3330" w:hanging="180"/>
      </w:pPr>
    </w:lvl>
    <w:lvl w:ilvl="6" w:tplc="0409000F">
      <w:start w:val="1"/>
      <w:numFmt w:val="decimal"/>
      <w:lvlText w:val="%7."/>
      <w:lvlJc w:val="left"/>
      <w:pPr>
        <w:ind w:left="4050" w:hanging="360"/>
      </w:pPr>
    </w:lvl>
    <w:lvl w:ilvl="7" w:tplc="04090019">
      <w:start w:val="1"/>
      <w:numFmt w:val="lowerLetter"/>
      <w:lvlText w:val="%8."/>
      <w:lvlJc w:val="left"/>
      <w:pPr>
        <w:ind w:left="4770" w:hanging="360"/>
      </w:pPr>
    </w:lvl>
    <w:lvl w:ilvl="8" w:tplc="0409001B">
      <w:start w:val="1"/>
      <w:numFmt w:val="lowerRoman"/>
      <w:lvlText w:val="%9."/>
      <w:lvlJc w:val="right"/>
      <w:pPr>
        <w:ind w:left="5490" w:hanging="180"/>
      </w:pPr>
    </w:lvl>
  </w:abstractNum>
  <w:abstractNum w:abstractNumId="26">
    <w:nsid w:val="376E394F"/>
    <w:multiLevelType w:val="hybridMultilevel"/>
    <w:tmpl w:val="1A34AC60"/>
    <w:lvl w:ilvl="0" w:tplc="4A6ECB1C">
      <w:start w:val="1"/>
      <w:numFmt w:val="lowerLetter"/>
      <w:lvlText w:val="(%1)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653C1E30">
      <w:start w:val="1"/>
      <w:numFmt w:val="lowerRoman"/>
      <w:lvlText w:val="(%2)"/>
      <w:lvlJc w:val="left"/>
      <w:pPr>
        <w:tabs>
          <w:tab w:val="num" w:pos="2291"/>
        </w:tabs>
        <w:ind w:left="2291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09000F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27">
    <w:nsid w:val="3784736A"/>
    <w:multiLevelType w:val="hybridMultilevel"/>
    <w:tmpl w:val="49BE93C4"/>
    <w:lvl w:ilvl="0" w:tplc="5F2231BA">
      <w:start w:val="3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1AC8AD0E">
      <w:numFmt w:val="none"/>
      <w:lvlText w:val=""/>
      <w:lvlJc w:val="left"/>
      <w:pPr>
        <w:tabs>
          <w:tab w:val="num" w:pos="360"/>
        </w:tabs>
      </w:pPr>
    </w:lvl>
    <w:lvl w:ilvl="2" w:tplc="7D8E318C">
      <w:numFmt w:val="none"/>
      <w:lvlText w:val=""/>
      <w:lvlJc w:val="left"/>
      <w:pPr>
        <w:tabs>
          <w:tab w:val="num" w:pos="360"/>
        </w:tabs>
      </w:pPr>
    </w:lvl>
    <w:lvl w:ilvl="3" w:tplc="2C38D682">
      <w:numFmt w:val="none"/>
      <w:lvlText w:val=""/>
      <w:lvlJc w:val="left"/>
      <w:pPr>
        <w:tabs>
          <w:tab w:val="num" w:pos="360"/>
        </w:tabs>
      </w:pPr>
    </w:lvl>
    <w:lvl w:ilvl="4" w:tplc="B68CB674">
      <w:numFmt w:val="none"/>
      <w:lvlText w:val=""/>
      <w:lvlJc w:val="left"/>
      <w:pPr>
        <w:tabs>
          <w:tab w:val="num" w:pos="360"/>
        </w:tabs>
      </w:pPr>
    </w:lvl>
    <w:lvl w:ilvl="5" w:tplc="15244CE8">
      <w:numFmt w:val="none"/>
      <w:lvlText w:val=""/>
      <w:lvlJc w:val="left"/>
      <w:pPr>
        <w:tabs>
          <w:tab w:val="num" w:pos="360"/>
        </w:tabs>
      </w:pPr>
    </w:lvl>
    <w:lvl w:ilvl="6" w:tplc="F228B3A2">
      <w:numFmt w:val="none"/>
      <w:lvlText w:val=""/>
      <w:lvlJc w:val="left"/>
      <w:pPr>
        <w:tabs>
          <w:tab w:val="num" w:pos="360"/>
        </w:tabs>
      </w:pPr>
    </w:lvl>
    <w:lvl w:ilvl="7" w:tplc="ECF8947C">
      <w:numFmt w:val="none"/>
      <w:lvlText w:val=""/>
      <w:lvlJc w:val="left"/>
      <w:pPr>
        <w:tabs>
          <w:tab w:val="num" w:pos="360"/>
        </w:tabs>
      </w:pPr>
    </w:lvl>
    <w:lvl w:ilvl="8" w:tplc="E1D4165E">
      <w:numFmt w:val="none"/>
      <w:lvlText w:val=""/>
      <w:lvlJc w:val="left"/>
      <w:pPr>
        <w:tabs>
          <w:tab w:val="num" w:pos="360"/>
        </w:tabs>
      </w:pPr>
    </w:lvl>
  </w:abstractNum>
  <w:abstractNum w:abstractNumId="28">
    <w:nsid w:val="390E1297"/>
    <w:multiLevelType w:val="hybridMultilevel"/>
    <w:tmpl w:val="E7E02584"/>
    <w:lvl w:ilvl="0" w:tplc="26EEBF48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3CFF44E1"/>
    <w:multiLevelType w:val="hybridMultilevel"/>
    <w:tmpl w:val="852EBA96"/>
    <w:lvl w:ilvl="0" w:tplc="A86822AC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3D7201F5"/>
    <w:multiLevelType w:val="hybridMultilevel"/>
    <w:tmpl w:val="61B4CB94"/>
    <w:lvl w:ilvl="0" w:tplc="F7E0DD60">
      <w:start w:val="1"/>
      <w:numFmt w:val="lowerRoman"/>
      <w:lvlText w:val="(%1)"/>
      <w:lvlJc w:val="righ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E5E6FA9"/>
    <w:multiLevelType w:val="hybridMultilevel"/>
    <w:tmpl w:val="7604F03E"/>
    <w:lvl w:ilvl="0" w:tplc="A8AA3338">
      <w:start w:val="1"/>
      <w:numFmt w:val="lowerRoman"/>
      <w:lvlText w:val="(%1)"/>
      <w:lvlJc w:val="left"/>
      <w:pPr>
        <w:ind w:left="18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32">
    <w:nsid w:val="43042E83"/>
    <w:multiLevelType w:val="hybridMultilevel"/>
    <w:tmpl w:val="8E98C796"/>
    <w:lvl w:ilvl="0" w:tplc="4FD05230">
      <w:start w:val="1"/>
      <w:numFmt w:val="lowerRoman"/>
      <w:lvlText w:val="(%1)"/>
      <w:lvlJc w:val="left"/>
      <w:pPr>
        <w:ind w:left="27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3060" w:hanging="360"/>
      </w:pPr>
    </w:lvl>
    <w:lvl w:ilvl="2" w:tplc="0809001B" w:tentative="1">
      <w:start w:val="1"/>
      <w:numFmt w:val="lowerRoman"/>
      <w:lvlText w:val="%3."/>
      <w:lvlJc w:val="right"/>
      <w:pPr>
        <w:ind w:left="3780" w:hanging="180"/>
      </w:pPr>
    </w:lvl>
    <w:lvl w:ilvl="3" w:tplc="0809000F" w:tentative="1">
      <w:start w:val="1"/>
      <w:numFmt w:val="decimal"/>
      <w:lvlText w:val="%4."/>
      <w:lvlJc w:val="left"/>
      <w:pPr>
        <w:ind w:left="4500" w:hanging="360"/>
      </w:pPr>
    </w:lvl>
    <w:lvl w:ilvl="4" w:tplc="08090019" w:tentative="1">
      <w:start w:val="1"/>
      <w:numFmt w:val="lowerLetter"/>
      <w:lvlText w:val="%5."/>
      <w:lvlJc w:val="left"/>
      <w:pPr>
        <w:ind w:left="5220" w:hanging="360"/>
      </w:pPr>
    </w:lvl>
    <w:lvl w:ilvl="5" w:tplc="0809001B" w:tentative="1">
      <w:start w:val="1"/>
      <w:numFmt w:val="lowerRoman"/>
      <w:lvlText w:val="%6."/>
      <w:lvlJc w:val="right"/>
      <w:pPr>
        <w:ind w:left="5940" w:hanging="180"/>
      </w:pPr>
    </w:lvl>
    <w:lvl w:ilvl="6" w:tplc="0809000F" w:tentative="1">
      <w:start w:val="1"/>
      <w:numFmt w:val="decimal"/>
      <w:lvlText w:val="%7."/>
      <w:lvlJc w:val="left"/>
      <w:pPr>
        <w:ind w:left="6660" w:hanging="360"/>
      </w:pPr>
    </w:lvl>
    <w:lvl w:ilvl="7" w:tplc="08090019" w:tentative="1">
      <w:start w:val="1"/>
      <w:numFmt w:val="lowerLetter"/>
      <w:lvlText w:val="%8."/>
      <w:lvlJc w:val="left"/>
      <w:pPr>
        <w:ind w:left="7380" w:hanging="360"/>
      </w:pPr>
    </w:lvl>
    <w:lvl w:ilvl="8" w:tplc="08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33">
    <w:nsid w:val="44DD1D86"/>
    <w:multiLevelType w:val="hybridMultilevel"/>
    <w:tmpl w:val="B5F6433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36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77E643E"/>
    <w:multiLevelType w:val="hybridMultilevel"/>
    <w:tmpl w:val="C94CE412"/>
    <w:lvl w:ilvl="0" w:tplc="221618AC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495B7130"/>
    <w:multiLevelType w:val="hybridMultilevel"/>
    <w:tmpl w:val="E8EC6D88"/>
    <w:lvl w:ilvl="0" w:tplc="592A2BA8">
      <w:start w:val="2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Theme="majorHAnsi" w:hAnsiTheme="majorHAnsi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9F62C86"/>
    <w:multiLevelType w:val="hybridMultilevel"/>
    <w:tmpl w:val="C614910E"/>
    <w:lvl w:ilvl="0" w:tplc="358EF9B8">
      <w:start w:val="1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7">
    <w:nsid w:val="4AAB5544"/>
    <w:multiLevelType w:val="hybridMultilevel"/>
    <w:tmpl w:val="8CF07F48"/>
    <w:lvl w:ilvl="0" w:tplc="0EF2D512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4E77613B"/>
    <w:multiLevelType w:val="hybridMultilevel"/>
    <w:tmpl w:val="B8E0F1D6"/>
    <w:lvl w:ilvl="0" w:tplc="C5EC897A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4E991699"/>
    <w:multiLevelType w:val="hybridMultilevel"/>
    <w:tmpl w:val="34D88CB6"/>
    <w:lvl w:ilvl="0" w:tplc="02DCF692">
      <w:start w:val="1"/>
      <w:numFmt w:val="lowerLetter"/>
      <w:lvlText w:val="(%1)"/>
      <w:lvlJc w:val="left"/>
      <w:pPr>
        <w:tabs>
          <w:tab w:val="num" w:pos="1631"/>
        </w:tabs>
        <w:ind w:left="1631" w:hanging="78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581" w:hanging="360"/>
      </w:pPr>
    </w:lvl>
    <w:lvl w:ilvl="2" w:tplc="0409001B">
      <w:start w:val="1"/>
      <w:numFmt w:val="lowerRoman"/>
      <w:lvlText w:val="%3."/>
      <w:lvlJc w:val="right"/>
      <w:pPr>
        <w:ind w:left="1301" w:hanging="180"/>
      </w:pPr>
    </w:lvl>
    <w:lvl w:ilvl="3" w:tplc="0409000F">
      <w:start w:val="1"/>
      <w:numFmt w:val="decimal"/>
      <w:lvlText w:val="%4."/>
      <w:lvlJc w:val="left"/>
      <w:pPr>
        <w:ind w:left="2021" w:hanging="360"/>
      </w:pPr>
    </w:lvl>
    <w:lvl w:ilvl="4" w:tplc="04090019">
      <w:start w:val="1"/>
      <w:numFmt w:val="lowerLetter"/>
      <w:lvlText w:val="%5."/>
      <w:lvlJc w:val="left"/>
      <w:pPr>
        <w:ind w:left="2741" w:hanging="360"/>
      </w:pPr>
    </w:lvl>
    <w:lvl w:ilvl="5" w:tplc="0409001B">
      <w:start w:val="1"/>
      <w:numFmt w:val="lowerRoman"/>
      <w:lvlText w:val="%6."/>
      <w:lvlJc w:val="right"/>
      <w:pPr>
        <w:ind w:left="3461" w:hanging="180"/>
      </w:pPr>
    </w:lvl>
    <w:lvl w:ilvl="6" w:tplc="0409000F">
      <w:start w:val="1"/>
      <w:numFmt w:val="decimal"/>
      <w:lvlText w:val="%7."/>
      <w:lvlJc w:val="left"/>
      <w:pPr>
        <w:ind w:left="4181" w:hanging="360"/>
      </w:pPr>
    </w:lvl>
    <w:lvl w:ilvl="7" w:tplc="04090019">
      <w:start w:val="1"/>
      <w:numFmt w:val="lowerLetter"/>
      <w:lvlText w:val="%8."/>
      <w:lvlJc w:val="left"/>
      <w:pPr>
        <w:ind w:left="4901" w:hanging="360"/>
      </w:pPr>
    </w:lvl>
    <w:lvl w:ilvl="8" w:tplc="0409001B">
      <w:start w:val="1"/>
      <w:numFmt w:val="lowerRoman"/>
      <w:lvlText w:val="%9."/>
      <w:lvlJc w:val="right"/>
      <w:pPr>
        <w:ind w:left="5621" w:hanging="180"/>
      </w:pPr>
    </w:lvl>
  </w:abstractNum>
  <w:abstractNum w:abstractNumId="40">
    <w:nsid w:val="519A56B5"/>
    <w:multiLevelType w:val="hybridMultilevel"/>
    <w:tmpl w:val="6298D96A"/>
    <w:lvl w:ilvl="0" w:tplc="012E8DC6">
      <w:start w:val="1"/>
      <w:numFmt w:val="lowerRoman"/>
      <w:lvlText w:val="(%1)"/>
      <w:lvlJc w:val="right"/>
      <w:pPr>
        <w:tabs>
          <w:tab w:val="num" w:pos="1620"/>
        </w:tabs>
        <w:ind w:left="16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41">
    <w:nsid w:val="56EF567F"/>
    <w:multiLevelType w:val="hybridMultilevel"/>
    <w:tmpl w:val="30881F76"/>
    <w:lvl w:ilvl="0" w:tplc="DC88D26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573965F5"/>
    <w:multiLevelType w:val="hybridMultilevel"/>
    <w:tmpl w:val="E1A8AE92"/>
    <w:lvl w:ilvl="0" w:tplc="5946292C">
      <w:start w:val="1"/>
      <w:numFmt w:val="lowerLetter"/>
      <w:lvlText w:val="%1)"/>
      <w:lvlJc w:val="left"/>
      <w:pPr>
        <w:ind w:left="14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75" w:hanging="360"/>
      </w:pPr>
    </w:lvl>
    <w:lvl w:ilvl="2" w:tplc="0409001B" w:tentative="1">
      <w:start w:val="1"/>
      <w:numFmt w:val="lowerRoman"/>
      <w:lvlText w:val="%3."/>
      <w:lvlJc w:val="right"/>
      <w:pPr>
        <w:ind w:left="2895" w:hanging="180"/>
      </w:pPr>
    </w:lvl>
    <w:lvl w:ilvl="3" w:tplc="0409000F" w:tentative="1">
      <w:start w:val="1"/>
      <w:numFmt w:val="decimal"/>
      <w:lvlText w:val="%4."/>
      <w:lvlJc w:val="left"/>
      <w:pPr>
        <w:ind w:left="3615" w:hanging="360"/>
      </w:pPr>
    </w:lvl>
    <w:lvl w:ilvl="4" w:tplc="04090019" w:tentative="1">
      <w:start w:val="1"/>
      <w:numFmt w:val="lowerLetter"/>
      <w:lvlText w:val="%5."/>
      <w:lvlJc w:val="left"/>
      <w:pPr>
        <w:ind w:left="4335" w:hanging="360"/>
      </w:pPr>
    </w:lvl>
    <w:lvl w:ilvl="5" w:tplc="0409001B" w:tentative="1">
      <w:start w:val="1"/>
      <w:numFmt w:val="lowerRoman"/>
      <w:lvlText w:val="%6."/>
      <w:lvlJc w:val="right"/>
      <w:pPr>
        <w:ind w:left="5055" w:hanging="180"/>
      </w:pPr>
    </w:lvl>
    <w:lvl w:ilvl="6" w:tplc="0409000F" w:tentative="1">
      <w:start w:val="1"/>
      <w:numFmt w:val="decimal"/>
      <w:lvlText w:val="%7."/>
      <w:lvlJc w:val="left"/>
      <w:pPr>
        <w:ind w:left="5775" w:hanging="360"/>
      </w:pPr>
    </w:lvl>
    <w:lvl w:ilvl="7" w:tplc="04090019" w:tentative="1">
      <w:start w:val="1"/>
      <w:numFmt w:val="lowerLetter"/>
      <w:lvlText w:val="%8."/>
      <w:lvlJc w:val="left"/>
      <w:pPr>
        <w:ind w:left="6495" w:hanging="360"/>
      </w:pPr>
    </w:lvl>
    <w:lvl w:ilvl="8" w:tplc="04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43">
    <w:nsid w:val="5ADA2F39"/>
    <w:multiLevelType w:val="hybridMultilevel"/>
    <w:tmpl w:val="1FA2EC46"/>
    <w:lvl w:ilvl="0" w:tplc="E6447A66">
      <w:start w:val="1"/>
      <w:numFmt w:val="lowerLetter"/>
      <w:lvlText w:val="(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44">
    <w:nsid w:val="5B3A0225"/>
    <w:multiLevelType w:val="hybridMultilevel"/>
    <w:tmpl w:val="23166176"/>
    <w:lvl w:ilvl="0" w:tplc="CC14A62A">
      <w:start w:val="2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45">
    <w:nsid w:val="5DCF1387"/>
    <w:multiLevelType w:val="hybridMultilevel"/>
    <w:tmpl w:val="B3045424"/>
    <w:lvl w:ilvl="0" w:tplc="552C09F0">
      <w:start w:val="1"/>
      <w:numFmt w:val="lowerLetter"/>
      <w:lvlText w:val="(%1)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30" w:hanging="360"/>
      </w:pPr>
    </w:lvl>
    <w:lvl w:ilvl="2" w:tplc="0409001B" w:tentative="1">
      <w:start w:val="1"/>
      <w:numFmt w:val="lowerRoman"/>
      <w:lvlText w:val="%3."/>
      <w:lvlJc w:val="right"/>
      <w:pPr>
        <w:ind w:left="1350" w:hanging="180"/>
      </w:pPr>
    </w:lvl>
    <w:lvl w:ilvl="3" w:tplc="0409000F" w:tentative="1">
      <w:start w:val="1"/>
      <w:numFmt w:val="decimal"/>
      <w:lvlText w:val="%4."/>
      <w:lvlJc w:val="left"/>
      <w:pPr>
        <w:ind w:left="2070" w:hanging="360"/>
      </w:pPr>
    </w:lvl>
    <w:lvl w:ilvl="4" w:tplc="04090019" w:tentative="1">
      <w:start w:val="1"/>
      <w:numFmt w:val="lowerLetter"/>
      <w:lvlText w:val="%5."/>
      <w:lvlJc w:val="left"/>
      <w:pPr>
        <w:ind w:left="2790" w:hanging="360"/>
      </w:pPr>
    </w:lvl>
    <w:lvl w:ilvl="5" w:tplc="0409001B" w:tentative="1">
      <w:start w:val="1"/>
      <w:numFmt w:val="lowerRoman"/>
      <w:lvlText w:val="%6."/>
      <w:lvlJc w:val="right"/>
      <w:pPr>
        <w:ind w:left="3510" w:hanging="180"/>
      </w:pPr>
    </w:lvl>
    <w:lvl w:ilvl="6" w:tplc="0409000F" w:tentative="1">
      <w:start w:val="1"/>
      <w:numFmt w:val="decimal"/>
      <w:lvlText w:val="%7."/>
      <w:lvlJc w:val="left"/>
      <w:pPr>
        <w:ind w:left="4230" w:hanging="360"/>
      </w:pPr>
    </w:lvl>
    <w:lvl w:ilvl="7" w:tplc="04090019" w:tentative="1">
      <w:start w:val="1"/>
      <w:numFmt w:val="lowerLetter"/>
      <w:lvlText w:val="%8."/>
      <w:lvlJc w:val="left"/>
      <w:pPr>
        <w:ind w:left="4950" w:hanging="360"/>
      </w:pPr>
    </w:lvl>
    <w:lvl w:ilvl="8" w:tplc="0409001B" w:tentative="1">
      <w:start w:val="1"/>
      <w:numFmt w:val="lowerRoman"/>
      <w:lvlText w:val="%9."/>
      <w:lvlJc w:val="right"/>
      <w:pPr>
        <w:ind w:left="5670" w:hanging="180"/>
      </w:pPr>
    </w:lvl>
  </w:abstractNum>
  <w:abstractNum w:abstractNumId="46">
    <w:nsid w:val="5DE15109"/>
    <w:multiLevelType w:val="hybridMultilevel"/>
    <w:tmpl w:val="ED821D5C"/>
    <w:lvl w:ilvl="0" w:tplc="2F0424D6">
      <w:start w:val="1"/>
      <w:numFmt w:val="decimal"/>
      <w:lvlText w:val="%1."/>
      <w:lvlJc w:val="left"/>
      <w:pPr>
        <w:ind w:left="540" w:hanging="54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>
    <w:nsid w:val="5E1F1BFF"/>
    <w:multiLevelType w:val="hybridMultilevel"/>
    <w:tmpl w:val="8A9A9D9C"/>
    <w:lvl w:ilvl="0" w:tplc="04090017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8">
    <w:nsid w:val="5EDC65F5"/>
    <w:multiLevelType w:val="hybridMultilevel"/>
    <w:tmpl w:val="715428DA"/>
    <w:lvl w:ilvl="0" w:tplc="3D262AFC">
      <w:start w:val="9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9">
    <w:nsid w:val="60CD6C83"/>
    <w:multiLevelType w:val="hybridMultilevel"/>
    <w:tmpl w:val="5AD2A782"/>
    <w:lvl w:ilvl="0" w:tplc="8CF0655E">
      <w:start w:val="1"/>
      <w:numFmt w:val="lowerRoman"/>
      <w:lvlText w:val="(%1)"/>
      <w:lvlJc w:val="left"/>
      <w:pPr>
        <w:tabs>
          <w:tab w:val="num" w:pos="1620"/>
        </w:tabs>
        <w:ind w:left="16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0">
    <w:nsid w:val="6105512D"/>
    <w:multiLevelType w:val="hybridMultilevel"/>
    <w:tmpl w:val="DD407A28"/>
    <w:lvl w:ilvl="0" w:tplc="012E8DC6">
      <w:start w:val="1"/>
      <w:numFmt w:val="lowerRoman"/>
      <w:lvlText w:val="(%1)"/>
      <w:lvlJc w:val="right"/>
      <w:pPr>
        <w:tabs>
          <w:tab w:val="num" w:pos="1800"/>
        </w:tabs>
        <w:ind w:left="1800" w:hanging="360"/>
      </w:pPr>
      <w:rPr>
        <w:rFonts w:hint="default"/>
      </w:rPr>
    </w:lvl>
    <w:lvl w:ilvl="1" w:tplc="F7E0DD60">
      <w:start w:val="1"/>
      <w:numFmt w:val="lowerRoman"/>
      <w:lvlText w:val="(%2)"/>
      <w:lvlJc w:val="right"/>
      <w:pPr>
        <w:tabs>
          <w:tab w:val="num" w:pos="2520"/>
        </w:tabs>
        <w:ind w:left="2520" w:hanging="360"/>
      </w:pPr>
      <w:rPr>
        <w:rFonts w:hint="default"/>
      </w:rPr>
    </w:lvl>
    <w:lvl w:ilvl="2" w:tplc="C8E6B806">
      <w:start w:val="1"/>
      <w:numFmt w:val="lowerLetter"/>
      <w:lvlText w:val="(%3)"/>
      <w:lvlJc w:val="left"/>
      <w:pPr>
        <w:ind w:left="216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1">
    <w:nsid w:val="631B5D9A"/>
    <w:multiLevelType w:val="hybridMultilevel"/>
    <w:tmpl w:val="F468D154"/>
    <w:lvl w:ilvl="0" w:tplc="998E7F58">
      <w:start w:val="1"/>
      <w:numFmt w:val="lowerLetter"/>
      <w:lvlText w:val="%1)"/>
      <w:lvlJc w:val="left"/>
      <w:pPr>
        <w:ind w:left="2160" w:hanging="6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80" w:hanging="360"/>
      </w:pPr>
    </w:lvl>
    <w:lvl w:ilvl="2" w:tplc="0409001B" w:tentative="1">
      <w:start w:val="1"/>
      <w:numFmt w:val="lowerRoman"/>
      <w:lvlText w:val="%3."/>
      <w:lvlJc w:val="right"/>
      <w:pPr>
        <w:ind w:left="3300" w:hanging="180"/>
      </w:pPr>
    </w:lvl>
    <w:lvl w:ilvl="3" w:tplc="0409000F" w:tentative="1">
      <w:start w:val="1"/>
      <w:numFmt w:val="decimal"/>
      <w:lvlText w:val="%4."/>
      <w:lvlJc w:val="left"/>
      <w:pPr>
        <w:ind w:left="4020" w:hanging="360"/>
      </w:pPr>
    </w:lvl>
    <w:lvl w:ilvl="4" w:tplc="04090019" w:tentative="1">
      <w:start w:val="1"/>
      <w:numFmt w:val="lowerLetter"/>
      <w:lvlText w:val="%5."/>
      <w:lvlJc w:val="left"/>
      <w:pPr>
        <w:ind w:left="4740" w:hanging="360"/>
      </w:pPr>
    </w:lvl>
    <w:lvl w:ilvl="5" w:tplc="0409001B" w:tentative="1">
      <w:start w:val="1"/>
      <w:numFmt w:val="lowerRoman"/>
      <w:lvlText w:val="%6."/>
      <w:lvlJc w:val="right"/>
      <w:pPr>
        <w:ind w:left="5460" w:hanging="180"/>
      </w:pPr>
    </w:lvl>
    <w:lvl w:ilvl="6" w:tplc="0409000F" w:tentative="1">
      <w:start w:val="1"/>
      <w:numFmt w:val="decimal"/>
      <w:lvlText w:val="%7."/>
      <w:lvlJc w:val="left"/>
      <w:pPr>
        <w:ind w:left="6180" w:hanging="360"/>
      </w:pPr>
    </w:lvl>
    <w:lvl w:ilvl="7" w:tplc="04090019" w:tentative="1">
      <w:start w:val="1"/>
      <w:numFmt w:val="lowerLetter"/>
      <w:lvlText w:val="%8."/>
      <w:lvlJc w:val="left"/>
      <w:pPr>
        <w:ind w:left="6900" w:hanging="360"/>
      </w:pPr>
    </w:lvl>
    <w:lvl w:ilvl="8" w:tplc="0409001B" w:tentative="1">
      <w:start w:val="1"/>
      <w:numFmt w:val="lowerRoman"/>
      <w:lvlText w:val="%9."/>
      <w:lvlJc w:val="right"/>
      <w:pPr>
        <w:ind w:left="7620" w:hanging="180"/>
      </w:pPr>
    </w:lvl>
  </w:abstractNum>
  <w:abstractNum w:abstractNumId="52">
    <w:nsid w:val="66523367"/>
    <w:multiLevelType w:val="hybridMultilevel"/>
    <w:tmpl w:val="55703500"/>
    <w:lvl w:ilvl="0" w:tplc="0AA24480">
      <w:start w:val="1"/>
      <w:numFmt w:val="lowerRoman"/>
      <w:lvlText w:val="(%1)"/>
      <w:lvlJc w:val="left"/>
      <w:pPr>
        <w:tabs>
          <w:tab w:val="num" w:pos="1855"/>
        </w:tabs>
        <w:ind w:left="1855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215"/>
        </w:tabs>
        <w:ind w:left="221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935"/>
        </w:tabs>
        <w:ind w:left="293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55"/>
        </w:tabs>
        <w:ind w:left="365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75"/>
        </w:tabs>
        <w:ind w:left="437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95"/>
        </w:tabs>
        <w:ind w:left="509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815"/>
        </w:tabs>
        <w:ind w:left="581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535"/>
        </w:tabs>
        <w:ind w:left="653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55"/>
        </w:tabs>
        <w:ind w:left="7255" w:hanging="180"/>
      </w:pPr>
    </w:lvl>
  </w:abstractNum>
  <w:abstractNum w:abstractNumId="53">
    <w:nsid w:val="66535007"/>
    <w:multiLevelType w:val="hybridMultilevel"/>
    <w:tmpl w:val="AF3E7978"/>
    <w:lvl w:ilvl="0" w:tplc="5F300A50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54">
    <w:nsid w:val="682B196E"/>
    <w:multiLevelType w:val="hybridMultilevel"/>
    <w:tmpl w:val="CD4688E0"/>
    <w:lvl w:ilvl="0" w:tplc="6890E708">
      <w:start w:val="1"/>
      <w:numFmt w:val="lowerLetter"/>
      <w:lvlText w:val="(%1)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 w:tplc="301E44C8">
      <w:start w:val="1"/>
      <w:numFmt w:val="lowerRoman"/>
      <w:lvlText w:val="(%2)"/>
      <w:lvlJc w:val="left"/>
      <w:pPr>
        <w:tabs>
          <w:tab w:val="num" w:pos="3821"/>
        </w:tabs>
        <w:ind w:left="3821" w:hanging="720"/>
      </w:pPr>
      <w:rPr>
        <w:rFonts w:hint="default"/>
      </w:rPr>
    </w:lvl>
    <w:lvl w:ilvl="2" w:tplc="E2043F92">
      <w:start w:val="1"/>
      <w:numFmt w:val="lowerLetter"/>
      <w:lvlText w:val="%3)"/>
      <w:lvlJc w:val="left"/>
      <w:pPr>
        <w:ind w:left="941" w:hanging="360"/>
      </w:pPr>
      <w:rPr>
        <w:rFonts w:ascii="Times New Roman" w:hAnsi="Times New Roman" w:cs="Times New Roman" w:hint="default"/>
        <w:sz w:val="24"/>
        <w:szCs w:val="24"/>
      </w:rPr>
    </w:lvl>
    <w:lvl w:ilvl="3" w:tplc="C2641B7E">
      <w:start w:val="1"/>
      <w:numFmt w:val="lowerRoman"/>
      <w:lvlText w:val="%4)"/>
      <w:lvlJc w:val="left"/>
      <w:pPr>
        <w:ind w:left="2021" w:hanging="720"/>
      </w:pPr>
      <w:rPr>
        <w:rFonts w:hint="default"/>
      </w:rPr>
    </w:lvl>
    <w:lvl w:ilvl="4" w:tplc="619AB65C">
      <w:start w:val="1"/>
      <w:numFmt w:val="decimal"/>
      <w:lvlText w:val="%5."/>
      <w:lvlJc w:val="left"/>
      <w:pPr>
        <w:ind w:left="-499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55">
    <w:nsid w:val="6C683267"/>
    <w:multiLevelType w:val="hybridMultilevel"/>
    <w:tmpl w:val="60E24AF0"/>
    <w:lvl w:ilvl="0" w:tplc="742652E4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6">
    <w:nsid w:val="6C9C7C41"/>
    <w:multiLevelType w:val="hybridMultilevel"/>
    <w:tmpl w:val="779E4E2C"/>
    <w:lvl w:ilvl="0" w:tplc="560EC410">
      <w:start w:val="6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7">
    <w:nsid w:val="6CA40D87"/>
    <w:multiLevelType w:val="hybridMultilevel"/>
    <w:tmpl w:val="732E07B2"/>
    <w:lvl w:ilvl="0" w:tplc="AED48182">
      <w:start w:val="1"/>
      <w:numFmt w:val="lowerRoman"/>
      <w:lvlText w:val="(%1)"/>
      <w:lvlJc w:val="left"/>
      <w:pPr>
        <w:ind w:left="2925" w:hanging="72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3285" w:hanging="360"/>
      </w:pPr>
    </w:lvl>
    <w:lvl w:ilvl="2" w:tplc="0409001B" w:tentative="1">
      <w:start w:val="1"/>
      <w:numFmt w:val="lowerRoman"/>
      <w:lvlText w:val="%3."/>
      <w:lvlJc w:val="right"/>
      <w:pPr>
        <w:ind w:left="4005" w:hanging="180"/>
      </w:pPr>
    </w:lvl>
    <w:lvl w:ilvl="3" w:tplc="0409000F" w:tentative="1">
      <w:start w:val="1"/>
      <w:numFmt w:val="decimal"/>
      <w:lvlText w:val="%4."/>
      <w:lvlJc w:val="left"/>
      <w:pPr>
        <w:ind w:left="4725" w:hanging="360"/>
      </w:pPr>
    </w:lvl>
    <w:lvl w:ilvl="4" w:tplc="04090019" w:tentative="1">
      <w:start w:val="1"/>
      <w:numFmt w:val="lowerLetter"/>
      <w:lvlText w:val="%5."/>
      <w:lvlJc w:val="left"/>
      <w:pPr>
        <w:ind w:left="5445" w:hanging="360"/>
      </w:pPr>
    </w:lvl>
    <w:lvl w:ilvl="5" w:tplc="0409001B" w:tentative="1">
      <w:start w:val="1"/>
      <w:numFmt w:val="lowerRoman"/>
      <w:lvlText w:val="%6."/>
      <w:lvlJc w:val="right"/>
      <w:pPr>
        <w:ind w:left="6165" w:hanging="180"/>
      </w:pPr>
    </w:lvl>
    <w:lvl w:ilvl="6" w:tplc="0409000F" w:tentative="1">
      <w:start w:val="1"/>
      <w:numFmt w:val="decimal"/>
      <w:lvlText w:val="%7."/>
      <w:lvlJc w:val="left"/>
      <w:pPr>
        <w:ind w:left="6885" w:hanging="360"/>
      </w:pPr>
    </w:lvl>
    <w:lvl w:ilvl="7" w:tplc="04090019" w:tentative="1">
      <w:start w:val="1"/>
      <w:numFmt w:val="lowerLetter"/>
      <w:lvlText w:val="%8."/>
      <w:lvlJc w:val="left"/>
      <w:pPr>
        <w:ind w:left="7605" w:hanging="360"/>
      </w:pPr>
    </w:lvl>
    <w:lvl w:ilvl="8" w:tplc="0409001B" w:tentative="1">
      <w:start w:val="1"/>
      <w:numFmt w:val="lowerRoman"/>
      <w:lvlText w:val="%9."/>
      <w:lvlJc w:val="right"/>
      <w:pPr>
        <w:ind w:left="8325" w:hanging="180"/>
      </w:pPr>
    </w:lvl>
  </w:abstractNum>
  <w:abstractNum w:abstractNumId="58">
    <w:nsid w:val="6D5D6386"/>
    <w:multiLevelType w:val="hybridMultilevel"/>
    <w:tmpl w:val="BE844C56"/>
    <w:lvl w:ilvl="0" w:tplc="552C09F0">
      <w:start w:val="1"/>
      <w:numFmt w:val="lowerLetter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59">
    <w:nsid w:val="71726D53"/>
    <w:multiLevelType w:val="hybridMultilevel"/>
    <w:tmpl w:val="63A6591A"/>
    <w:lvl w:ilvl="0" w:tplc="187EF7C8">
      <w:start w:val="1"/>
      <w:numFmt w:val="lowerLetter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0">
    <w:nsid w:val="71CE443A"/>
    <w:multiLevelType w:val="hybridMultilevel"/>
    <w:tmpl w:val="718471D4"/>
    <w:lvl w:ilvl="0" w:tplc="2F123C36">
      <w:start w:val="1"/>
      <w:numFmt w:val="lowerLetter"/>
      <w:lvlText w:val="(%1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12E8DC6">
      <w:start w:val="1"/>
      <w:numFmt w:val="lowerRoman"/>
      <w:lvlText w:val="(%2)"/>
      <w:lvlJc w:val="right"/>
      <w:pPr>
        <w:tabs>
          <w:tab w:val="num" w:pos="1710"/>
        </w:tabs>
        <w:ind w:left="171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61">
    <w:nsid w:val="72805C5E"/>
    <w:multiLevelType w:val="hybridMultilevel"/>
    <w:tmpl w:val="29B2062E"/>
    <w:lvl w:ilvl="0" w:tplc="7976038A">
      <w:start w:val="1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2">
    <w:nsid w:val="729A5798"/>
    <w:multiLevelType w:val="hybridMultilevel"/>
    <w:tmpl w:val="53D23790"/>
    <w:lvl w:ilvl="0" w:tplc="012E8DC6">
      <w:start w:val="1"/>
      <w:numFmt w:val="lowerRoman"/>
      <w:lvlText w:val="(%1)"/>
      <w:lvlJc w:val="right"/>
      <w:pPr>
        <w:tabs>
          <w:tab w:val="num" w:pos="2340"/>
        </w:tabs>
        <w:ind w:left="23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3060"/>
        </w:tabs>
        <w:ind w:left="30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63">
    <w:nsid w:val="737F1A31"/>
    <w:multiLevelType w:val="multilevel"/>
    <w:tmpl w:val="FE0A6962"/>
    <w:lvl w:ilvl="0">
      <w:start w:val="1945"/>
      <w:numFmt w:val="decimal"/>
      <w:lvlText w:val="%1"/>
      <w:lvlJc w:val="left"/>
      <w:pPr>
        <w:tabs>
          <w:tab w:val="num" w:pos="1050"/>
        </w:tabs>
        <w:ind w:left="1050" w:hanging="1050"/>
      </w:pPr>
      <w:rPr>
        <w:rFonts w:hint="default"/>
      </w:rPr>
    </w:lvl>
    <w:lvl w:ilvl="1">
      <w:start w:val="55"/>
      <w:numFmt w:val="decimal"/>
      <w:lvlText w:val="%1-%2"/>
      <w:lvlJc w:val="left"/>
      <w:pPr>
        <w:tabs>
          <w:tab w:val="num" w:pos="1050"/>
        </w:tabs>
        <w:ind w:left="1050" w:hanging="1050"/>
      </w:pPr>
      <w:rPr>
        <w:rFonts w:hint="default"/>
      </w:rPr>
    </w:lvl>
    <w:lvl w:ilvl="2">
      <w:start w:val="1"/>
      <w:numFmt w:val="upperLetter"/>
      <w:lvlText w:val="%1-%2.%3"/>
      <w:lvlJc w:val="left"/>
      <w:pPr>
        <w:tabs>
          <w:tab w:val="num" w:pos="1050"/>
        </w:tabs>
        <w:ind w:left="1050" w:hanging="1050"/>
      </w:pPr>
      <w:rPr>
        <w:rFonts w:hint="default"/>
      </w:rPr>
    </w:lvl>
    <w:lvl w:ilvl="3">
      <w:start w:val="1"/>
      <w:numFmt w:val="upperLetter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4">
    <w:nsid w:val="74B05D27"/>
    <w:multiLevelType w:val="hybridMultilevel"/>
    <w:tmpl w:val="9EB61D7E"/>
    <w:lvl w:ilvl="0" w:tplc="D8F831FA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5">
    <w:nsid w:val="753E0B95"/>
    <w:multiLevelType w:val="hybridMultilevel"/>
    <w:tmpl w:val="17F0A3D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6">
    <w:nsid w:val="755758E6"/>
    <w:multiLevelType w:val="hybridMultilevel"/>
    <w:tmpl w:val="8A02FB72"/>
    <w:lvl w:ilvl="0" w:tplc="5BD43DB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76476488"/>
    <w:multiLevelType w:val="hybridMultilevel"/>
    <w:tmpl w:val="5D80931A"/>
    <w:lvl w:ilvl="0" w:tplc="77E4E88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8">
    <w:nsid w:val="768649EF"/>
    <w:multiLevelType w:val="hybridMultilevel"/>
    <w:tmpl w:val="151C1FBA"/>
    <w:lvl w:ilvl="0" w:tplc="0409001B">
      <w:start w:val="1"/>
      <w:numFmt w:val="lowerRoman"/>
      <w:lvlText w:val="%1."/>
      <w:lvlJc w:val="righ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69">
    <w:nsid w:val="77067076"/>
    <w:multiLevelType w:val="hybridMultilevel"/>
    <w:tmpl w:val="3CBC6CEE"/>
    <w:lvl w:ilvl="0" w:tplc="3A8EA8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7AAE3DFF"/>
    <w:multiLevelType w:val="hybridMultilevel"/>
    <w:tmpl w:val="71BE19C0"/>
    <w:lvl w:ilvl="0" w:tplc="BBC613EA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1">
    <w:nsid w:val="7CD53F32"/>
    <w:multiLevelType w:val="hybridMultilevel"/>
    <w:tmpl w:val="1E02839E"/>
    <w:lvl w:ilvl="0" w:tplc="3EEE8336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2">
    <w:nsid w:val="7F8320AC"/>
    <w:multiLevelType w:val="hybridMultilevel"/>
    <w:tmpl w:val="5446577A"/>
    <w:lvl w:ilvl="0" w:tplc="3E0CD9F0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71"/>
  </w:num>
  <w:num w:numId="4">
    <w:abstractNumId w:val="34"/>
  </w:num>
  <w:num w:numId="5">
    <w:abstractNumId w:val="2"/>
  </w:num>
  <w:num w:numId="6">
    <w:abstractNumId w:val="18"/>
  </w:num>
  <w:num w:numId="7">
    <w:abstractNumId w:val="33"/>
  </w:num>
  <w:num w:numId="8">
    <w:abstractNumId w:val="11"/>
  </w:num>
  <w:num w:numId="9">
    <w:abstractNumId w:val="3"/>
  </w:num>
  <w:num w:numId="10">
    <w:abstractNumId w:val="65"/>
  </w:num>
  <w:num w:numId="11">
    <w:abstractNumId w:val="53"/>
  </w:num>
  <w:num w:numId="12">
    <w:abstractNumId w:val="46"/>
  </w:num>
  <w:num w:numId="13">
    <w:abstractNumId w:val="61"/>
  </w:num>
  <w:num w:numId="14">
    <w:abstractNumId w:val="43"/>
  </w:num>
  <w:num w:numId="15">
    <w:abstractNumId w:val="31"/>
  </w:num>
  <w:num w:numId="16">
    <w:abstractNumId w:val="36"/>
  </w:num>
  <w:num w:numId="17">
    <w:abstractNumId w:val="32"/>
  </w:num>
  <w:num w:numId="18">
    <w:abstractNumId w:val="22"/>
  </w:num>
  <w:num w:numId="19">
    <w:abstractNumId w:val="68"/>
  </w:num>
  <w:num w:numId="20">
    <w:abstractNumId w:val="9"/>
  </w:num>
  <w:num w:numId="21">
    <w:abstractNumId w:val="10"/>
  </w:num>
  <w:num w:numId="22">
    <w:abstractNumId w:val="50"/>
  </w:num>
  <w:num w:numId="23">
    <w:abstractNumId w:val="57"/>
  </w:num>
  <w:num w:numId="24">
    <w:abstractNumId w:val="45"/>
  </w:num>
  <w:num w:numId="25">
    <w:abstractNumId w:val="15"/>
  </w:num>
  <w:num w:numId="26">
    <w:abstractNumId w:val="14"/>
  </w:num>
  <w:num w:numId="27">
    <w:abstractNumId w:val="19"/>
  </w:num>
  <w:num w:numId="28">
    <w:abstractNumId w:val="58"/>
  </w:num>
  <w:num w:numId="29">
    <w:abstractNumId w:val="55"/>
  </w:num>
  <w:num w:numId="30">
    <w:abstractNumId w:val="20"/>
  </w:num>
  <w:num w:numId="31">
    <w:abstractNumId w:val="28"/>
  </w:num>
  <w:num w:numId="32">
    <w:abstractNumId w:val="38"/>
  </w:num>
  <w:num w:numId="33">
    <w:abstractNumId w:val="21"/>
  </w:num>
  <w:num w:numId="34">
    <w:abstractNumId w:val="66"/>
  </w:num>
  <w:num w:numId="35">
    <w:abstractNumId w:val="70"/>
  </w:num>
  <w:num w:numId="36">
    <w:abstractNumId w:val="30"/>
  </w:num>
  <w:num w:numId="37">
    <w:abstractNumId w:val="51"/>
  </w:num>
  <w:num w:numId="38">
    <w:abstractNumId w:val="59"/>
  </w:num>
  <w:num w:numId="39">
    <w:abstractNumId w:val="4"/>
  </w:num>
  <w:num w:numId="40">
    <w:abstractNumId w:val="72"/>
  </w:num>
  <w:num w:numId="41">
    <w:abstractNumId w:val="37"/>
  </w:num>
  <w:num w:numId="42">
    <w:abstractNumId w:val="16"/>
  </w:num>
  <w:num w:numId="43">
    <w:abstractNumId w:val="5"/>
  </w:num>
  <w:num w:numId="44">
    <w:abstractNumId w:val="41"/>
  </w:num>
  <w:num w:numId="45">
    <w:abstractNumId w:val="24"/>
  </w:num>
  <w:num w:numId="46">
    <w:abstractNumId w:val="47"/>
  </w:num>
  <w:num w:numId="47">
    <w:abstractNumId w:val="64"/>
  </w:num>
  <w:num w:numId="48">
    <w:abstractNumId w:val="29"/>
  </w:num>
  <w:num w:numId="49">
    <w:abstractNumId w:val="56"/>
  </w:num>
  <w:num w:numId="50">
    <w:abstractNumId w:val="44"/>
  </w:num>
  <w:num w:numId="51">
    <w:abstractNumId w:val="27"/>
  </w:num>
  <w:num w:numId="52">
    <w:abstractNumId w:val="63"/>
  </w:num>
  <w:num w:numId="53">
    <w:abstractNumId w:val="67"/>
  </w:num>
  <w:num w:numId="54">
    <w:abstractNumId w:val="23"/>
  </w:num>
  <w:num w:numId="55">
    <w:abstractNumId w:val="7"/>
  </w:num>
  <w:num w:numId="56">
    <w:abstractNumId w:val="60"/>
  </w:num>
  <w:num w:numId="57">
    <w:abstractNumId w:val="13"/>
  </w:num>
  <w:num w:numId="58">
    <w:abstractNumId w:val="6"/>
  </w:num>
  <w:num w:numId="59">
    <w:abstractNumId w:val="52"/>
  </w:num>
  <w:num w:numId="60">
    <w:abstractNumId w:val="39"/>
  </w:num>
  <w:num w:numId="61">
    <w:abstractNumId w:val="49"/>
  </w:num>
  <w:num w:numId="62">
    <w:abstractNumId w:val="40"/>
  </w:num>
  <w:num w:numId="63">
    <w:abstractNumId w:val="62"/>
  </w:num>
  <w:num w:numId="64">
    <w:abstractNumId w:val="17"/>
  </w:num>
  <w:num w:numId="65">
    <w:abstractNumId w:val="54"/>
  </w:num>
  <w:num w:numId="66">
    <w:abstractNumId w:val="25"/>
  </w:num>
  <w:num w:numId="67">
    <w:abstractNumId w:val="8"/>
  </w:num>
  <w:num w:numId="68">
    <w:abstractNumId w:val="26"/>
  </w:num>
  <w:num w:numId="69">
    <w:abstractNumId w:val="12"/>
  </w:num>
  <w:num w:numId="70">
    <w:abstractNumId w:val="35"/>
  </w:num>
  <w:num w:numId="71">
    <w:abstractNumId w:val="42"/>
  </w:num>
  <w:num w:numId="72">
    <w:abstractNumId w:val="48"/>
  </w:num>
  <w:num w:numId="73">
    <w:abstractNumId w:val="69"/>
  </w:num>
  <w:numIdMacAtCleanup w:val="7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hdrShapeDefaults>
    <o:shapedefaults v:ext="edit" spidmax="30722">
      <o:colormenu v:ext="edit" strokecolor="none [3212]"/>
    </o:shapedefaults>
  </w:hdrShapeDefaults>
  <w:footnotePr>
    <w:footnote w:id="0"/>
    <w:footnote w:id="1"/>
  </w:footnotePr>
  <w:endnotePr>
    <w:endnote w:id="0"/>
    <w:endnote w:id="1"/>
  </w:endnotePr>
  <w:compat/>
  <w:rsids>
    <w:rsidRoot w:val="00447BDE"/>
    <w:rsid w:val="00026CC0"/>
    <w:rsid w:val="00031A4C"/>
    <w:rsid w:val="000573B7"/>
    <w:rsid w:val="000C6683"/>
    <w:rsid w:val="00102C2C"/>
    <w:rsid w:val="00125994"/>
    <w:rsid w:val="00137857"/>
    <w:rsid w:val="00173B20"/>
    <w:rsid w:val="001825BE"/>
    <w:rsid w:val="001A7FA0"/>
    <w:rsid w:val="00200EBA"/>
    <w:rsid w:val="00226B21"/>
    <w:rsid w:val="002536E4"/>
    <w:rsid w:val="00294FC8"/>
    <w:rsid w:val="00362E00"/>
    <w:rsid w:val="00373244"/>
    <w:rsid w:val="003B6DE4"/>
    <w:rsid w:val="003C2827"/>
    <w:rsid w:val="003F18EC"/>
    <w:rsid w:val="003F451A"/>
    <w:rsid w:val="004117D4"/>
    <w:rsid w:val="0041584E"/>
    <w:rsid w:val="00447BDE"/>
    <w:rsid w:val="0045588B"/>
    <w:rsid w:val="00465BDB"/>
    <w:rsid w:val="004E4CDB"/>
    <w:rsid w:val="0055194E"/>
    <w:rsid w:val="005879F0"/>
    <w:rsid w:val="00596A8A"/>
    <w:rsid w:val="005B4674"/>
    <w:rsid w:val="005E0092"/>
    <w:rsid w:val="005E5198"/>
    <w:rsid w:val="006D54E6"/>
    <w:rsid w:val="006F35FE"/>
    <w:rsid w:val="00714807"/>
    <w:rsid w:val="00744BF3"/>
    <w:rsid w:val="00794A85"/>
    <w:rsid w:val="007C62A3"/>
    <w:rsid w:val="007C787F"/>
    <w:rsid w:val="007E7695"/>
    <w:rsid w:val="00812BD5"/>
    <w:rsid w:val="00813128"/>
    <w:rsid w:val="008874B2"/>
    <w:rsid w:val="008A2A20"/>
    <w:rsid w:val="008E0728"/>
    <w:rsid w:val="008F3A09"/>
    <w:rsid w:val="0091178D"/>
    <w:rsid w:val="00944863"/>
    <w:rsid w:val="0094543A"/>
    <w:rsid w:val="00947606"/>
    <w:rsid w:val="0095742D"/>
    <w:rsid w:val="009703F3"/>
    <w:rsid w:val="009A1B5C"/>
    <w:rsid w:val="00A35807"/>
    <w:rsid w:val="00A42BD4"/>
    <w:rsid w:val="00A5597F"/>
    <w:rsid w:val="00A6685D"/>
    <w:rsid w:val="00A75B55"/>
    <w:rsid w:val="00A86F43"/>
    <w:rsid w:val="00AA17C6"/>
    <w:rsid w:val="00AA4CF9"/>
    <w:rsid w:val="00AA64B2"/>
    <w:rsid w:val="00AB33C9"/>
    <w:rsid w:val="00AC2FDC"/>
    <w:rsid w:val="00B03A12"/>
    <w:rsid w:val="00B27DF3"/>
    <w:rsid w:val="00B52CB4"/>
    <w:rsid w:val="00B77C68"/>
    <w:rsid w:val="00BA5A32"/>
    <w:rsid w:val="00BD010E"/>
    <w:rsid w:val="00BF1AFE"/>
    <w:rsid w:val="00C15A75"/>
    <w:rsid w:val="00C53071"/>
    <w:rsid w:val="00C66E9A"/>
    <w:rsid w:val="00CC6E1D"/>
    <w:rsid w:val="00D12E88"/>
    <w:rsid w:val="00D5606A"/>
    <w:rsid w:val="00D6684D"/>
    <w:rsid w:val="00DD7840"/>
    <w:rsid w:val="00E24051"/>
    <w:rsid w:val="00E32410"/>
    <w:rsid w:val="00E56267"/>
    <w:rsid w:val="00E86712"/>
    <w:rsid w:val="00EA158C"/>
    <w:rsid w:val="00EE409E"/>
    <w:rsid w:val="00F009C7"/>
    <w:rsid w:val="00F345AC"/>
    <w:rsid w:val="00F750B9"/>
    <w:rsid w:val="00FC5881"/>
    <w:rsid w:val="00FE35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2">
      <o:colormenu v:ext="edit" strokecolor="none [3212]"/>
    </o:shapedefaults>
    <o:shapelayout v:ext="edit">
      <o:idmap v:ext="edit" data="1"/>
      <o:rules v:ext="edit">
        <o:r id="V:Rule69" type="arc" idref="#_x0000_s1414"/>
        <o:r id="V:Rule148" type="arc" idref="#_x0000_s1238"/>
        <o:r id="V:Rule149" type="arc" idref="#_x0000_s1239"/>
        <o:r id="V:Rule158" type="arc" idref="#_x0000_s1265"/>
        <o:r id="V:Rule159" type="arc" idref="#_x0000_s1266"/>
        <o:r id="V:Rule160" type="arc" idref="#_x0000_s1267"/>
        <o:r id="V:Rule167" type="arc" idref="#_x0000_s1275"/>
        <o:r id="V:Rule176" type="connector" idref="#_x0000_s1279"/>
        <o:r id="V:Rule177" type="connector" idref="#_x0000_s1350"/>
        <o:r id="V:Rule178" type="connector" idref="#_x0000_s1383"/>
        <o:r id="V:Rule179" type="connector" idref="#_x0000_s1174"/>
        <o:r id="V:Rule180" type="connector" idref="#_x0000_s1242"/>
        <o:r id="V:Rule181" type="connector" idref="#_x0000_s1397"/>
        <o:r id="V:Rule182" type="connector" idref="#_x0000_s1222"/>
        <o:r id="V:Rule183" type="connector" idref="#_x0000_s1146"/>
        <o:r id="V:Rule184" type="connector" idref="#_x0000_s1394"/>
        <o:r id="V:Rule185" type="connector" idref="#_x0000_s1156"/>
        <o:r id="V:Rule186" type="connector" idref="#_x0000_s1457"/>
        <o:r id="V:Rule187" type="connector" idref="#_x0000_s1241"/>
        <o:r id="V:Rule188" type="connector" idref="#_x0000_s1160"/>
        <o:r id="V:Rule189" type="connector" idref="#_x0000_s1220"/>
        <o:r id="V:Rule190" type="connector" idref="#_x0000_s1362"/>
        <o:r id="V:Rule191" type="connector" idref="#_x0000_s1272"/>
        <o:r id="V:Rule192" type="connector" idref="#_x0000_s1163"/>
        <o:r id="V:Rule193" type="connector" idref="#_x0000_s1381"/>
        <o:r id="V:Rule194" type="connector" idref="#_x0000_s1432"/>
        <o:r id="V:Rule195" type="connector" idref="#_x0000_s1425"/>
        <o:r id="V:Rule196" type="connector" idref="#_x0000_s1420"/>
        <o:r id="V:Rule197" type="connector" idref="#_x0000_s1389"/>
        <o:r id="V:Rule198" type="connector" idref="#_x0000_s1170"/>
        <o:r id="V:Rule199" type="connector" idref="#_x0000_s1148"/>
        <o:r id="V:Rule200" type="connector" idref="#_x0000_s1158"/>
        <o:r id="V:Rule201" type="connector" idref="#_x0000_s1086"/>
        <o:r id="V:Rule202" type="connector" idref="#_x0000_s1084"/>
        <o:r id="V:Rule203" type="connector" idref="#_x0000_s1172"/>
        <o:r id="V:Rule204" type="connector" idref="#_x0000_s1422"/>
        <o:r id="V:Rule205" type="connector" idref="#_x0000_s1090"/>
        <o:r id="V:Rule206" type="connector" idref="#_x0000_s1180"/>
        <o:r id="V:Rule207" type="connector" idref="#_x0000_s1026"/>
        <o:r id="V:Rule208" type="connector" idref="#_x0000_s1453"/>
        <o:r id="V:Rule209" type="connector" idref="#_x0000_s1157"/>
        <o:r id="V:Rule210" type="connector" idref="#_x0000_s1454"/>
        <o:r id="V:Rule211" type="connector" idref="#_x0000_s1433"/>
        <o:r id="V:Rule212" type="connector" idref="#_x0000_s1228"/>
        <o:r id="V:Rule213" type="connector" idref="#_x0000_s1181"/>
        <o:r id="V:Rule214" type="connector" idref="#_x0000_s1452"/>
        <o:r id="V:Rule215" type="connector" idref="#_x0000_s1230"/>
        <o:r id="V:Rule216" type="connector" idref="#_x0000_s1407"/>
        <o:r id="V:Rule217" type="connector" idref="#_x0000_s1365"/>
        <o:r id="V:Rule218" type="connector" idref="#_x0000_s1223"/>
        <o:r id="V:Rule219" type="connector" idref="#_x0000_s1225"/>
        <o:r id="V:Rule220" type="connector" idref="#_x0000_s1399"/>
        <o:r id="V:Rule221" type="connector" idref="#_x0000_s1262"/>
        <o:r id="V:Rule222" type="connector" idref="#_x0000_s1437"/>
        <o:r id="V:Rule223" type="connector" idref="#_x0000_s1436"/>
        <o:r id="V:Rule224" type="connector" idref="#_x0000_s1405"/>
        <o:r id="V:Rule225" type="connector" idref="#_x0000_s1155"/>
        <o:r id="V:Rule226" type="connector" idref="#_x0000_s1149"/>
        <o:r id="V:Rule227" type="connector" idref="#_x0000_s1219"/>
        <o:r id="V:Rule228" type="connector" idref="#_x0000_s1458"/>
        <o:r id="V:Rule229" type="connector" idref="#_x0000_s1349"/>
        <o:r id="V:Rule230" type="connector" idref="#_x0000_s1263"/>
        <o:r id="V:Rule231" type="connector" idref="#_x0000_s1278"/>
        <o:r id="V:Rule232" type="connector" idref="#_x0000_s1357"/>
        <o:r id="V:Rule233" type="connector" idref="#_x0000_s1356"/>
        <o:r id="V:Rule234" type="connector" idref="#_x0000_s1382"/>
        <o:r id="V:Rule235" type="connector" idref="#_x0000_s1455"/>
        <o:r id="V:Rule236" type="connector" idref="#_x0000_s1401"/>
        <o:r id="V:Rule237" type="connector" idref="#_x0000_s1232"/>
        <o:r id="V:Rule238" type="connector" idref="#_x0000_s1261"/>
        <o:r id="V:Rule239" type="connector" idref="#_x0000_s1428"/>
        <o:r id="V:Rule240" type="connector" idref="#_x0000_s1175"/>
        <o:r id="V:Rule241" type="connector" idref="#_x0000_s1416"/>
        <o:r id="V:Rule242" type="connector" idref="#_x0000_s1360"/>
        <o:r id="V:Rule243" type="connector" idref="#_x0000_s1400"/>
        <o:r id="V:Rule244" type="connector" idref="#_x0000_s1459"/>
        <o:r id="V:Rule245" type="connector" idref="#_x0000_s1411"/>
        <o:r id="V:Rule246" type="connector" idref="#_x0000_s1089"/>
        <o:r id="V:Rule247" type="connector" idref="#_x0000_s1527"/>
        <o:r id="V:Rule248" type="connector" idref="#_x0000_s1236"/>
        <o:r id="V:Rule249" type="connector" idref="#_x0000_s1264"/>
        <o:r id="V:Rule250" type="connector" idref="#_x0000_s1269"/>
        <o:r id="V:Rule251" type="connector" idref="#_x0000_s1421"/>
        <o:r id="V:Rule252" type="connector" idref="#_x0000_s1240"/>
        <o:r id="V:Rule253" type="connector" idref="#_x0000_s1375"/>
        <o:r id="V:Rule254" type="connector" idref="#_x0000_s1450"/>
        <o:r id="V:Rule255" type="connector" idref="#_x0000_s1410"/>
        <o:r id="V:Rule256" type="connector" idref="#_x0000_s1366"/>
        <o:r id="V:Rule257" type="connector" idref="#_x0000_s1165"/>
        <o:r id="V:Rule258" type="connector" idref="#_x0000_s1387"/>
        <o:r id="V:Rule259" type="connector" idref="#_x0000_s1073"/>
        <o:r id="V:Rule260" type="connector" idref="#_x0000_s1169"/>
        <o:r id="V:Rule261" type="connector" idref="#_x0000_s1074"/>
        <o:r id="V:Rule262" type="connector" idref="#_x0000_s1234"/>
        <o:r id="V:Rule263" type="connector" idref="#_x0000_s1418"/>
        <o:r id="V:Rule264" type="connector" idref="#_x0000_s1419"/>
        <o:r id="V:Rule265" type="connector" idref="#_x0000_s1355"/>
        <o:r id="V:Rule266" type="connector" idref="#_x0000_s1085"/>
        <o:r id="V:Rule267" type="connector" idref="#_x0000_s1417"/>
        <o:r id="V:Rule268" type="connector" idref="#_x0000_s1431"/>
        <o:r id="V:Rule269" type="connector" idref="#_x0000_s1449"/>
        <o:r id="V:Rule270" type="connector" idref="#_x0000_s1260"/>
        <o:r id="V:Rule271" type="connector" idref="#_x0000_s1430"/>
        <o:r id="V:Rule272" type="connector" idref="#_x0000_s1150"/>
        <o:r id="V:Rule273" type="connector" idref="#_x0000_s1270"/>
        <o:r id="V:Rule274" type="connector" idref="#_x0000_s1152"/>
        <o:r id="V:Rule275" type="connector" idref="#_x0000_s1167"/>
        <o:r id="V:Rule276" type="connector" idref="#_x0000_s1159"/>
        <o:r id="V:Rule277" type="connector" idref="#_x0000_s1376"/>
        <o:r id="V:Rule278" type="connector" idref="#_x0000_s1154"/>
        <o:r id="V:Rule279" type="connector" idref="#_x0000_s1221"/>
        <o:r id="V:Rule280" type="connector" idref="#_x0000_s1224"/>
        <o:r id="V:Rule281" type="connector" idref="#_x0000_s1390"/>
        <o:r id="V:Rule282" type="connector" idref="#_x0000_s1451"/>
        <o:r id="V:Rule283" type="connector" idref="#_x0000_s1413"/>
        <o:r id="V:Rule284" type="connector" idref="#_x0000_s1164"/>
        <o:r id="V:Rule285" type="connector" idref="#_x0000_s1166"/>
        <o:r id="V:Rule286" type="connector" idref="#_x0000_s1088"/>
        <o:r id="V:Rule287" type="connector" idref="#_x0000_s1177"/>
        <o:r id="V:Rule288" type="connector" idref="#_x0000_s1391"/>
        <o:r id="V:Rule289" type="connector" idref="#_x0000_s1144"/>
        <o:r id="V:Rule290" type="connector" idref="#_x0000_s1435"/>
        <o:r id="V:Rule291" type="connector" idref="#_x0000_s1229"/>
        <o:r id="V:Rule292" type="connector" idref="#_x0000_s1358"/>
        <o:r id="V:Rule293" type="connector" idref="#_x0000_s1363"/>
        <o:r id="V:Rule294" type="connector" idref="#_x0000_s1388"/>
        <o:r id="V:Rule295" type="connector" idref="#_x0000_s1087"/>
        <o:r id="V:Rule296" type="connector" idref="#_x0000_s1448"/>
        <o:r id="V:Rule297" type="connector" idref="#_x0000_s1395"/>
        <o:r id="V:Rule298" type="connector" idref="#_x0000_s1179"/>
        <o:r id="V:Rule299" type="connector" idref="#_x0000_s1447"/>
        <o:r id="V:Rule300" type="connector" idref="#_x0000_s1173"/>
        <o:r id="V:Rule301" type="connector" idref="#_x0000_s1374"/>
        <o:r id="V:Rule302" type="connector" idref="#_x0000_s1178"/>
        <o:r id="V:Rule303" type="connector" idref="#_x0000_s1273"/>
        <o:r id="V:Rule304" type="connector" idref="#_x0000_s1402"/>
        <o:r id="V:Rule305" type="connector" idref="#_x0000_s1226"/>
        <o:r id="V:Rule306" type="connector" idref="#_x0000_s1528"/>
        <o:r id="V:Rule307" type="connector" idref="#_x0000_s1354"/>
        <o:r id="V:Rule308" type="connector" idref="#_x0000_s1348"/>
        <o:r id="V:Rule309" type="connector" idref="#_x0000_s1227"/>
        <o:r id="V:Rule310" type="connector" idref="#_x0000_s1277"/>
        <o:r id="V:Rule311" type="connector" idref="#_x0000_s1161"/>
        <o:r id="V:Rule312" type="connector" idref="#_x0000_s1412"/>
        <o:r id="V:Rule313" type="connector" idref="#_x0000_s1153"/>
        <o:r id="V:Rule314" type="connector" idref="#_x0000_s1446"/>
        <o:r id="V:Rule315" type="connector" idref="#_x0000_s1525"/>
        <o:r id="V:Rule316" type="connector" idref="#_x0000_s1361"/>
        <o:r id="V:Rule317" type="connector" idref="#_x0000_s1353"/>
        <o:r id="V:Rule318" type="connector" idref="#_x0000_s1367"/>
        <o:r id="V:Rule319" type="connector" idref="#_x0000_s1434"/>
        <o:r id="V:Rule320" type="connector" idref="#_x0000_s1364"/>
        <o:r id="V:Rule321" type="connector" idref="#_x0000_s1424"/>
        <o:r id="V:Rule322" type="connector" idref="#_x0000_s1231"/>
        <o:r id="V:Rule323" type="connector" idref="#_x0000_s1371"/>
        <o:r id="V:Rule324" type="connector" idref="#_x0000_s1373"/>
        <o:r id="V:Rule325" type="connector" idref="#_x0000_s1372"/>
        <o:r id="V:Rule326" type="connector" idref="#_x0000_s1274"/>
        <o:r id="V:Rule327" type="connector" idref="#_x0000_s1415"/>
        <o:r id="V:Rule328" type="connector" idref="#_x0000_s1429"/>
        <o:r id="V:Rule329" type="connector" idref="#_x0000_s1359"/>
        <o:r id="V:Rule330" type="connector" idref="#_x0000_s1396"/>
        <o:r id="V:Rule331" type="connector" idref="#_x0000_s1276"/>
        <o:r id="V:Rule332" type="connector" idref="#_x0000_s1147"/>
        <o:r id="V:Rule333" type="connector" idref="#_x0000_s1460"/>
        <o:r id="V:Rule334" type="connector" idref="#_x0000_s1403"/>
        <o:r id="V:Rule335" type="connector" idref="#_x0000_s1271"/>
        <o:r id="V:Rule336" type="connector" idref="#_x0000_s1393"/>
        <o:r id="V:Rule337" type="connector" idref="#_x0000_s1392"/>
        <o:r id="V:Rule338" type="connector" idref="#_x0000_s1386"/>
        <o:r id="V:Rule339" type="connector" idref="#_x0000_s1398"/>
        <o:r id="V:Rule340" type="connector" idref="#_x0000_s1176"/>
        <o:r id="V:Rule341" type="connector" idref="#_x0000_s1168"/>
        <o:r id="V:Rule342" type="connector" idref="#_x0000_s1526"/>
        <o:r id="V:Rule343" type="connector" idref="#_x0000_s145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7BD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56267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7BDE"/>
    <w:pPr>
      <w:ind w:left="720" w:hanging="36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paragraph" w:styleId="BalloonText">
    <w:name w:val="Balloon Text"/>
    <w:basedOn w:val="Normal"/>
    <w:link w:val="BalloonTextChar"/>
    <w:uiPriority w:val="99"/>
    <w:unhideWhenUsed/>
    <w:rsid w:val="0044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47BDE"/>
    <w:rPr>
      <w:rFonts w:ascii="Tahoma" w:eastAsia="Times New Roman" w:hAnsi="Tahoma" w:cs="Tahoma"/>
      <w:sz w:val="16"/>
      <w:szCs w:val="16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447BD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47BDE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Footer">
    <w:name w:val="footer"/>
    <w:basedOn w:val="Normal"/>
    <w:link w:val="FooterChar"/>
    <w:uiPriority w:val="99"/>
    <w:unhideWhenUsed/>
    <w:rsid w:val="00447BD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47BDE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Heading1Char">
    <w:name w:val="Heading 1 Char"/>
    <w:basedOn w:val="DefaultParagraphFont"/>
    <w:link w:val="Heading1"/>
    <w:uiPriority w:val="99"/>
    <w:rsid w:val="00E56267"/>
    <w:rPr>
      <w:rFonts w:ascii="Cambria" w:eastAsia="Times New Roman" w:hAnsi="Cambria" w:cs="Times New Roman"/>
      <w:b/>
      <w:bCs/>
      <w:kern w:val="32"/>
      <w:sz w:val="32"/>
      <w:szCs w:val="32"/>
    </w:rPr>
  </w:style>
  <w:style w:type="table" w:styleId="TableGrid">
    <w:name w:val="Table Grid"/>
    <w:basedOn w:val="TableNormal"/>
    <w:uiPriority w:val="59"/>
    <w:rsid w:val="00E562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rsid w:val="00E5626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E56267"/>
    <w:pPr>
      <w:spacing w:after="200" w:line="276" w:lineRule="auto"/>
    </w:pPr>
    <w:rPr>
      <w:rFonts w:ascii="Calibri" w:eastAsia="Calibri" w:hAnsi="Calibri" w:cs="Calibri"/>
      <w:sz w:val="20"/>
      <w:szCs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56267"/>
    <w:rPr>
      <w:rFonts w:ascii="Calibri" w:eastAsia="Calibri" w:hAnsi="Calibri" w:cs="Calibr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E5626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E56267"/>
    <w:rPr>
      <w:b/>
      <w:bCs/>
    </w:rPr>
  </w:style>
  <w:style w:type="character" w:customStyle="1" w:styleId="CharStyle0">
    <w:name w:val="CharStyle0"/>
    <w:basedOn w:val="DefaultParagraphFont"/>
    <w:uiPriority w:val="99"/>
    <w:rsid w:val="00E56267"/>
    <w:rPr>
      <w:rFonts w:ascii="Times New Roman" w:eastAsia="Times New Roman" w:hAnsi="Times New Roman" w:cs="Times New Roman"/>
      <w:b w:val="0"/>
      <w:bCs w:val="0"/>
      <w:i w:val="0"/>
      <w:iCs w:val="0"/>
      <w:smallCaps w:val="0"/>
      <w:sz w:val="20"/>
      <w:szCs w:val="20"/>
    </w:rPr>
  </w:style>
  <w:style w:type="paragraph" w:customStyle="1" w:styleId="Style8">
    <w:name w:val="Style8"/>
    <w:basedOn w:val="Normal"/>
    <w:uiPriority w:val="99"/>
    <w:rsid w:val="00E56267"/>
    <w:rPr>
      <w:sz w:val="20"/>
      <w:szCs w:val="20"/>
      <w:lang w:val="en-US" w:eastAsia="en-US"/>
    </w:rPr>
  </w:style>
  <w:style w:type="character" w:customStyle="1" w:styleId="CharStyle2">
    <w:name w:val="CharStyle2"/>
    <w:basedOn w:val="DefaultParagraphFont"/>
    <w:uiPriority w:val="99"/>
    <w:rsid w:val="00E56267"/>
    <w:rPr>
      <w:rFonts w:ascii="Times New Roman" w:eastAsia="Times New Roman" w:hAnsi="Times New Roman" w:cs="Times New Roman"/>
      <w:b w:val="0"/>
      <w:bCs w:val="0"/>
      <w:i w:val="0"/>
      <w:iCs w:val="0"/>
      <w:smallCaps w:val="0"/>
      <w:sz w:val="20"/>
      <w:szCs w:val="20"/>
    </w:rPr>
  </w:style>
  <w:style w:type="paragraph" w:customStyle="1" w:styleId="Style7">
    <w:name w:val="Style7"/>
    <w:basedOn w:val="Normal"/>
    <w:uiPriority w:val="99"/>
    <w:rsid w:val="00E56267"/>
    <w:rPr>
      <w:sz w:val="20"/>
      <w:szCs w:val="20"/>
      <w:lang w:val="en-US" w:eastAsia="en-US"/>
    </w:rPr>
  </w:style>
  <w:style w:type="character" w:customStyle="1" w:styleId="CharStyle10">
    <w:name w:val="CharStyle10"/>
    <w:basedOn w:val="DefaultParagraphFont"/>
    <w:uiPriority w:val="99"/>
    <w:rsid w:val="00E56267"/>
    <w:rPr>
      <w:rFonts w:ascii="Times New Roman" w:eastAsia="Times New Roman" w:hAnsi="Times New Roman" w:cs="Times New Roman"/>
      <w:b w:val="0"/>
      <w:bCs w:val="0"/>
      <w:i w:val="0"/>
      <w:iCs w:val="0"/>
      <w:smallCaps w:val="0"/>
      <w:sz w:val="20"/>
      <w:szCs w:val="20"/>
    </w:rPr>
  </w:style>
  <w:style w:type="character" w:customStyle="1" w:styleId="CharStyle3">
    <w:name w:val="CharStyle3"/>
    <w:basedOn w:val="DefaultParagraphFont"/>
    <w:uiPriority w:val="99"/>
    <w:rsid w:val="00E56267"/>
    <w:rPr>
      <w:rFonts w:ascii="Times New Roman" w:eastAsia="Times New Roman" w:hAnsi="Times New Roman" w:cs="Times New Roman"/>
      <w:b/>
      <w:bCs/>
      <w:i w:val="0"/>
      <w:iCs w:val="0"/>
      <w:smallCaps w:val="0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E56267"/>
    <w:rPr>
      <w:color w:val="808080"/>
    </w:rPr>
  </w:style>
  <w:style w:type="paragraph" w:styleId="NoSpacing">
    <w:name w:val="No Spacing"/>
    <w:uiPriority w:val="1"/>
    <w:qFormat/>
    <w:rsid w:val="00E56267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031A4C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2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2.jpeg"/><Relationship Id="rId63" Type="http://schemas.openxmlformats.org/officeDocument/2006/relationships/image" Target="media/image38.jpeg"/><Relationship Id="rId68" Type="http://schemas.openxmlformats.org/officeDocument/2006/relationships/image" Target="media/image43.jpeg"/><Relationship Id="rId84" Type="http://schemas.openxmlformats.org/officeDocument/2006/relationships/footer" Target="footer1.xml"/><Relationship Id="rId89" Type="http://schemas.openxmlformats.org/officeDocument/2006/relationships/header" Target="header5.xml"/><Relationship Id="rId112" Type="http://schemas.openxmlformats.org/officeDocument/2006/relationships/footer" Target="footer17.xml"/><Relationship Id="rId133" Type="http://schemas.openxmlformats.org/officeDocument/2006/relationships/image" Target="media/image61.jpeg"/><Relationship Id="rId138" Type="http://schemas.openxmlformats.org/officeDocument/2006/relationships/footer" Target="footer31.xml"/><Relationship Id="rId154" Type="http://schemas.openxmlformats.org/officeDocument/2006/relationships/footer" Target="footer35.xml"/><Relationship Id="rId16" Type="http://schemas.openxmlformats.org/officeDocument/2006/relationships/image" Target="media/image5.wmf"/><Relationship Id="rId107" Type="http://schemas.openxmlformats.org/officeDocument/2006/relationships/footer" Target="footer14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8.jpeg"/><Relationship Id="rId58" Type="http://schemas.openxmlformats.org/officeDocument/2006/relationships/image" Target="media/image33.jpeg"/><Relationship Id="rId74" Type="http://schemas.openxmlformats.org/officeDocument/2006/relationships/image" Target="media/image49.jpeg"/><Relationship Id="rId79" Type="http://schemas.openxmlformats.org/officeDocument/2006/relationships/image" Target="media/image54.jpeg"/><Relationship Id="rId102" Type="http://schemas.openxmlformats.org/officeDocument/2006/relationships/header" Target="header10.xml"/><Relationship Id="rId123" Type="http://schemas.openxmlformats.org/officeDocument/2006/relationships/footer" Target="footer24.xml"/><Relationship Id="rId128" Type="http://schemas.openxmlformats.org/officeDocument/2006/relationships/footer" Target="footer29.xml"/><Relationship Id="rId144" Type="http://schemas.openxmlformats.org/officeDocument/2006/relationships/image" Target="media/image70.jpeg"/><Relationship Id="rId149" Type="http://schemas.openxmlformats.org/officeDocument/2006/relationships/header" Target="header20.xml"/><Relationship Id="rId5" Type="http://schemas.openxmlformats.org/officeDocument/2006/relationships/webSettings" Target="webSettings.xml"/><Relationship Id="rId90" Type="http://schemas.openxmlformats.org/officeDocument/2006/relationships/footer" Target="footer4.xml"/><Relationship Id="rId95" Type="http://schemas.openxmlformats.org/officeDocument/2006/relationships/header" Target="header7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jpeg"/><Relationship Id="rId64" Type="http://schemas.openxmlformats.org/officeDocument/2006/relationships/image" Target="media/image39.jpeg"/><Relationship Id="rId69" Type="http://schemas.openxmlformats.org/officeDocument/2006/relationships/image" Target="media/image44.jpeg"/><Relationship Id="rId113" Type="http://schemas.openxmlformats.org/officeDocument/2006/relationships/header" Target="header15.xml"/><Relationship Id="rId118" Type="http://schemas.openxmlformats.org/officeDocument/2006/relationships/header" Target="header16.xml"/><Relationship Id="rId134" Type="http://schemas.openxmlformats.org/officeDocument/2006/relationships/image" Target="media/image62.jpeg"/><Relationship Id="rId139" Type="http://schemas.openxmlformats.org/officeDocument/2006/relationships/image" Target="media/image65.jpeg"/><Relationship Id="rId80" Type="http://schemas.openxmlformats.org/officeDocument/2006/relationships/image" Target="media/image55.jpeg"/><Relationship Id="rId85" Type="http://schemas.openxmlformats.org/officeDocument/2006/relationships/footer" Target="footer2.xml"/><Relationship Id="rId150" Type="http://schemas.openxmlformats.org/officeDocument/2006/relationships/footer" Target="footer32.xml"/><Relationship Id="rId155" Type="http://schemas.openxmlformats.org/officeDocument/2006/relationships/image" Target="media/image74.jpe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34.jpeg"/><Relationship Id="rId103" Type="http://schemas.openxmlformats.org/officeDocument/2006/relationships/header" Target="header11.xml"/><Relationship Id="rId108" Type="http://schemas.openxmlformats.org/officeDocument/2006/relationships/footer" Target="footer15.xml"/><Relationship Id="rId124" Type="http://schemas.openxmlformats.org/officeDocument/2006/relationships/footer" Target="footer25.xml"/><Relationship Id="rId129" Type="http://schemas.openxmlformats.org/officeDocument/2006/relationships/image" Target="media/image57.jpe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9.jpeg"/><Relationship Id="rId62" Type="http://schemas.openxmlformats.org/officeDocument/2006/relationships/image" Target="media/image37.jpeg"/><Relationship Id="rId70" Type="http://schemas.openxmlformats.org/officeDocument/2006/relationships/image" Target="media/image45.jpeg"/><Relationship Id="rId75" Type="http://schemas.openxmlformats.org/officeDocument/2006/relationships/image" Target="media/image50.jpeg"/><Relationship Id="rId83" Type="http://schemas.openxmlformats.org/officeDocument/2006/relationships/header" Target="header2.xml"/><Relationship Id="rId88" Type="http://schemas.openxmlformats.org/officeDocument/2006/relationships/header" Target="header4.xml"/><Relationship Id="rId91" Type="http://schemas.openxmlformats.org/officeDocument/2006/relationships/footer" Target="footer5.xml"/><Relationship Id="rId96" Type="http://schemas.openxmlformats.org/officeDocument/2006/relationships/header" Target="header8.xml"/><Relationship Id="rId111" Type="http://schemas.openxmlformats.org/officeDocument/2006/relationships/footer" Target="footer16.xml"/><Relationship Id="rId132" Type="http://schemas.openxmlformats.org/officeDocument/2006/relationships/image" Target="media/image60.jpeg"/><Relationship Id="rId140" Type="http://schemas.openxmlformats.org/officeDocument/2006/relationships/image" Target="media/image66.jpeg"/><Relationship Id="rId145" Type="http://schemas.openxmlformats.org/officeDocument/2006/relationships/image" Target="media/image71.jpeg"/><Relationship Id="rId153" Type="http://schemas.openxmlformats.org/officeDocument/2006/relationships/footer" Target="footer3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4.jpeg"/><Relationship Id="rId57" Type="http://schemas.openxmlformats.org/officeDocument/2006/relationships/image" Target="media/image32.jpeg"/><Relationship Id="rId106" Type="http://schemas.openxmlformats.org/officeDocument/2006/relationships/header" Target="header12.xml"/><Relationship Id="rId114" Type="http://schemas.openxmlformats.org/officeDocument/2006/relationships/footer" Target="footer18.xml"/><Relationship Id="rId119" Type="http://schemas.openxmlformats.org/officeDocument/2006/relationships/header" Target="header17.xml"/><Relationship Id="rId127" Type="http://schemas.openxmlformats.org/officeDocument/2006/relationships/footer" Target="footer28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jpeg"/><Relationship Id="rId52" Type="http://schemas.openxmlformats.org/officeDocument/2006/relationships/image" Target="media/image27.jpeg"/><Relationship Id="rId60" Type="http://schemas.openxmlformats.org/officeDocument/2006/relationships/image" Target="media/image35.jpeg"/><Relationship Id="rId65" Type="http://schemas.openxmlformats.org/officeDocument/2006/relationships/image" Target="media/image40.jpeg"/><Relationship Id="rId73" Type="http://schemas.openxmlformats.org/officeDocument/2006/relationships/image" Target="media/image48.jpeg"/><Relationship Id="rId78" Type="http://schemas.openxmlformats.org/officeDocument/2006/relationships/image" Target="media/image53.jpeg"/><Relationship Id="rId81" Type="http://schemas.openxmlformats.org/officeDocument/2006/relationships/image" Target="media/image56.jpeg"/><Relationship Id="rId86" Type="http://schemas.openxmlformats.org/officeDocument/2006/relationships/header" Target="header3.xml"/><Relationship Id="rId94" Type="http://schemas.openxmlformats.org/officeDocument/2006/relationships/footer" Target="footer7.xml"/><Relationship Id="rId99" Type="http://schemas.openxmlformats.org/officeDocument/2006/relationships/header" Target="header9.xml"/><Relationship Id="rId101" Type="http://schemas.openxmlformats.org/officeDocument/2006/relationships/footer" Target="footer11.xml"/><Relationship Id="rId122" Type="http://schemas.openxmlformats.org/officeDocument/2006/relationships/header" Target="header18.xml"/><Relationship Id="rId130" Type="http://schemas.openxmlformats.org/officeDocument/2006/relationships/image" Target="media/image58.jpeg"/><Relationship Id="rId135" Type="http://schemas.openxmlformats.org/officeDocument/2006/relationships/image" Target="media/image63.jpeg"/><Relationship Id="rId143" Type="http://schemas.openxmlformats.org/officeDocument/2006/relationships/image" Target="media/image69.jpeg"/><Relationship Id="rId148" Type="http://schemas.openxmlformats.org/officeDocument/2006/relationships/header" Target="header19.xml"/><Relationship Id="rId151" Type="http://schemas.openxmlformats.org/officeDocument/2006/relationships/footer" Target="footer33.xml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header" Target="header13.xml"/><Relationship Id="rId34" Type="http://schemas.openxmlformats.org/officeDocument/2006/relationships/image" Target="media/image14.wmf"/><Relationship Id="rId50" Type="http://schemas.openxmlformats.org/officeDocument/2006/relationships/image" Target="media/image25.jpeg"/><Relationship Id="rId55" Type="http://schemas.openxmlformats.org/officeDocument/2006/relationships/image" Target="media/image30.jpeg"/><Relationship Id="rId76" Type="http://schemas.openxmlformats.org/officeDocument/2006/relationships/image" Target="media/image51.jpeg"/><Relationship Id="rId97" Type="http://schemas.openxmlformats.org/officeDocument/2006/relationships/footer" Target="footer8.xml"/><Relationship Id="rId104" Type="http://schemas.openxmlformats.org/officeDocument/2006/relationships/footer" Target="footer12.xml"/><Relationship Id="rId120" Type="http://schemas.openxmlformats.org/officeDocument/2006/relationships/footer" Target="footer22.xml"/><Relationship Id="rId125" Type="http://schemas.openxmlformats.org/officeDocument/2006/relationships/footer" Target="footer26.xml"/><Relationship Id="rId141" Type="http://schemas.openxmlformats.org/officeDocument/2006/relationships/image" Target="media/image67.jpeg"/><Relationship Id="rId146" Type="http://schemas.openxmlformats.org/officeDocument/2006/relationships/image" Target="media/image72.jpeg"/><Relationship Id="rId7" Type="http://schemas.openxmlformats.org/officeDocument/2006/relationships/endnotes" Target="endnotes.xml"/><Relationship Id="rId71" Type="http://schemas.openxmlformats.org/officeDocument/2006/relationships/image" Target="media/image46.jpeg"/><Relationship Id="rId92" Type="http://schemas.openxmlformats.org/officeDocument/2006/relationships/header" Target="header6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jpeg"/><Relationship Id="rId66" Type="http://schemas.openxmlformats.org/officeDocument/2006/relationships/image" Target="media/image41.jpeg"/><Relationship Id="rId87" Type="http://schemas.openxmlformats.org/officeDocument/2006/relationships/footer" Target="footer3.xml"/><Relationship Id="rId110" Type="http://schemas.openxmlformats.org/officeDocument/2006/relationships/header" Target="header14.xml"/><Relationship Id="rId115" Type="http://schemas.openxmlformats.org/officeDocument/2006/relationships/footer" Target="footer19.xml"/><Relationship Id="rId131" Type="http://schemas.openxmlformats.org/officeDocument/2006/relationships/image" Target="media/image59.jpeg"/><Relationship Id="rId136" Type="http://schemas.openxmlformats.org/officeDocument/2006/relationships/image" Target="media/image64.jpeg"/><Relationship Id="rId157" Type="http://schemas.openxmlformats.org/officeDocument/2006/relationships/theme" Target="theme/theme1.xml"/><Relationship Id="rId61" Type="http://schemas.openxmlformats.org/officeDocument/2006/relationships/image" Target="media/image36.jpeg"/><Relationship Id="rId82" Type="http://schemas.openxmlformats.org/officeDocument/2006/relationships/header" Target="header1.xml"/><Relationship Id="rId152" Type="http://schemas.openxmlformats.org/officeDocument/2006/relationships/header" Target="header2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31.jpeg"/><Relationship Id="rId77" Type="http://schemas.openxmlformats.org/officeDocument/2006/relationships/image" Target="media/image52.jpeg"/><Relationship Id="rId100" Type="http://schemas.openxmlformats.org/officeDocument/2006/relationships/footer" Target="footer10.xml"/><Relationship Id="rId105" Type="http://schemas.openxmlformats.org/officeDocument/2006/relationships/footer" Target="footer13.xml"/><Relationship Id="rId126" Type="http://schemas.openxmlformats.org/officeDocument/2006/relationships/footer" Target="footer27.xml"/><Relationship Id="rId147" Type="http://schemas.openxmlformats.org/officeDocument/2006/relationships/image" Target="media/image73.jpeg"/><Relationship Id="rId8" Type="http://schemas.openxmlformats.org/officeDocument/2006/relationships/image" Target="media/image1.wmf"/><Relationship Id="rId51" Type="http://schemas.openxmlformats.org/officeDocument/2006/relationships/image" Target="media/image26.jpeg"/><Relationship Id="rId72" Type="http://schemas.openxmlformats.org/officeDocument/2006/relationships/image" Target="media/image47.jpeg"/><Relationship Id="rId93" Type="http://schemas.openxmlformats.org/officeDocument/2006/relationships/footer" Target="footer6.xml"/><Relationship Id="rId98" Type="http://schemas.openxmlformats.org/officeDocument/2006/relationships/footer" Target="footer9.xml"/><Relationship Id="rId121" Type="http://schemas.openxmlformats.org/officeDocument/2006/relationships/footer" Target="footer23.xml"/><Relationship Id="rId142" Type="http://schemas.openxmlformats.org/officeDocument/2006/relationships/image" Target="media/image68.jpe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jpeg"/><Relationship Id="rId67" Type="http://schemas.openxmlformats.org/officeDocument/2006/relationships/image" Target="media/image42.jpeg"/><Relationship Id="rId116" Type="http://schemas.openxmlformats.org/officeDocument/2006/relationships/footer" Target="footer20.xml"/><Relationship Id="rId137" Type="http://schemas.openxmlformats.org/officeDocument/2006/relationships/footer" Target="footer30.xml"/></Relationships>
</file>

<file path=word/_rels/footer29.xml.rels><?xml version="1.0" encoding="UTF-8" standalone="yes"?>
<Relationships xmlns="http://schemas.openxmlformats.org/package/2006/relationships"><Relationship Id="rId1" Type="http://schemas.openxmlformats.org/officeDocument/2006/relationships/hyperlink" Target="http://www.kcsetopical.co.ke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4AD9A9-75A9-4BE8-AAFB-C2BF830DAE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</Pages>
  <Words>25276</Words>
  <Characters>144077</Characters>
  <Application>Microsoft Office Word</Application>
  <DocSecurity>0</DocSecurity>
  <Lines>1200</Lines>
  <Paragraphs>3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0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lisen</cp:lastModifiedBy>
  <cp:revision>14</cp:revision>
  <cp:lastPrinted>2016-03-26T06:43:00Z</cp:lastPrinted>
  <dcterms:created xsi:type="dcterms:W3CDTF">2016-03-15T11:44:00Z</dcterms:created>
  <dcterms:modified xsi:type="dcterms:W3CDTF">2016-04-20T05:56:00Z</dcterms:modified>
</cp:coreProperties>
</file>